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00F9AB" w14:textId="77777777" w:rsidR="00674887" w:rsidRPr="003446D6" w:rsidRDefault="00674887" w:rsidP="00AA6ADF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  <w:bookmarkStart w:id="0" w:name="_Hlk92555038"/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:rsidRPr="003446D6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Pr="003446D6" w:rsidRDefault="00D406CF" w:rsidP="006A6AB0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:rsidRPr="003446D6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Pr="003446D6" w:rsidRDefault="00D406CF" w:rsidP="006A6AB0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:rsidRPr="003446D6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Pr="003446D6" w:rsidRDefault="00D406CF" w:rsidP="006A6AB0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высшего образования</w:t>
            </w:r>
          </w:p>
        </w:tc>
      </w:tr>
      <w:tr w:rsidR="00D406CF" w:rsidRPr="003446D6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Pr="003446D6" w:rsidRDefault="00D406CF" w:rsidP="006A6AB0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 xml:space="preserve">«Российский государственный университет им. </w:t>
            </w:r>
            <w:proofErr w:type="gramStart"/>
            <w:r w:rsidRPr="003446D6">
              <w:rPr>
                <w:rFonts w:eastAsia="Times New Roman"/>
                <w:iCs/>
                <w:sz w:val="24"/>
                <w:szCs w:val="24"/>
              </w:rPr>
              <w:t>А.Н.</w:t>
            </w:r>
            <w:proofErr w:type="gramEnd"/>
            <w:r w:rsidRPr="003446D6">
              <w:rPr>
                <w:rFonts w:eastAsia="Times New Roman"/>
                <w:iCs/>
                <w:sz w:val="24"/>
                <w:szCs w:val="24"/>
              </w:rPr>
              <w:t xml:space="preserve"> Косыгина</w:t>
            </w:r>
          </w:p>
        </w:tc>
      </w:tr>
      <w:tr w:rsidR="00D406CF" w:rsidRPr="003446D6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Pr="003446D6" w:rsidRDefault="00D406CF" w:rsidP="006A6AB0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(Технологии. Дизайн. Искусство)»</w:t>
            </w:r>
          </w:p>
        </w:tc>
      </w:tr>
      <w:tr w:rsidR="00D406CF" w:rsidRPr="003446D6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3446D6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iCs/>
                <w:sz w:val="24"/>
                <w:szCs w:val="24"/>
              </w:rPr>
            </w:pPr>
          </w:p>
        </w:tc>
      </w:tr>
      <w:tr w:rsidR="00D406CF" w:rsidRPr="003446D6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1368E3DD" w:rsidR="00D406CF" w:rsidRPr="003446D6" w:rsidRDefault="00D406CF" w:rsidP="006A6AB0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3446D6">
              <w:rPr>
                <w:rFonts w:eastAsia="Times New Roman"/>
                <w:iCs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0F0C7B00" w:rsidR="00D406CF" w:rsidRPr="003446D6" w:rsidRDefault="00461D20" w:rsidP="006A6AB0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3446D6">
              <w:rPr>
                <w:rFonts w:eastAsia="Times New Roman"/>
                <w:iCs/>
                <w:sz w:val="26"/>
                <w:szCs w:val="26"/>
              </w:rPr>
              <w:t>Экономики и менеджмента</w:t>
            </w:r>
          </w:p>
        </w:tc>
      </w:tr>
      <w:tr w:rsidR="00D406CF" w:rsidRPr="003446D6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75DA9CAE" w:rsidR="00D406CF" w:rsidRPr="003446D6" w:rsidRDefault="00D406CF" w:rsidP="006A6AB0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3446D6">
              <w:rPr>
                <w:rFonts w:eastAsia="Times New Roman"/>
                <w:iCs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0B9674E" w:rsidR="00D406CF" w:rsidRPr="003446D6" w:rsidRDefault="00461D20" w:rsidP="006A6AB0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3446D6">
              <w:rPr>
                <w:rFonts w:eastAsia="Times New Roman"/>
                <w:iCs/>
                <w:sz w:val="26"/>
                <w:szCs w:val="26"/>
              </w:rPr>
              <w:t>Высшей математики</w:t>
            </w:r>
          </w:p>
        </w:tc>
      </w:tr>
    </w:tbl>
    <w:p w14:paraId="50DDFB8A" w14:textId="77777777" w:rsidR="00D406CF" w:rsidRPr="003446D6" w:rsidRDefault="00D406CF" w:rsidP="00AA6ADF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16DF5F1D" w14:textId="77777777" w:rsidR="00674887" w:rsidRPr="003446D6" w:rsidRDefault="00674887" w:rsidP="00AA6ADF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06E0F555" w14:textId="77777777" w:rsidR="00D406CF" w:rsidRPr="003446D6" w:rsidRDefault="00D406CF" w:rsidP="00AA6ADF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7F3063A4" w14:textId="77777777" w:rsidR="00D406CF" w:rsidRPr="003446D6" w:rsidRDefault="00D406CF" w:rsidP="00AA6ADF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7E6B7965" w14:textId="77777777" w:rsidR="00D406CF" w:rsidRPr="003446D6" w:rsidRDefault="00D406CF" w:rsidP="00AA6ADF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7C1D0A67" w14:textId="77777777" w:rsidR="00D406CF" w:rsidRPr="003446D6" w:rsidRDefault="00D406CF" w:rsidP="00AA6ADF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01251539" w14:textId="77777777" w:rsidR="00D406CF" w:rsidRPr="003446D6" w:rsidRDefault="00D406CF" w:rsidP="00AA6ADF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06ABCC4E" w14:textId="77777777" w:rsidR="00D406CF" w:rsidRPr="003446D6" w:rsidRDefault="00D406CF" w:rsidP="00AA6ADF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tbl>
      <w:tblPr>
        <w:tblStyle w:val="a8"/>
        <w:tblW w:w="296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313"/>
        <w:gridCol w:w="2685"/>
        <w:gridCol w:w="3837"/>
        <w:gridCol w:w="3317"/>
        <w:gridCol w:w="3214"/>
        <w:gridCol w:w="6621"/>
      </w:tblGrid>
      <w:tr w:rsidR="00711EAE" w:rsidRPr="003446D6" w14:paraId="23335884" w14:textId="7CD29173" w:rsidTr="00610194">
        <w:trPr>
          <w:trHeight w:val="567"/>
        </w:trPr>
        <w:tc>
          <w:tcPr>
            <w:tcW w:w="9993" w:type="dxa"/>
            <w:gridSpan w:val="3"/>
            <w:vAlign w:val="center"/>
          </w:tcPr>
          <w:p w14:paraId="055E3121" w14:textId="77777777" w:rsidR="00711EAE" w:rsidRPr="003446D6" w:rsidRDefault="00711EAE" w:rsidP="00711EAE">
            <w:pPr>
              <w:jc w:val="center"/>
              <w:rPr>
                <w:b/>
                <w:iCs/>
                <w:sz w:val="26"/>
                <w:szCs w:val="26"/>
              </w:rPr>
            </w:pPr>
            <w:r w:rsidRPr="003446D6">
              <w:rPr>
                <w:b/>
                <w:iCs/>
                <w:sz w:val="26"/>
                <w:szCs w:val="26"/>
              </w:rPr>
              <w:t>РАБОЧАЯ ПРОГРАММА</w:t>
            </w:r>
          </w:p>
          <w:p w14:paraId="5AAC688A" w14:textId="442E0C42" w:rsidR="00711EAE" w:rsidRPr="003446D6" w:rsidRDefault="00711EAE" w:rsidP="00711EAE">
            <w:pPr>
              <w:jc w:val="center"/>
              <w:rPr>
                <w:b/>
                <w:iCs/>
                <w:sz w:val="26"/>
                <w:szCs w:val="26"/>
              </w:rPr>
            </w:pPr>
            <w:r w:rsidRPr="003446D6">
              <w:rPr>
                <w:b/>
                <w:iCs/>
                <w:sz w:val="26"/>
                <w:szCs w:val="26"/>
              </w:rPr>
              <w:t xml:space="preserve">УЧЕБНОЙ ДИСЦИПЛИНЫ </w:t>
            </w:r>
          </w:p>
        </w:tc>
        <w:tc>
          <w:tcPr>
            <w:tcW w:w="9839" w:type="dxa"/>
            <w:gridSpan w:val="3"/>
            <w:vAlign w:val="center"/>
          </w:tcPr>
          <w:p w14:paraId="3522DABF" w14:textId="49438753" w:rsidR="00711EAE" w:rsidRPr="003446D6" w:rsidRDefault="00711EAE" w:rsidP="00711EAE">
            <w:pPr>
              <w:jc w:val="center"/>
              <w:rPr>
                <w:b/>
                <w:iCs/>
                <w:sz w:val="26"/>
                <w:szCs w:val="26"/>
              </w:rPr>
            </w:pPr>
          </w:p>
        </w:tc>
        <w:tc>
          <w:tcPr>
            <w:tcW w:w="9835" w:type="dxa"/>
            <w:gridSpan w:val="2"/>
          </w:tcPr>
          <w:p w14:paraId="152E8F81" w14:textId="77777777" w:rsidR="00711EAE" w:rsidRPr="003446D6" w:rsidRDefault="00711EAE" w:rsidP="00711EAE">
            <w:pPr>
              <w:jc w:val="center"/>
              <w:rPr>
                <w:b/>
                <w:iCs/>
                <w:sz w:val="26"/>
                <w:szCs w:val="26"/>
              </w:rPr>
            </w:pPr>
          </w:p>
        </w:tc>
      </w:tr>
      <w:tr w:rsidR="00711EAE" w:rsidRPr="003446D6" w14:paraId="49A5B033" w14:textId="36441198" w:rsidTr="00610194">
        <w:trPr>
          <w:trHeight w:val="454"/>
        </w:trPr>
        <w:tc>
          <w:tcPr>
            <w:tcW w:w="9993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4D6379E4" w:rsidR="00711EAE" w:rsidRPr="003446D6" w:rsidRDefault="00711EAE" w:rsidP="00711EAE">
            <w:pPr>
              <w:jc w:val="center"/>
              <w:rPr>
                <w:b/>
                <w:iCs/>
                <w:sz w:val="26"/>
                <w:szCs w:val="26"/>
              </w:rPr>
            </w:pPr>
            <w:r w:rsidRPr="003446D6">
              <w:rPr>
                <w:b/>
                <w:iCs/>
                <w:sz w:val="26"/>
                <w:szCs w:val="26"/>
              </w:rPr>
              <w:t>«МАТЕМАТИКА»</w:t>
            </w:r>
          </w:p>
        </w:tc>
        <w:tc>
          <w:tcPr>
            <w:tcW w:w="9839" w:type="dxa"/>
            <w:gridSpan w:val="3"/>
            <w:tcBorders>
              <w:bottom w:val="single" w:sz="4" w:space="0" w:color="auto"/>
            </w:tcBorders>
            <w:vAlign w:val="bottom"/>
          </w:tcPr>
          <w:p w14:paraId="6C63C3DD" w14:textId="3EAB5A89" w:rsidR="00711EAE" w:rsidRPr="003446D6" w:rsidRDefault="00711EAE" w:rsidP="00711EAE">
            <w:pPr>
              <w:jc w:val="center"/>
              <w:rPr>
                <w:b/>
                <w:iCs/>
                <w:sz w:val="26"/>
                <w:szCs w:val="26"/>
              </w:rPr>
            </w:pPr>
          </w:p>
        </w:tc>
        <w:tc>
          <w:tcPr>
            <w:tcW w:w="9835" w:type="dxa"/>
            <w:gridSpan w:val="2"/>
            <w:tcBorders>
              <w:bottom w:val="single" w:sz="4" w:space="0" w:color="auto"/>
            </w:tcBorders>
          </w:tcPr>
          <w:p w14:paraId="4A5DF8B6" w14:textId="77777777" w:rsidR="00711EAE" w:rsidRPr="003446D6" w:rsidRDefault="00711EAE" w:rsidP="00711EAE">
            <w:pPr>
              <w:jc w:val="center"/>
              <w:rPr>
                <w:b/>
                <w:iCs/>
                <w:sz w:val="26"/>
                <w:szCs w:val="26"/>
              </w:rPr>
            </w:pPr>
          </w:p>
        </w:tc>
      </w:tr>
      <w:tr w:rsidR="00711EAE" w:rsidRPr="003446D6" w14:paraId="63E7358B" w14:textId="77777777" w:rsidTr="00610194">
        <w:trPr>
          <w:gridAfter w:val="1"/>
          <w:wAfter w:w="6621" w:type="dxa"/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711EAE" w:rsidRPr="003446D6" w:rsidRDefault="00711EAE" w:rsidP="00711EAE">
            <w:pPr>
              <w:rPr>
                <w:iCs/>
                <w:sz w:val="26"/>
                <w:szCs w:val="26"/>
              </w:rPr>
            </w:pPr>
            <w:bookmarkStart w:id="1" w:name="_Toc56765514"/>
            <w:bookmarkStart w:id="2" w:name="_Toc57022812"/>
            <w:bookmarkStart w:id="3" w:name="_Toc57024930"/>
            <w:bookmarkStart w:id="4" w:name="_Toc57025163"/>
            <w:bookmarkStart w:id="5" w:name="_Toc62039378"/>
            <w:r w:rsidRPr="003446D6">
              <w:rPr>
                <w:iCs/>
                <w:sz w:val="26"/>
                <w:szCs w:val="26"/>
              </w:rPr>
              <w:t>Уровень образования</w:t>
            </w:r>
            <w:bookmarkEnd w:id="1"/>
            <w:bookmarkEnd w:id="2"/>
            <w:bookmarkEnd w:id="3"/>
            <w:bookmarkEnd w:id="4"/>
            <w:bookmarkEnd w:id="5"/>
            <w:r w:rsidRPr="003446D6">
              <w:rPr>
                <w:iCs/>
                <w:sz w:val="26"/>
                <w:szCs w:val="26"/>
              </w:rPr>
              <w:t xml:space="preserve"> </w:t>
            </w:r>
          </w:p>
        </w:tc>
        <w:tc>
          <w:tcPr>
            <w:tcW w:w="6663" w:type="dxa"/>
            <w:gridSpan w:val="2"/>
            <w:tcBorders>
              <w:top w:val="single" w:sz="4" w:space="0" w:color="auto"/>
            </w:tcBorders>
            <w:vAlign w:val="center"/>
          </w:tcPr>
          <w:p w14:paraId="36F41E0F" w14:textId="6A2D08B3" w:rsidR="00711EAE" w:rsidRPr="003446D6" w:rsidRDefault="00711EAE" w:rsidP="00711EAE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6"/>
                <w:szCs w:val="26"/>
              </w:rPr>
              <w:t>бакалавриат</w:t>
            </w:r>
          </w:p>
        </w:tc>
        <w:tc>
          <w:tcPr>
            <w:tcW w:w="6522" w:type="dxa"/>
            <w:gridSpan w:val="2"/>
            <w:tcBorders>
              <w:top w:val="single" w:sz="4" w:space="0" w:color="auto"/>
            </w:tcBorders>
          </w:tcPr>
          <w:p w14:paraId="4E31FB8B" w14:textId="77777777" w:rsidR="00711EAE" w:rsidRPr="003446D6" w:rsidRDefault="00711EAE" w:rsidP="00711EAE">
            <w:pPr>
              <w:rPr>
                <w:iCs/>
                <w:sz w:val="26"/>
                <w:szCs w:val="26"/>
              </w:rPr>
            </w:pPr>
          </w:p>
        </w:tc>
        <w:tc>
          <w:tcPr>
            <w:tcW w:w="6531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121B28AD" w:rsidR="00711EAE" w:rsidRPr="003446D6" w:rsidRDefault="00711EAE" w:rsidP="00711EAE">
            <w:pPr>
              <w:rPr>
                <w:iCs/>
                <w:sz w:val="26"/>
                <w:szCs w:val="26"/>
              </w:rPr>
            </w:pPr>
            <w:bookmarkStart w:id="6" w:name="_Toc56765515"/>
            <w:bookmarkStart w:id="7" w:name="_Toc57022813"/>
            <w:bookmarkStart w:id="8" w:name="_Toc57024931"/>
            <w:bookmarkStart w:id="9" w:name="_Toc57025164"/>
            <w:bookmarkStart w:id="10" w:name="_Toc62039379"/>
            <w:r w:rsidRPr="003446D6">
              <w:rPr>
                <w:iCs/>
                <w:sz w:val="26"/>
                <w:szCs w:val="26"/>
              </w:rPr>
              <w:t>бакалавриат</w:t>
            </w:r>
            <w:bookmarkEnd w:id="6"/>
            <w:bookmarkEnd w:id="7"/>
            <w:bookmarkEnd w:id="8"/>
            <w:bookmarkEnd w:id="9"/>
            <w:bookmarkEnd w:id="10"/>
          </w:p>
        </w:tc>
      </w:tr>
      <w:tr w:rsidR="00A70AC7" w:rsidRPr="003446D6" w14:paraId="7BAE84EC" w14:textId="77777777" w:rsidTr="00EF4B10">
        <w:trPr>
          <w:gridAfter w:val="4"/>
          <w:wAfter w:w="16989" w:type="dxa"/>
          <w:trHeight w:val="567"/>
        </w:trPr>
        <w:tc>
          <w:tcPr>
            <w:tcW w:w="3330" w:type="dxa"/>
            <w:shd w:val="clear" w:color="auto" w:fill="auto"/>
          </w:tcPr>
          <w:p w14:paraId="37FE0BA9" w14:textId="3D00D324" w:rsidR="00A70AC7" w:rsidRPr="003446D6" w:rsidRDefault="00A70AC7" w:rsidP="00A70AC7">
            <w:pPr>
              <w:rPr>
                <w:iCs/>
                <w:sz w:val="26"/>
                <w:szCs w:val="26"/>
              </w:rPr>
            </w:pPr>
            <w:r w:rsidRPr="003446D6">
              <w:rPr>
                <w:iCs/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</w:tcPr>
          <w:p w14:paraId="0504F172" w14:textId="5036428D" w:rsidR="00A70AC7" w:rsidRPr="003446D6" w:rsidRDefault="00623260" w:rsidP="00A70AC7">
            <w:pPr>
              <w:rPr>
                <w:iCs/>
                <w:sz w:val="26"/>
                <w:szCs w:val="26"/>
              </w:rPr>
            </w:pPr>
            <w:r>
              <w:rPr>
                <w:iCs/>
                <w:sz w:val="24"/>
                <w:szCs w:val="24"/>
                <w:lang w:val="en-US"/>
              </w:rPr>
              <w:t>13</w:t>
            </w:r>
            <w:r w:rsidR="00A70AC7" w:rsidRPr="006A2386">
              <w:rPr>
                <w:iCs/>
                <w:sz w:val="24"/>
                <w:szCs w:val="24"/>
              </w:rPr>
              <w:t>.03.01</w:t>
            </w:r>
          </w:p>
        </w:tc>
        <w:tc>
          <w:tcPr>
            <w:tcW w:w="7998" w:type="dxa"/>
            <w:gridSpan w:val="2"/>
          </w:tcPr>
          <w:p w14:paraId="590A5011" w14:textId="3DFA3BAF" w:rsidR="00A70AC7" w:rsidRPr="003446D6" w:rsidRDefault="00623260" w:rsidP="00A70AC7">
            <w:pPr>
              <w:rPr>
                <w:iCs/>
                <w:sz w:val="26"/>
                <w:szCs w:val="26"/>
              </w:rPr>
            </w:pPr>
            <w:r w:rsidRPr="00623260">
              <w:rPr>
                <w:iCs/>
                <w:sz w:val="26"/>
                <w:szCs w:val="26"/>
              </w:rPr>
              <w:t>Теплоэнергетика и теплотехника</w:t>
            </w:r>
          </w:p>
        </w:tc>
      </w:tr>
      <w:tr w:rsidR="00A70AC7" w:rsidRPr="003446D6" w14:paraId="1269E1FA" w14:textId="77777777" w:rsidTr="00610194">
        <w:trPr>
          <w:gridAfter w:val="1"/>
          <w:wAfter w:w="6621" w:type="dxa"/>
          <w:trHeight w:val="567"/>
        </w:trPr>
        <w:tc>
          <w:tcPr>
            <w:tcW w:w="3330" w:type="dxa"/>
            <w:shd w:val="clear" w:color="auto" w:fill="auto"/>
          </w:tcPr>
          <w:p w14:paraId="712E4F63" w14:textId="63B0E458" w:rsidR="00A70AC7" w:rsidRPr="003446D6" w:rsidRDefault="00A70AC7" w:rsidP="00A70AC7">
            <w:pPr>
              <w:rPr>
                <w:iCs/>
                <w:sz w:val="26"/>
                <w:szCs w:val="26"/>
              </w:rPr>
            </w:pPr>
            <w:r w:rsidRPr="003446D6">
              <w:rPr>
                <w:iCs/>
                <w:sz w:val="26"/>
                <w:szCs w:val="26"/>
              </w:rPr>
              <w:t>Направленность (профиль)</w:t>
            </w:r>
          </w:p>
        </w:tc>
        <w:tc>
          <w:tcPr>
            <w:tcW w:w="6663" w:type="dxa"/>
            <w:gridSpan w:val="2"/>
          </w:tcPr>
          <w:p w14:paraId="11B8FD16" w14:textId="086D1FC9" w:rsidR="00A70AC7" w:rsidRPr="00623260" w:rsidRDefault="00623260" w:rsidP="00A70AC7">
            <w:pPr>
              <w:rPr>
                <w:bCs/>
                <w:iCs/>
                <w:sz w:val="24"/>
                <w:szCs w:val="24"/>
              </w:rPr>
            </w:pPr>
            <w:r w:rsidRPr="00623260">
              <w:rPr>
                <w:iCs/>
                <w:color w:val="333333"/>
                <w:sz w:val="24"/>
                <w:szCs w:val="24"/>
              </w:rPr>
              <w:t>Промышленная теплоэнергетика</w:t>
            </w:r>
          </w:p>
        </w:tc>
        <w:tc>
          <w:tcPr>
            <w:tcW w:w="6522" w:type="dxa"/>
            <w:gridSpan w:val="2"/>
          </w:tcPr>
          <w:p w14:paraId="00D1DEF5" w14:textId="212ADFD7" w:rsidR="00A70AC7" w:rsidRPr="003446D6" w:rsidRDefault="00A70AC7" w:rsidP="00A70AC7">
            <w:pPr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6531" w:type="dxa"/>
            <w:gridSpan w:val="2"/>
            <w:shd w:val="clear" w:color="auto" w:fill="auto"/>
          </w:tcPr>
          <w:p w14:paraId="18A87A56" w14:textId="47B54F88" w:rsidR="00A70AC7" w:rsidRPr="003446D6" w:rsidRDefault="00A70AC7" w:rsidP="00A70AC7">
            <w:pPr>
              <w:rPr>
                <w:iCs/>
                <w:sz w:val="26"/>
                <w:szCs w:val="26"/>
              </w:rPr>
            </w:pPr>
            <w:r w:rsidRPr="003446D6">
              <w:rPr>
                <w:bCs/>
                <w:iCs/>
                <w:sz w:val="24"/>
                <w:szCs w:val="24"/>
              </w:rPr>
              <w:t>Промышленная теплоэнергетика</w:t>
            </w:r>
          </w:p>
        </w:tc>
      </w:tr>
      <w:tr w:rsidR="00A70AC7" w:rsidRPr="003446D6" w14:paraId="36E254F3" w14:textId="77777777" w:rsidTr="00610194">
        <w:trPr>
          <w:gridAfter w:val="1"/>
          <w:wAfter w:w="6621" w:type="dxa"/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A70AC7" w:rsidRPr="003446D6" w:rsidRDefault="00A70AC7" w:rsidP="00A70AC7">
            <w:pPr>
              <w:rPr>
                <w:iCs/>
                <w:sz w:val="26"/>
                <w:szCs w:val="26"/>
              </w:rPr>
            </w:pPr>
            <w:r w:rsidRPr="003446D6">
              <w:rPr>
                <w:iCs/>
                <w:sz w:val="26"/>
                <w:szCs w:val="26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663" w:type="dxa"/>
            <w:gridSpan w:val="2"/>
            <w:vAlign w:val="center"/>
          </w:tcPr>
          <w:p w14:paraId="07DE22FC" w14:textId="0411EF20" w:rsidR="00A70AC7" w:rsidRPr="003446D6" w:rsidRDefault="00A70AC7" w:rsidP="00A70AC7">
            <w:pPr>
              <w:rPr>
                <w:bCs/>
                <w:iCs/>
                <w:sz w:val="24"/>
                <w:szCs w:val="24"/>
              </w:rPr>
            </w:pPr>
            <w:r w:rsidRPr="006A2386">
              <w:rPr>
                <w:bCs/>
                <w:iCs/>
                <w:sz w:val="24"/>
                <w:szCs w:val="24"/>
              </w:rPr>
              <w:t>4 года</w:t>
            </w:r>
            <w:r w:rsidRPr="006A2386">
              <w:rPr>
                <w:iCs/>
                <w:sz w:val="26"/>
                <w:szCs w:val="26"/>
              </w:rPr>
              <w:t xml:space="preserve"> </w:t>
            </w:r>
          </w:p>
        </w:tc>
        <w:tc>
          <w:tcPr>
            <w:tcW w:w="6522" w:type="dxa"/>
            <w:gridSpan w:val="2"/>
          </w:tcPr>
          <w:p w14:paraId="6FF0C7B1" w14:textId="77777777" w:rsidR="00A70AC7" w:rsidRPr="003446D6" w:rsidRDefault="00A70AC7" w:rsidP="00A70AC7">
            <w:pPr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6531" w:type="dxa"/>
            <w:gridSpan w:val="2"/>
            <w:shd w:val="clear" w:color="auto" w:fill="auto"/>
            <w:vAlign w:val="center"/>
          </w:tcPr>
          <w:p w14:paraId="7052E32E" w14:textId="0E6305B1" w:rsidR="00A70AC7" w:rsidRPr="003446D6" w:rsidRDefault="00A70AC7" w:rsidP="00A70AC7">
            <w:pPr>
              <w:rPr>
                <w:iCs/>
                <w:sz w:val="26"/>
                <w:szCs w:val="26"/>
              </w:rPr>
            </w:pPr>
            <w:r w:rsidRPr="003446D6">
              <w:rPr>
                <w:bCs/>
                <w:iCs/>
                <w:sz w:val="24"/>
                <w:szCs w:val="24"/>
              </w:rPr>
              <w:t>4 года</w:t>
            </w:r>
            <w:r w:rsidRPr="003446D6">
              <w:rPr>
                <w:iCs/>
                <w:sz w:val="26"/>
                <w:szCs w:val="26"/>
              </w:rPr>
              <w:t xml:space="preserve"> </w:t>
            </w:r>
          </w:p>
        </w:tc>
      </w:tr>
      <w:tr w:rsidR="00A70AC7" w:rsidRPr="003446D6" w14:paraId="74441AA2" w14:textId="77777777" w:rsidTr="00610194">
        <w:trPr>
          <w:gridAfter w:val="1"/>
          <w:wAfter w:w="6621" w:type="dxa"/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0ECD1624" w:rsidR="00A70AC7" w:rsidRPr="003446D6" w:rsidRDefault="00A70AC7" w:rsidP="00A70AC7">
            <w:pPr>
              <w:rPr>
                <w:iCs/>
                <w:sz w:val="26"/>
                <w:szCs w:val="26"/>
              </w:rPr>
            </w:pPr>
            <w:r w:rsidRPr="003446D6">
              <w:rPr>
                <w:iCs/>
                <w:sz w:val="26"/>
                <w:szCs w:val="26"/>
              </w:rPr>
              <w:t>Форма обучения</w:t>
            </w:r>
          </w:p>
        </w:tc>
        <w:tc>
          <w:tcPr>
            <w:tcW w:w="6663" w:type="dxa"/>
            <w:gridSpan w:val="2"/>
            <w:vAlign w:val="bottom"/>
          </w:tcPr>
          <w:p w14:paraId="7475993B" w14:textId="3F0F4E81" w:rsidR="00A70AC7" w:rsidRPr="003446D6" w:rsidRDefault="00A70AC7" w:rsidP="00A70AC7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6"/>
                <w:szCs w:val="26"/>
              </w:rPr>
              <w:t>очная</w:t>
            </w:r>
          </w:p>
        </w:tc>
        <w:tc>
          <w:tcPr>
            <w:tcW w:w="6522" w:type="dxa"/>
            <w:gridSpan w:val="2"/>
          </w:tcPr>
          <w:p w14:paraId="5E846F69" w14:textId="77777777" w:rsidR="00A70AC7" w:rsidRPr="003446D6" w:rsidRDefault="00A70AC7" w:rsidP="00A70AC7">
            <w:pPr>
              <w:rPr>
                <w:iCs/>
                <w:sz w:val="26"/>
                <w:szCs w:val="26"/>
              </w:rPr>
            </w:pPr>
          </w:p>
        </w:tc>
        <w:tc>
          <w:tcPr>
            <w:tcW w:w="6531" w:type="dxa"/>
            <w:gridSpan w:val="2"/>
            <w:shd w:val="clear" w:color="auto" w:fill="auto"/>
            <w:vAlign w:val="bottom"/>
          </w:tcPr>
          <w:p w14:paraId="24E159F0" w14:textId="0329C4F5" w:rsidR="00A70AC7" w:rsidRPr="003446D6" w:rsidRDefault="00A70AC7" w:rsidP="00A70AC7">
            <w:pPr>
              <w:rPr>
                <w:iCs/>
                <w:sz w:val="26"/>
                <w:szCs w:val="26"/>
              </w:rPr>
            </w:pPr>
            <w:r w:rsidRPr="003446D6">
              <w:rPr>
                <w:iCs/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Pr="003446D6" w:rsidRDefault="00D1678A" w:rsidP="00B1206A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p w14:paraId="283C9892" w14:textId="77777777" w:rsidR="00D406CF" w:rsidRPr="003446D6" w:rsidRDefault="00D406CF" w:rsidP="00B1206A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p w14:paraId="140D6BB6" w14:textId="77777777" w:rsidR="006012C6" w:rsidRPr="003446D6" w:rsidRDefault="006012C6" w:rsidP="00B1206A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p w14:paraId="356DF39D" w14:textId="77777777" w:rsidR="006012C6" w:rsidRPr="003446D6" w:rsidRDefault="006012C6" w:rsidP="00B1206A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3446D6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483FF42C" w:rsidR="00AA6ADF" w:rsidRPr="003446D6" w:rsidRDefault="00AA6ADF" w:rsidP="00AA6ADF">
            <w:pPr>
              <w:ind w:firstLine="709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Рабочая программа учебной дисциплины</w:t>
            </w:r>
            <w:r w:rsidR="0076653A" w:rsidRPr="003446D6">
              <w:rPr>
                <w:rFonts w:eastAsia="Times New Roman"/>
                <w:iCs/>
                <w:sz w:val="24"/>
                <w:szCs w:val="24"/>
              </w:rPr>
              <w:t xml:space="preserve"> «Математика»</w:t>
            </w:r>
            <w:r w:rsidRPr="003446D6">
              <w:rPr>
                <w:rFonts w:eastAsia="Times New Roman"/>
                <w:iCs/>
                <w:sz w:val="24"/>
                <w:szCs w:val="24"/>
              </w:rPr>
              <w:t xml:space="preserve"> основной профессиональной образовательной программы высшего образования, рассмотрена и одобрена на заседании кафедры, протокол № </w:t>
            </w:r>
            <w:r w:rsidR="00EA542E" w:rsidRPr="003446D6">
              <w:rPr>
                <w:rFonts w:eastAsia="Times New Roman"/>
                <w:iCs/>
                <w:sz w:val="24"/>
                <w:szCs w:val="24"/>
              </w:rPr>
              <w:t>9</w:t>
            </w:r>
            <w:r w:rsidRPr="003446D6">
              <w:rPr>
                <w:rFonts w:eastAsia="Times New Roman"/>
                <w:iCs/>
                <w:sz w:val="24"/>
                <w:szCs w:val="24"/>
              </w:rPr>
              <w:t xml:space="preserve"> от 0</w:t>
            </w:r>
            <w:r w:rsidR="00EA542E" w:rsidRPr="003446D6">
              <w:rPr>
                <w:rFonts w:eastAsia="Times New Roman"/>
                <w:iCs/>
                <w:sz w:val="24"/>
                <w:szCs w:val="24"/>
              </w:rPr>
              <w:t>6</w:t>
            </w:r>
            <w:r w:rsidRPr="003446D6">
              <w:rPr>
                <w:rFonts w:eastAsia="Times New Roman"/>
                <w:iCs/>
                <w:sz w:val="24"/>
                <w:szCs w:val="24"/>
              </w:rPr>
              <w:t>.0</w:t>
            </w:r>
            <w:r w:rsidR="00EA542E" w:rsidRPr="003446D6">
              <w:rPr>
                <w:rFonts w:eastAsia="Times New Roman"/>
                <w:iCs/>
                <w:sz w:val="24"/>
                <w:szCs w:val="24"/>
              </w:rPr>
              <w:t>6</w:t>
            </w:r>
            <w:r w:rsidRPr="003446D6">
              <w:rPr>
                <w:rFonts w:eastAsia="Times New Roman"/>
                <w:iCs/>
                <w:sz w:val="24"/>
                <w:szCs w:val="24"/>
              </w:rPr>
              <w:t>.</w:t>
            </w:r>
            <w:r w:rsidR="00EA542E" w:rsidRPr="003446D6">
              <w:rPr>
                <w:rFonts w:eastAsia="Times New Roman"/>
                <w:iCs/>
                <w:sz w:val="24"/>
                <w:szCs w:val="24"/>
              </w:rPr>
              <w:t>202</w:t>
            </w:r>
            <w:r w:rsidRPr="003446D6">
              <w:rPr>
                <w:rFonts w:eastAsia="Times New Roman"/>
                <w:iCs/>
                <w:sz w:val="24"/>
                <w:szCs w:val="24"/>
              </w:rPr>
              <w:t>1 г.</w:t>
            </w:r>
          </w:p>
        </w:tc>
      </w:tr>
      <w:tr w:rsidR="00AA6ADF" w:rsidRPr="003446D6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77777777" w:rsidR="00AA6ADF" w:rsidRPr="003446D6" w:rsidRDefault="00AA6ADF" w:rsidP="00AA6ADF">
            <w:pPr>
              <w:rPr>
                <w:rFonts w:eastAsia="Times New Roman"/>
                <w:iCs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Разработчик(и) рабочей программы учебной дисциплины/учебного модуля:</w:t>
            </w:r>
          </w:p>
        </w:tc>
      </w:tr>
      <w:tr w:rsidR="00AA6ADF" w:rsidRPr="003446D6" w14:paraId="4B2B1E8C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AA6ADF" w:rsidRPr="003446D6" w:rsidRDefault="00AA6ADF" w:rsidP="00AA6ADF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2665DB0A" w14:textId="3F83149A" w:rsidR="00AA6ADF" w:rsidRPr="003446D6" w:rsidRDefault="0076653A" w:rsidP="00AA6ADF">
            <w:pPr>
              <w:rPr>
                <w:rFonts w:eastAsia="Times New Roman"/>
                <w:iCs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 xml:space="preserve">Доцент    </w:t>
            </w:r>
            <w:proofErr w:type="gramStart"/>
            <w:r w:rsidRPr="003446D6">
              <w:rPr>
                <w:rFonts w:eastAsia="Times New Roman"/>
                <w:iCs/>
                <w:sz w:val="24"/>
                <w:szCs w:val="24"/>
              </w:rPr>
              <w:t>В.Ю.</w:t>
            </w:r>
            <w:proofErr w:type="gramEnd"/>
            <w:r w:rsidR="005617E1">
              <w:rPr>
                <w:rFonts w:eastAsia="Times New Roman"/>
                <w:iCs/>
                <w:sz w:val="24"/>
                <w:szCs w:val="24"/>
              </w:rPr>
              <w:t xml:space="preserve"> </w:t>
            </w:r>
            <w:r w:rsidRPr="003446D6">
              <w:rPr>
                <w:rFonts w:eastAsia="Times New Roman"/>
                <w:iCs/>
                <w:sz w:val="24"/>
                <w:szCs w:val="24"/>
              </w:rPr>
              <w:t xml:space="preserve">Суетин 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2C90D43E" w14:textId="2FE6CFCB" w:rsidR="00AA6ADF" w:rsidRPr="003446D6" w:rsidRDefault="00AA6ADF" w:rsidP="00AA6ADF">
            <w:pPr>
              <w:jc w:val="both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76653A" w:rsidRPr="003446D6" w14:paraId="699F7848" w14:textId="77777777" w:rsidTr="006A6AB0">
        <w:trPr>
          <w:gridAfter w:val="3"/>
          <w:wAfter w:w="9441" w:type="dxa"/>
          <w:trHeight w:val="283"/>
        </w:trPr>
        <w:tc>
          <w:tcPr>
            <w:tcW w:w="381" w:type="dxa"/>
            <w:vAlign w:val="center"/>
          </w:tcPr>
          <w:p w14:paraId="503FBA66" w14:textId="77777777" w:rsidR="0076653A" w:rsidRPr="003446D6" w:rsidRDefault="0076653A" w:rsidP="00AA6ADF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AA6ADF" w:rsidRPr="003446D6" w14:paraId="79A42A44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6CD687A5" w:rsidR="00AA6ADF" w:rsidRPr="003446D6" w:rsidRDefault="00AA6ADF" w:rsidP="006012C6">
            <w:pPr>
              <w:spacing w:line="271" w:lineRule="auto"/>
              <w:rPr>
                <w:rFonts w:eastAsia="Times New Roman"/>
                <w:iCs/>
                <w:sz w:val="24"/>
                <w:szCs w:val="24"/>
                <w:vertAlign w:val="superscript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Заведующий кафедрой</w:t>
            </w:r>
            <w:r w:rsidR="001C7AA4" w:rsidRPr="003446D6">
              <w:rPr>
                <w:rFonts w:eastAsia="Times New Roman"/>
                <w:iCs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22BA2220" w:rsidR="00AA6ADF" w:rsidRPr="003446D6" w:rsidRDefault="0076653A" w:rsidP="006012C6">
            <w:pPr>
              <w:spacing w:line="271" w:lineRule="auto"/>
              <w:rPr>
                <w:rFonts w:eastAsia="Times New Roman"/>
                <w:iCs/>
                <w:sz w:val="24"/>
                <w:szCs w:val="24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В.Ф.</w:t>
            </w:r>
            <w:r w:rsidR="005617E1">
              <w:rPr>
                <w:rFonts w:eastAsia="Times New Roman"/>
                <w:iCs/>
                <w:sz w:val="24"/>
                <w:szCs w:val="24"/>
              </w:rPr>
              <w:t xml:space="preserve"> </w:t>
            </w:r>
            <w:r w:rsidRPr="003446D6">
              <w:rPr>
                <w:rFonts w:eastAsia="Times New Roman"/>
                <w:iCs/>
                <w:sz w:val="24"/>
                <w:szCs w:val="24"/>
              </w:rPr>
              <w:t>Скородумов</w:t>
            </w:r>
          </w:p>
        </w:tc>
      </w:tr>
    </w:tbl>
    <w:p w14:paraId="122E17E9" w14:textId="77777777" w:rsidR="00E804AE" w:rsidRPr="003446D6" w:rsidRDefault="00E804AE" w:rsidP="00B1206A">
      <w:pPr>
        <w:jc w:val="both"/>
        <w:rPr>
          <w:iCs/>
          <w:sz w:val="20"/>
          <w:szCs w:val="20"/>
        </w:rPr>
      </w:pPr>
    </w:p>
    <w:p w14:paraId="2B3FEC8F" w14:textId="77777777" w:rsidR="00E804AE" w:rsidRPr="003446D6" w:rsidRDefault="00E804AE" w:rsidP="00E804AE">
      <w:pPr>
        <w:jc w:val="both"/>
        <w:rPr>
          <w:iCs/>
          <w:sz w:val="24"/>
          <w:szCs w:val="24"/>
        </w:rPr>
        <w:sectPr w:rsidR="00E804AE" w:rsidRPr="003446D6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3446D6" w:rsidRDefault="002F226E" w:rsidP="00D801DB">
      <w:pPr>
        <w:pStyle w:val="1"/>
        <w:rPr>
          <w:iCs/>
        </w:rPr>
      </w:pPr>
      <w:r w:rsidRPr="003446D6">
        <w:rPr>
          <w:iCs/>
        </w:rPr>
        <w:lastRenderedPageBreak/>
        <w:t xml:space="preserve">ОБЩИЕ </w:t>
      </w:r>
      <w:r w:rsidR="004E4C46" w:rsidRPr="003446D6">
        <w:rPr>
          <w:iCs/>
        </w:rPr>
        <w:t xml:space="preserve">СВЕДЕНИЯ </w:t>
      </w:r>
    </w:p>
    <w:p w14:paraId="0D4E05F5" w14:textId="26FF38DA" w:rsidR="004E4C46" w:rsidRPr="003446D6" w:rsidRDefault="009B4BCD" w:rsidP="005E642D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 xml:space="preserve">Учебная дисциплина </w:t>
      </w:r>
      <w:r w:rsidR="005E642D" w:rsidRPr="003446D6">
        <w:rPr>
          <w:iCs/>
          <w:sz w:val="24"/>
          <w:szCs w:val="24"/>
        </w:rPr>
        <w:t>«</w:t>
      </w:r>
      <w:r w:rsidR="00ED6C17" w:rsidRPr="003446D6">
        <w:rPr>
          <w:iCs/>
          <w:sz w:val="24"/>
          <w:szCs w:val="24"/>
        </w:rPr>
        <w:t>Математика</w:t>
      </w:r>
      <w:r w:rsidR="005E642D" w:rsidRPr="003446D6">
        <w:rPr>
          <w:iCs/>
          <w:sz w:val="24"/>
          <w:szCs w:val="24"/>
        </w:rPr>
        <w:t xml:space="preserve">» </w:t>
      </w:r>
      <w:r w:rsidR="004E4C46" w:rsidRPr="003446D6">
        <w:rPr>
          <w:iCs/>
          <w:sz w:val="24"/>
          <w:szCs w:val="24"/>
        </w:rPr>
        <w:t xml:space="preserve">изучается в </w:t>
      </w:r>
      <w:r w:rsidR="009664F2" w:rsidRPr="003446D6">
        <w:rPr>
          <w:iCs/>
          <w:sz w:val="24"/>
          <w:szCs w:val="24"/>
        </w:rPr>
        <w:t>перво</w:t>
      </w:r>
      <w:r w:rsidR="00ED6C17" w:rsidRPr="003446D6">
        <w:rPr>
          <w:iCs/>
          <w:sz w:val="24"/>
          <w:szCs w:val="24"/>
        </w:rPr>
        <w:t>м, втором</w:t>
      </w:r>
      <w:r w:rsidR="009664F2" w:rsidRPr="003446D6">
        <w:rPr>
          <w:iCs/>
          <w:sz w:val="24"/>
          <w:szCs w:val="24"/>
        </w:rPr>
        <w:t xml:space="preserve"> </w:t>
      </w:r>
      <w:r w:rsidR="002B3749" w:rsidRPr="003446D6">
        <w:rPr>
          <w:iCs/>
          <w:sz w:val="24"/>
          <w:szCs w:val="24"/>
        </w:rPr>
        <w:t>семестр</w:t>
      </w:r>
      <w:r w:rsidR="00ED6C17" w:rsidRPr="003446D6">
        <w:rPr>
          <w:iCs/>
          <w:sz w:val="24"/>
          <w:szCs w:val="24"/>
        </w:rPr>
        <w:t>ах</w:t>
      </w:r>
      <w:r w:rsidR="004E4C46" w:rsidRPr="003446D6">
        <w:rPr>
          <w:iCs/>
          <w:sz w:val="24"/>
          <w:szCs w:val="24"/>
        </w:rPr>
        <w:t>.</w:t>
      </w:r>
    </w:p>
    <w:p w14:paraId="342C4F0E" w14:textId="5385FC3F" w:rsidR="00B3255D" w:rsidRPr="003446D6" w:rsidRDefault="00B3255D" w:rsidP="00B3255D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>Курсовая работа</w:t>
      </w:r>
      <w:r w:rsidR="00ED6C17" w:rsidRPr="003446D6">
        <w:rPr>
          <w:iCs/>
          <w:sz w:val="24"/>
          <w:szCs w:val="24"/>
        </w:rPr>
        <w:t xml:space="preserve"> </w:t>
      </w:r>
      <w:r w:rsidRPr="003446D6">
        <w:rPr>
          <w:iCs/>
          <w:sz w:val="24"/>
          <w:szCs w:val="24"/>
        </w:rPr>
        <w:t>не предусмотрен</w:t>
      </w:r>
      <w:r w:rsidR="00ED6C17" w:rsidRPr="003446D6">
        <w:rPr>
          <w:iCs/>
          <w:sz w:val="24"/>
          <w:szCs w:val="24"/>
        </w:rPr>
        <w:t>а.</w:t>
      </w:r>
    </w:p>
    <w:p w14:paraId="5B4DB7D2" w14:textId="44E37DC3" w:rsidR="00B3255D" w:rsidRPr="003446D6" w:rsidRDefault="00797466" w:rsidP="00B3255D">
      <w:pPr>
        <w:pStyle w:val="2"/>
      </w:pPr>
      <w:r w:rsidRPr="003446D6">
        <w:t xml:space="preserve">Форма промежуточной аттестации: </w:t>
      </w:r>
    </w:p>
    <w:p w14:paraId="039E4D2B" w14:textId="77777777" w:rsidR="00ED6C17" w:rsidRPr="003446D6" w:rsidRDefault="00ED6C17" w:rsidP="00614ED1">
      <w:pPr>
        <w:ind w:firstLine="709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 xml:space="preserve">   </w:t>
      </w:r>
    </w:p>
    <w:p w14:paraId="09CC816F" w14:textId="5C0D41B3" w:rsidR="00797466" w:rsidRPr="003446D6" w:rsidRDefault="00ED6C17" w:rsidP="00614ED1">
      <w:pPr>
        <w:ind w:firstLine="709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 xml:space="preserve">первый семестр               - </w:t>
      </w:r>
      <w:r w:rsidR="00797466" w:rsidRPr="003446D6">
        <w:rPr>
          <w:iCs/>
          <w:sz w:val="24"/>
          <w:szCs w:val="24"/>
        </w:rPr>
        <w:t>заче</w:t>
      </w:r>
      <w:r w:rsidRPr="003446D6">
        <w:rPr>
          <w:iCs/>
          <w:sz w:val="24"/>
          <w:szCs w:val="24"/>
        </w:rPr>
        <w:t>т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:rsidRPr="003446D6" w14:paraId="314F493D" w14:textId="77777777" w:rsidTr="007B21C3">
        <w:tc>
          <w:tcPr>
            <w:tcW w:w="2306" w:type="dxa"/>
          </w:tcPr>
          <w:p w14:paraId="77C666E8" w14:textId="6354C03B" w:rsidR="009664F2" w:rsidRPr="003446D6" w:rsidRDefault="007B21C3" w:rsidP="009664F2">
            <w:pPr>
              <w:rPr>
                <w:bCs/>
                <w:iCs/>
                <w:sz w:val="24"/>
                <w:szCs w:val="24"/>
              </w:rPr>
            </w:pPr>
            <w:r w:rsidRPr="003446D6">
              <w:rPr>
                <w:bCs/>
                <w:iCs/>
                <w:sz w:val="24"/>
                <w:szCs w:val="24"/>
              </w:rPr>
              <w:t xml:space="preserve">второй </w:t>
            </w:r>
            <w:r w:rsidR="009664F2" w:rsidRPr="003446D6">
              <w:rPr>
                <w:bCs/>
                <w:iCs/>
                <w:sz w:val="24"/>
                <w:szCs w:val="24"/>
              </w:rPr>
              <w:t>семестр</w:t>
            </w:r>
          </w:p>
        </w:tc>
        <w:tc>
          <w:tcPr>
            <w:tcW w:w="2126" w:type="dxa"/>
          </w:tcPr>
          <w:p w14:paraId="1166D6E8" w14:textId="5A393E27" w:rsidR="009664F2" w:rsidRPr="003446D6" w:rsidRDefault="009664F2" w:rsidP="009664F2">
            <w:pPr>
              <w:rPr>
                <w:bCs/>
                <w:iCs/>
                <w:sz w:val="24"/>
                <w:szCs w:val="24"/>
              </w:rPr>
            </w:pPr>
            <w:r w:rsidRPr="003446D6">
              <w:rPr>
                <w:bCs/>
                <w:iCs/>
                <w:sz w:val="24"/>
                <w:szCs w:val="24"/>
              </w:rPr>
              <w:t xml:space="preserve">- </w:t>
            </w:r>
            <w:r w:rsidR="00ED6C17" w:rsidRPr="003446D6">
              <w:rPr>
                <w:bCs/>
                <w:iCs/>
                <w:sz w:val="24"/>
                <w:szCs w:val="24"/>
              </w:rPr>
              <w:t>экзамен</w:t>
            </w:r>
          </w:p>
        </w:tc>
      </w:tr>
      <w:tr w:rsidR="009664F2" w:rsidRPr="003446D6" w14:paraId="6F204D1B" w14:textId="77777777" w:rsidTr="007B21C3">
        <w:tc>
          <w:tcPr>
            <w:tcW w:w="2306" w:type="dxa"/>
          </w:tcPr>
          <w:p w14:paraId="49B98386" w14:textId="176243B5" w:rsidR="009664F2" w:rsidRPr="003446D6" w:rsidRDefault="009664F2" w:rsidP="009664F2">
            <w:pPr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14:paraId="6CF787C4" w14:textId="61125561" w:rsidR="009664F2" w:rsidRPr="003446D6" w:rsidRDefault="009664F2" w:rsidP="009664F2">
            <w:pPr>
              <w:rPr>
                <w:bCs/>
                <w:iCs/>
                <w:sz w:val="24"/>
                <w:szCs w:val="24"/>
              </w:rPr>
            </w:pPr>
          </w:p>
        </w:tc>
      </w:tr>
      <w:tr w:rsidR="009664F2" w:rsidRPr="003446D6" w14:paraId="5F1CF038" w14:textId="77777777" w:rsidTr="007B21C3">
        <w:tc>
          <w:tcPr>
            <w:tcW w:w="2306" w:type="dxa"/>
          </w:tcPr>
          <w:p w14:paraId="453AFC05" w14:textId="45CAB320" w:rsidR="009664F2" w:rsidRPr="003446D6" w:rsidRDefault="009664F2" w:rsidP="009664F2">
            <w:pPr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14:paraId="02E3255C" w14:textId="2FCC2596" w:rsidR="009664F2" w:rsidRPr="003446D6" w:rsidRDefault="009664F2" w:rsidP="009664F2">
            <w:pPr>
              <w:rPr>
                <w:bCs/>
                <w:iCs/>
                <w:sz w:val="24"/>
                <w:szCs w:val="24"/>
              </w:rPr>
            </w:pPr>
          </w:p>
        </w:tc>
      </w:tr>
    </w:tbl>
    <w:p w14:paraId="2A18166C" w14:textId="525C9C7C" w:rsidR="00F84DC0" w:rsidRPr="003446D6" w:rsidRDefault="007E18CB" w:rsidP="00B3400A">
      <w:pPr>
        <w:pStyle w:val="2"/>
      </w:pPr>
      <w:r w:rsidRPr="003446D6">
        <w:t xml:space="preserve">Место </w:t>
      </w:r>
      <w:r w:rsidR="009B4BCD" w:rsidRPr="003446D6">
        <w:t>учебной дисциплины</w:t>
      </w:r>
      <w:r w:rsidRPr="003446D6">
        <w:t xml:space="preserve"> в структуре ОПОП</w:t>
      </w:r>
    </w:p>
    <w:p w14:paraId="7920E654" w14:textId="1AE6B55D" w:rsidR="007E18CB" w:rsidRPr="003446D6" w:rsidRDefault="009B4BCD" w:rsidP="002243A9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>Учебная дисциплина</w:t>
      </w:r>
      <w:r w:rsidR="00ED6C17" w:rsidRPr="003446D6">
        <w:rPr>
          <w:iCs/>
          <w:sz w:val="24"/>
          <w:szCs w:val="24"/>
        </w:rPr>
        <w:t xml:space="preserve"> «Математика»</w:t>
      </w:r>
      <w:r w:rsidR="000B4E4D" w:rsidRPr="003446D6">
        <w:rPr>
          <w:iCs/>
          <w:sz w:val="24"/>
          <w:szCs w:val="24"/>
        </w:rPr>
        <w:t xml:space="preserve"> </w:t>
      </w:r>
      <w:r w:rsidR="007E18CB" w:rsidRPr="003446D6">
        <w:rPr>
          <w:iCs/>
          <w:sz w:val="24"/>
          <w:szCs w:val="24"/>
        </w:rPr>
        <w:t>относится к обязательной части программы</w:t>
      </w:r>
      <w:r w:rsidR="00ED6C17" w:rsidRPr="003446D6">
        <w:rPr>
          <w:iCs/>
          <w:sz w:val="24"/>
          <w:szCs w:val="24"/>
        </w:rPr>
        <w:t>.</w:t>
      </w:r>
    </w:p>
    <w:p w14:paraId="1FBD5FB9" w14:textId="77777777" w:rsidR="007E18CB" w:rsidRPr="003446D6" w:rsidRDefault="007E18CB" w:rsidP="00ED6C17">
      <w:pPr>
        <w:pStyle w:val="af0"/>
        <w:ind w:left="709"/>
        <w:rPr>
          <w:iCs/>
          <w:sz w:val="24"/>
          <w:szCs w:val="24"/>
        </w:rPr>
      </w:pPr>
    </w:p>
    <w:p w14:paraId="3F0DF993" w14:textId="5392D048" w:rsidR="007E18CB" w:rsidRPr="003446D6" w:rsidRDefault="00E83238" w:rsidP="00E83238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 xml:space="preserve">Результаты обучения по </w:t>
      </w:r>
      <w:r w:rsidR="002C2B69" w:rsidRPr="003446D6">
        <w:rPr>
          <w:iCs/>
          <w:sz w:val="24"/>
          <w:szCs w:val="24"/>
        </w:rPr>
        <w:t>учебной</w:t>
      </w:r>
      <w:r w:rsidR="007E18CB" w:rsidRPr="003446D6">
        <w:rPr>
          <w:iCs/>
          <w:sz w:val="24"/>
          <w:szCs w:val="24"/>
        </w:rPr>
        <w:t xml:space="preserve"> дисциплин</w:t>
      </w:r>
      <w:r w:rsidR="00A85C64" w:rsidRPr="003446D6">
        <w:rPr>
          <w:iCs/>
          <w:sz w:val="24"/>
          <w:szCs w:val="24"/>
        </w:rPr>
        <w:t>е</w:t>
      </w:r>
      <w:r w:rsidR="003C4120" w:rsidRPr="003446D6">
        <w:rPr>
          <w:iCs/>
          <w:sz w:val="24"/>
          <w:szCs w:val="24"/>
        </w:rPr>
        <w:t xml:space="preserve"> «Математика»</w:t>
      </w:r>
      <w:r w:rsidR="000B4E4D" w:rsidRPr="003446D6">
        <w:rPr>
          <w:iCs/>
          <w:sz w:val="24"/>
          <w:szCs w:val="24"/>
        </w:rPr>
        <w:t xml:space="preserve"> </w:t>
      </w:r>
      <w:r w:rsidRPr="003446D6">
        <w:rPr>
          <w:iCs/>
          <w:sz w:val="24"/>
          <w:szCs w:val="24"/>
        </w:rPr>
        <w:t>используются при</w:t>
      </w:r>
      <w:r w:rsidR="007E18CB" w:rsidRPr="003446D6">
        <w:rPr>
          <w:iCs/>
          <w:sz w:val="24"/>
          <w:szCs w:val="24"/>
        </w:rPr>
        <w:t xml:space="preserve"> изучени</w:t>
      </w:r>
      <w:r w:rsidRPr="003446D6">
        <w:rPr>
          <w:iCs/>
          <w:sz w:val="24"/>
          <w:szCs w:val="24"/>
        </w:rPr>
        <w:t>и</w:t>
      </w:r>
      <w:r w:rsidR="007E18CB" w:rsidRPr="003446D6">
        <w:rPr>
          <w:iCs/>
          <w:sz w:val="24"/>
          <w:szCs w:val="24"/>
        </w:rPr>
        <w:t xml:space="preserve"> следующих дисциплин:</w:t>
      </w:r>
    </w:p>
    <w:p w14:paraId="162C4D2E" w14:textId="0936BBE6" w:rsidR="007E18CB" w:rsidRPr="003446D6" w:rsidRDefault="007E18CB" w:rsidP="002243A9">
      <w:pPr>
        <w:pStyle w:val="af0"/>
        <w:numPr>
          <w:ilvl w:val="2"/>
          <w:numId w:val="6"/>
        </w:numPr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>Методы математической статистики;</w:t>
      </w:r>
    </w:p>
    <w:p w14:paraId="3C9989D8" w14:textId="77777777" w:rsidR="007B449A" w:rsidRPr="003446D6" w:rsidRDefault="007B449A" w:rsidP="00ED6C17">
      <w:pPr>
        <w:pStyle w:val="af0"/>
        <w:ind w:left="709"/>
        <w:rPr>
          <w:iCs/>
          <w:sz w:val="24"/>
          <w:szCs w:val="24"/>
        </w:rPr>
      </w:pPr>
    </w:p>
    <w:p w14:paraId="25F3DDAB" w14:textId="258DF9B5" w:rsidR="00BF7A20" w:rsidRPr="003446D6" w:rsidRDefault="00B431BF" w:rsidP="00B3400A">
      <w:pPr>
        <w:pStyle w:val="1"/>
        <w:rPr>
          <w:iCs/>
        </w:rPr>
      </w:pPr>
      <w:r w:rsidRPr="003446D6">
        <w:rPr>
          <w:iCs/>
        </w:rPr>
        <w:t xml:space="preserve">ЦЕЛИ И </w:t>
      </w:r>
      <w:r w:rsidR="001D126D" w:rsidRPr="003446D6">
        <w:rPr>
          <w:iCs/>
        </w:rPr>
        <w:t>П</w:t>
      </w:r>
      <w:r w:rsidR="00B528A8" w:rsidRPr="003446D6">
        <w:rPr>
          <w:iCs/>
        </w:rPr>
        <w:t>ЛАНИРУЕМЫ</w:t>
      </w:r>
      <w:r w:rsidR="001D126D" w:rsidRPr="003446D6">
        <w:rPr>
          <w:iCs/>
        </w:rPr>
        <w:t>Е</w:t>
      </w:r>
      <w:r w:rsidR="00B528A8" w:rsidRPr="003446D6">
        <w:rPr>
          <w:iCs/>
        </w:rPr>
        <w:t xml:space="preserve"> РЕЗУЛЬТАТ</w:t>
      </w:r>
      <w:r w:rsidR="001D126D" w:rsidRPr="003446D6">
        <w:rPr>
          <w:iCs/>
        </w:rPr>
        <w:t>Ы</w:t>
      </w:r>
      <w:r w:rsidR="00B528A8" w:rsidRPr="003446D6">
        <w:rPr>
          <w:iCs/>
        </w:rPr>
        <w:t xml:space="preserve"> ОБУЧЕНИЯ ПО ДИСЦИПЛИНЕ</w:t>
      </w:r>
      <w:r w:rsidR="003C4120" w:rsidRPr="003446D6">
        <w:rPr>
          <w:iCs/>
        </w:rPr>
        <w:t xml:space="preserve"> «МАТЕМАТИКА»</w:t>
      </w:r>
      <w:r w:rsidR="000350F8" w:rsidRPr="003446D6">
        <w:rPr>
          <w:iCs/>
        </w:rPr>
        <w:t xml:space="preserve"> </w:t>
      </w:r>
    </w:p>
    <w:p w14:paraId="178BB4BA" w14:textId="0713831B" w:rsidR="00D5517D" w:rsidRPr="003446D6" w:rsidRDefault="003D5F48" w:rsidP="002243A9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bookmarkStart w:id="11" w:name="_Hlk92643369"/>
      <w:r w:rsidRPr="003446D6">
        <w:rPr>
          <w:rFonts w:eastAsia="Times New Roman"/>
          <w:iCs/>
          <w:sz w:val="24"/>
          <w:szCs w:val="24"/>
        </w:rPr>
        <w:t>Цел</w:t>
      </w:r>
      <w:r w:rsidR="003C4120" w:rsidRPr="003446D6">
        <w:rPr>
          <w:rFonts w:eastAsia="Times New Roman"/>
          <w:iCs/>
          <w:sz w:val="24"/>
          <w:szCs w:val="24"/>
        </w:rPr>
        <w:t>ями</w:t>
      </w:r>
      <w:r w:rsidR="00E55739" w:rsidRPr="003446D6">
        <w:rPr>
          <w:rFonts w:eastAsia="Times New Roman"/>
          <w:iCs/>
          <w:sz w:val="24"/>
          <w:szCs w:val="24"/>
        </w:rPr>
        <w:t xml:space="preserve"> изучения дисциплины</w:t>
      </w:r>
      <w:r w:rsidR="00F03378" w:rsidRPr="003446D6">
        <w:rPr>
          <w:rFonts w:eastAsia="Times New Roman"/>
          <w:iCs/>
          <w:sz w:val="24"/>
          <w:szCs w:val="24"/>
        </w:rPr>
        <w:t xml:space="preserve"> </w:t>
      </w:r>
      <w:r w:rsidR="003C4120" w:rsidRPr="003446D6">
        <w:rPr>
          <w:iCs/>
          <w:sz w:val="24"/>
          <w:szCs w:val="24"/>
        </w:rPr>
        <w:t>«Математика»</w:t>
      </w:r>
      <w:r w:rsidR="00E77B34" w:rsidRPr="003446D6">
        <w:rPr>
          <w:rFonts w:eastAsia="Times New Roman"/>
          <w:iCs/>
          <w:sz w:val="24"/>
          <w:szCs w:val="24"/>
        </w:rPr>
        <w:t xml:space="preserve"> </w:t>
      </w:r>
      <w:r w:rsidR="00D5517D" w:rsidRPr="003446D6">
        <w:rPr>
          <w:rFonts w:eastAsia="Times New Roman"/>
          <w:iCs/>
          <w:sz w:val="24"/>
          <w:szCs w:val="24"/>
        </w:rPr>
        <w:t>явля</w:t>
      </w:r>
      <w:r w:rsidR="003C4120" w:rsidRPr="003446D6">
        <w:rPr>
          <w:rFonts w:eastAsia="Times New Roman"/>
          <w:iCs/>
          <w:sz w:val="24"/>
          <w:szCs w:val="24"/>
        </w:rPr>
        <w:t>ю</w:t>
      </w:r>
      <w:r w:rsidR="00D5517D" w:rsidRPr="003446D6">
        <w:rPr>
          <w:rFonts w:eastAsia="Times New Roman"/>
          <w:iCs/>
          <w:sz w:val="24"/>
          <w:szCs w:val="24"/>
        </w:rPr>
        <w:t>тся</w:t>
      </w:r>
      <w:r w:rsidR="00865FCB" w:rsidRPr="003446D6">
        <w:rPr>
          <w:rFonts w:eastAsia="Times New Roman"/>
          <w:iCs/>
          <w:sz w:val="24"/>
          <w:szCs w:val="24"/>
        </w:rPr>
        <w:t xml:space="preserve"> </w:t>
      </w:r>
    </w:p>
    <w:p w14:paraId="338B2A44" w14:textId="092A451A" w:rsidR="003C4120" w:rsidRPr="003446D6" w:rsidRDefault="003C4120" w:rsidP="002243A9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3446D6">
        <w:rPr>
          <w:rFonts w:eastAsia="Times New Roman"/>
          <w:iCs/>
          <w:sz w:val="24"/>
          <w:szCs w:val="24"/>
        </w:rPr>
        <w:t>- изучение основ теории матриц, векторной алгебры, математического анализа, являющихся научной базой большинства методов научной обработки информации;</w:t>
      </w:r>
    </w:p>
    <w:p w14:paraId="2D44AB71" w14:textId="061BFAC4" w:rsidR="00F47D5C" w:rsidRPr="003446D6" w:rsidRDefault="00F47D5C" w:rsidP="00F47D5C">
      <w:pPr>
        <w:pStyle w:val="af0"/>
        <w:numPr>
          <w:ilvl w:val="2"/>
          <w:numId w:val="6"/>
        </w:numPr>
        <w:jc w:val="both"/>
        <w:rPr>
          <w:iCs/>
          <w:sz w:val="24"/>
          <w:szCs w:val="24"/>
        </w:rPr>
      </w:pPr>
      <w:r w:rsidRPr="003446D6">
        <w:rPr>
          <w:iCs/>
          <w:color w:val="333333"/>
          <w:sz w:val="24"/>
          <w:szCs w:val="24"/>
        </w:rPr>
        <w:t>формирование навыков научно-теоретического подхода к решению задач</w:t>
      </w:r>
      <w:r w:rsidR="00E34F0A" w:rsidRPr="003446D6">
        <w:rPr>
          <w:iCs/>
          <w:color w:val="333333"/>
          <w:sz w:val="24"/>
          <w:szCs w:val="24"/>
        </w:rPr>
        <w:t xml:space="preserve"> профессиональной направленности</w:t>
      </w:r>
      <w:r w:rsidRPr="003446D6">
        <w:rPr>
          <w:iCs/>
          <w:color w:val="333333"/>
          <w:sz w:val="24"/>
          <w:szCs w:val="24"/>
        </w:rPr>
        <w:t xml:space="preserve"> и практического их использования в дальнейшей профессиональной деятельности;</w:t>
      </w:r>
    </w:p>
    <w:p w14:paraId="6CC7A6CB" w14:textId="268A3DFF" w:rsidR="003D5F48" w:rsidRPr="003446D6" w:rsidRDefault="003A08A8" w:rsidP="00BB07B6">
      <w:pPr>
        <w:pStyle w:val="af0"/>
        <w:numPr>
          <w:ilvl w:val="2"/>
          <w:numId w:val="6"/>
        </w:numPr>
        <w:jc w:val="both"/>
        <w:rPr>
          <w:iCs/>
          <w:sz w:val="24"/>
          <w:szCs w:val="24"/>
        </w:rPr>
      </w:pPr>
      <w:r w:rsidRPr="003446D6">
        <w:rPr>
          <w:rFonts w:eastAsia="Times New Roman"/>
          <w:iCs/>
          <w:sz w:val="24"/>
          <w:szCs w:val="24"/>
        </w:rPr>
        <w:t>формирование у</w:t>
      </w:r>
      <w:r w:rsidR="008A3FEA" w:rsidRPr="003446D6">
        <w:rPr>
          <w:rFonts w:eastAsia="Times New Roman"/>
          <w:iCs/>
          <w:sz w:val="24"/>
          <w:szCs w:val="24"/>
        </w:rPr>
        <w:t xml:space="preserve"> обучающи</w:t>
      </w:r>
      <w:r w:rsidRPr="003446D6">
        <w:rPr>
          <w:rFonts w:eastAsia="Times New Roman"/>
          <w:iCs/>
          <w:sz w:val="24"/>
          <w:szCs w:val="24"/>
        </w:rPr>
        <w:t>хся</w:t>
      </w:r>
      <w:r w:rsidR="00566BD8" w:rsidRPr="003446D6">
        <w:rPr>
          <w:rFonts w:eastAsia="Times New Roman"/>
          <w:iCs/>
          <w:sz w:val="24"/>
          <w:szCs w:val="24"/>
        </w:rPr>
        <w:t xml:space="preserve"> </w:t>
      </w:r>
      <w:r w:rsidR="00762EAC" w:rsidRPr="003446D6">
        <w:rPr>
          <w:rFonts w:eastAsia="Times New Roman"/>
          <w:iCs/>
          <w:sz w:val="24"/>
          <w:szCs w:val="24"/>
        </w:rPr>
        <w:t>компетенци</w:t>
      </w:r>
      <w:r w:rsidR="00CD18DB" w:rsidRPr="003446D6">
        <w:rPr>
          <w:rFonts w:eastAsia="Times New Roman"/>
          <w:iCs/>
          <w:sz w:val="24"/>
          <w:szCs w:val="24"/>
        </w:rPr>
        <w:t>й</w:t>
      </w:r>
      <w:r w:rsidR="00762EAC" w:rsidRPr="003446D6">
        <w:rPr>
          <w:rFonts w:eastAsia="Times New Roman"/>
          <w:iCs/>
          <w:sz w:val="24"/>
          <w:szCs w:val="24"/>
        </w:rPr>
        <w:t>,</w:t>
      </w:r>
      <w:r w:rsidR="00894420" w:rsidRPr="003446D6">
        <w:rPr>
          <w:rFonts w:eastAsia="Times New Roman"/>
          <w:iCs/>
          <w:sz w:val="24"/>
          <w:szCs w:val="24"/>
        </w:rPr>
        <w:t xml:space="preserve"> </w:t>
      </w:r>
      <w:r w:rsidR="008A3FEA" w:rsidRPr="003446D6">
        <w:rPr>
          <w:rFonts w:eastAsia="Times New Roman"/>
          <w:iCs/>
          <w:sz w:val="24"/>
          <w:szCs w:val="24"/>
        </w:rPr>
        <w:t>установленны</w:t>
      </w:r>
      <w:r w:rsidR="00CD18DB" w:rsidRPr="003446D6">
        <w:rPr>
          <w:rFonts w:eastAsia="Times New Roman"/>
          <w:iCs/>
          <w:sz w:val="24"/>
          <w:szCs w:val="24"/>
        </w:rPr>
        <w:t>х образовательной программой</w:t>
      </w:r>
      <w:r w:rsidR="00642081" w:rsidRPr="003446D6">
        <w:rPr>
          <w:rFonts w:eastAsia="Times New Roman"/>
          <w:iCs/>
          <w:sz w:val="24"/>
          <w:szCs w:val="24"/>
        </w:rPr>
        <w:t xml:space="preserve"> в соответствии </w:t>
      </w:r>
      <w:r w:rsidR="009105BD" w:rsidRPr="003446D6">
        <w:rPr>
          <w:rFonts w:eastAsia="Times New Roman"/>
          <w:iCs/>
          <w:sz w:val="24"/>
          <w:szCs w:val="24"/>
        </w:rPr>
        <w:t>с ФГОС ВО по данной дисциплине</w:t>
      </w:r>
      <w:r w:rsidR="00642081" w:rsidRPr="003446D6">
        <w:rPr>
          <w:rFonts w:eastAsia="Times New Roman"/>
          <w:iCs/>
          <w:sz w:val="24"/>
          <w:szCs w:val="24"/>
        </w:rPr>
        <w:t>;</w:t>
      </w:r>
      <w:r w:rsidR="00963DA6" w:rsidRPr="003446D6">
        <w:rPr>
          <w:rFonts w:eastAsia="Times New Roman"/>
          <w:iCs/>
          <w:sz w:val="24"/>
          <w:szCs w:val="24"/>
        </w:rPr>
        <w:t xml:space="preserve"> </w:t>
      </w:r>
    </w:p>
    <w:p w14:paraId="35911DAB" w14:textId="059501AA" w:rsidR="00655A44" w:rsidRPr="00130B52" w:rsidRDefault="00655A44" w:rsidP="00655A44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3446D6">
        <w:rPr>
          <w:iCs/>
          <w:color w:val="333333"/>
          <w:sz w:val="24"/>
          <w:szCs w:val="24"/>
        </w:rPr>
        <w:t xml:space="preserve">Результатом обучения по </w:t>
      </w:r>
      <w:r w:rsidR="007B21C3" w:rsidRPr="003446D6">
        <w:rPr>
          <w:iCs/>
          <w:color w:val="333333"/>
          <w:sz w:val="24"/>
          <w:szCs w:val="24"/>
        </w:rPr>
        <w:t xml:space="preserve">учебной </w:t>
      </w:r>
      <w:r w:rsidRPr="003446D6">
        <w:rPr>
          <w:iCs/>
          <w:color w:val="333333"/>
          <w:sz w:val="24"/>
          <w:szCs w:val="24"/>
        </w:rPr>
        <w:t>дисциплине</w:t>
      </w:r>
      <w:r w:rsidR="003C4120" w:rsidRPr="003446D6">
        <w:rPr>
          <w:iCs/>
          <w:color w:val="333333"/>
          <w:sz w:val="24"/>
          <w:szCs w:val="24"/>
        </w:rPr>
        <w:t xml:space="preserve"> «Мат</w:t>
      </w:r>
      <w:r w:rsidR="00461D20" w:rsidRPr="003446D6">
        <w:rPr>
          <w:iCs/>
          <w:color w:val="333333"/>
          <w:sz w:val="24"/>
          <w:szCs w:val="24"/>
        </w:rPr>
        <w:t>е</w:t>
      </w:r>
      <w:r w:rsidR="003C4120" w:rsidRPr="003446D6">
        <w:rPr>
          <w:iCs/>
          <w:color w:val="333333"/>
          <w:sz w:val="24"/>
          <w:szCs w:val="24"/>
        </w:rPr>
        <w:t>матика»</w:t>
      </w:r>
      <w:r w:rsidRPr="003446D6">
        <w:rPr>
          <w:iCs/>
          <w:color w:val="333333"/>
          <w:sz w:val="24"/>
          <w:szCs w:val="24"/>
        </w:rPr>
        <w:t xml:space="preserve"> является </w:t>
      </w:r>
      <w:r w:rsidR="00963DA6" w:rsidRPr="003446D6">
        <w:rPr>
          <w:iCs/>
          <w:color w:val="333333"/>
          <w:sz w:val="24"/>
          <w:szCs w:val="24"/>
        </w:rPr>
        <w:t xml:space="preserve">овладение обучающимися </w:t>
      </w:r>
      <w:r w:rsidR="00963DA6" w:rsidRPr="003446D6">
        <w:rPr>
          <w:rFonts w:eastAsia="Times New Roman"/>
          <w:iCs/>
          <w:sz w:val="24"/>
          <w:szCs w:val="24"/>
        </w:rPr>
        <w:t>знаниями, умения</w:t>
      </w:r>
      <w:r w:rsidR="00F47D5C" w:rsidRPr="003446D6">
        <w:rPr>
          <w:rFonts w:eastAsia="Times New Roman"/>
          <w:iCs/>
          <w:sz w:val="24"/>
          <w:szCs w:val="24"/>
        </w:rPr>
        <w:t>ми</w:t>
      </w:r>
      <w:r w:rsidR="00963DA6" w:rsidRPr="003446D6">
        <w:rPr>
          <w:rFonts w:eastAsia="Times New Roman"/>
          <w:iCs/>
          <w:sz w:val="24"/>
          <w:szCs w:val="24"/>
        </w:rPr>
        <w:t>, навык</w:t>
      </w:r>
      <w:r w:rsidR="00F47D5C" w:rsidRPr="003446D6">
        <w:rPr>
          <w:rFonts w:eastAsia="Times New Roman"/>
          <w:iCs/>
          <w:sz w:val="24"/>
          <w:szCs w:val="24"/>
        </w:rPr>
        <w:t>ами</w:t>
      </w:r>
      <w:r w:rsidR="0034380E" w:rsidRPr="003446D6">
        <w:rPr>
          <w:rFonts w:eastAsia="Times New Roman"/>
          <w:iCs/>
          <w:sz w:val="24"/>
          <w:szCs w:val="24"/>
        </w:rPr>
        <w:t xml:space="preserve"> и </w:t>
      </w:r>
      <w:r w:rsidR="00963DA6" w:rsidRPr="003446D6">
        <w:rPr>
          <w:rFonts w:eastAsia="Times New Roman"/>
          <w:iCs/>
          <w:sz w:val="24"/>
          <w:szCs w:val="24"/>
        </w:rPr>
        <w:t>опыт</w:t>
      </w:r>
      <w:r w:rsidR="00F47D5C" w:rsidRPr="003446D6">
        <w:rPr>
          <w:rFonts w:eastAsia="Times New Roman"/>
          <w:iCs/>
          <w:sz w:val="24"/>
          <w:szCs w:val="24"/>
        </w:rPr>
        <w:t>ом деятельности, характеризующими</w:t>
      </w:r>
      <w:r w:rsidR="00963DA6" w:rsidRPr="003446D6">
        <w:rPr>
          <w:rFonts w:eastAsia="Times New Roman"/>
          <w:iCs/>
          <w:sz w:val="24"/>
          <w:szCs w:val="24"/>
        </w:rPr>
        <w:t xml:space="preserve"> процесс формирования компетенций и </w:t>
      </w:r>
      <w:r w:rsidR="005E43BD" w:rsidRPr="003446D6">
        <w:rPr>
          <w:rFonts w:eastAsia="Times New Roman"/>
          <w:iCs/>
          <w:sz w:val="24"/>
          <w:szCs w:val="24"/>
        </w:rPr>
        <w:t>обеспечивающими</w:t>
      </w:r>
      <w:r w:rsidR="00963DA6" w:rsidRPr="003446D6">
        <w:rPr>
          <w:rFonts w:eastAsia="Times New Roman"/>
          <w:iCs/>
          <w:sz w:val="24"/>
          <w:szCs w:val="24"/>
        </w:rPr>
        <w:t xml:space="preserve"> достижение планируемых р</w:t>
      </w:r>
      <w:r w:rsidR="009105BD" w:rsidRPr="003446D6">
        <w:rPr>
          <w:rFonts w:eastAsia="Times New Roman"/>
          <w:iCs/>
          <w:sz w:val="24"/>
          <w:szCs w:val="24"/>
        </w:rPr>
        <w:t xml:space="preserve">езультатов освоения </w:t>
      </w:r>
      <w:r w:rsidR="00644FBD" w:rsidRPr="003446D6">
        <w:rPr>
          <w:rFonts w:eastAsia="Times New Roman"/>
          <w:iCs/>
          <w:sz w:val="24"/>
          <w:szCs w:val="24"/>
        </w:rPr>
        <w:t xml:space="preserve">учебной </w:t>
      </w:r>
      <w:r w:rsidR="009105BD" w:rsidRPr="003446D6">
        <w:rPr>
          <w:rFonts w:eastAsia="Times New Roman"/>
          <w:iCs/>
          <w:sz w:val="24"/>
          <w:szCs w:val="24"/>
        </w:rPr>
        <w:t>дисциплины</w:t>
      </w:r>
      <w:r w:rsidR="00184723" w:rsidRPr="003446D6">
        <w:rPr>
          <w:rFonts w:eastAsia="Times New Roman"/>
          <w:iCs/>
          <w:sz w:val="24"/>
          <w:szCs w:val="24"/>
        </w:rPr>
        <w:t>.</w:t>
      </w:r>
    </w:p>
    <w:p w14:paraId="406D831E" w14:textId="77777777" w:rsidR="00130B52" w:rsidRPr="00130B52" w:rsidRDefault="00130B52" w:rsidP="00130B52">
      <w:pPr>
        <w:jc w:val="both"/>
        <w:rPr>
          <w:iCs/>
          <w:sz w:val="24"/>
          <w:szCs w:val="24"/>
        </w:rPr>
      </w:pPr>
    </w:p>
    <w:bookmarkEnd w:id="11"/>
    <w:p w14:paraId="133F9B94" w14:textId="1A8DFC17" w:rsidR="00495850" w:rsidRPr="003446D6" w:rsidRDefault="009105BD" w:rsidP="00B3400A">
      <w:pPr>
        <w:pStyle w:val="2"/>
      </w:pPr>
      <w:r w:rsidRPr="003446D6">
        <w:lastRenderedPageBreak/>
        <w:t>Формируемые компетенции,</w:t>
      </w:r>
      <w:r w:rsidR="00E55739" w:rsidRPr="003446D6">
        <w:t xml:space="preserve"> и</w:t>
      </w:r>
      <w:r w:rsidR="00BB07B6" w:rsidRPr="003446D6">
        <w:t>ндикаторы достижения</w:t>
      </w:r>
      <w:r w:rsidR="00495850" w:rsidRPr="003446D6">
        <w:t xml:space="preserve"> компетенци</w:t>
      </w:r>
      <w:r w:rsidR="00E55739" w:rsidRPr="003446D6">
        <w:t>й</w:t>
      </w:r>
      <w:r w:rsidR="00495850" w:rsidRPr="003446D6">
        <w:t>, соотнесённые с планируемыми резу</w:t>
      </w:r>
      <w:r w:rsidR="00E55739" w:rsidRPr="003446D6">
        <w:t xml:space="preserve">льтатами обучения по </w:t>
      </w:r>
      <w:proofErr w:type="gramStart"/>
      <w:r w:rsidR="00E55739" w:rsidRPr="003446D6">
        <w:t>дисциплине</w:t>
      </w:r>
      <w:r w:rsidR="007326D1" w:rsidRPr="003446D6">
        <w:t xml:space="preserve">  «</w:t>
      </w:r>
      <w:proofErr w:type="gramEnd"/>
      <w:r w:rsidR="007326D1" w:rsidRPr="003446D6">
        <w:t>Математика»</w:t>
      </w:r>
      <w:r w:rsidR="00495850" w:rsidRPr="003446D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3446D6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665C7EF2" w:rsidR="008266E4" w:rsidRPr="003446D6" w:rsidRDefault="008266E4" w:rsidP="00D97D6F">
            <w:pPr>
              <w:pStyle w:val="pboth"/>
              <w:jc w:val="center"/>
              <w:rPr>
                <w:b/>
                <w:iCs/>
                <w:sz w:val="22"/>
                <w:szCs w:val="22"/>
              </w:rPr>
            </w:pPr>
            <w:r w:rsidRPr="003446D6">
              <w:rPr>
                <w:b/>
                <w:iCs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3446D6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iCs/>
                <w:color w:val="000000"/>
              </w:rPr>
            </w:pPr>
            <w:r w:rsidRPr="003446D6">
              <w:rPr>
                <w:b/>
                <w:iCs/>
                <w:color w:val="000000"/>
              </w:rPr>
              <w:t>Код и наименование индикатора</w:t>
            </w:r>
          </w:p>
          <w:p w14:paraId="7BDB5A46" w14:textId="057EFA3C" w:rsidR="008266E4" w:rsidRPr="003446D6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iCs/>
                <w:color w:val="000000"/>
              </w:rPr>
            </w:pPr>
            <w:r w:rsidRPr="003446D6">
              <w:rPr>
                <w:b/>
                <w:iCs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Pr="003446D6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iCs/>
                <w:sz w:val="22"/>
                <w:szCs w:val="22"/>
              </w:rPr>
            </w:pPr>
            <w:r w:rsidRPr="003446D6">
              <w:rPr>
                <w:b/>
                <w:iCs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73528DFC" w:rsidR="008266E4" w:rsidRPr="003446D6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iCs/>
                <w:sz w:val="22"/>
                <w:szCs w:val="22"/>
              </w:rPr>
            </w:pPr>
            <w:r w:rsidRPr="003446D6">
              <w:rPr>
                <w:b/>
                <w:iCs/>
                <w:sz w:val="22"/>
                <w:szCs w:val="22"/>
              </w:rPr>
              <w:t>по дисциплине</w:t>
            </w:r>
            <w:r w:rsidR="00E55739" w:rsidRPr="003446D6">
              <w:rPr>
                <w:b/>
                <w:iCs/>
                <w:sz w:val="22"/>
                <w:szCs w:val="22"/>
              </w:rPr>
              <w:t>/модулю</w:t>
            </w:r>
            <w:r w:rsidRPr="003446D6">
              <w:rPr>
                <w:b/>
                <w:iCs/>
                <w:sz w:val="22"/>
                <w:szCs w:val="22"/>
              </w:rPr>
              <w:t xml:space="preserve"> </w:t>
            </w:r>
          </w:p>
        </w:tc>
      </w:tr>
      <w:tr w:rsidR="00585257" w:rsidRPr="003446D6" w14:paraId="09D34D49" w14:textId="77777777" w:rsidTr="009D3F16">
        <w:trPr>
          <w:trHeight w:val="4485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65D9615A" w14:textId="77777777" w:rsidR="00585257" w:rsidRPr="008E00A6" w:rsidRDefault="00585257" w:rsidP="00A70AC7">
            <w:pPr>
              <w:rPr>
                <w:iCs/>
              </w:rPr>
            </w:pPr>
            <w:r w:rsidRPr="008E00A6">
              <w:rPr>
                <w:iCs/>
              </w:rPr>
              <w:t>УК-1</w:t>
            </w:r>
          </w:p>
          <w:p w14:paraId="080B4FBA" w14:textId="5F78B2DA" w:rsidR="00585257" w:rsidRPr="003446D6" w:rsidRDefault="00585257" w:rsidP="00A70AC7">
            <w:pPr>
              <w:pStyle w:val="pboth"/>
              <w:rPr>
                <w:iCs/>
                <w:sz w:val="22"/>
                <w:szCs w:val="22"/>
              </w:rPr>
            </w:pPr>
            <w:r w:rsidRPr="008E00A6">
              <w:rPr>
                <w:iCs/>
              </w:rPr>
              <w:t>Способен осуществлять поиск, критический анализ и синтез информации, применять системный подход для решения поставленных задач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006C81C6" w14:textId="77777777" w:rsidR="00585257" w:rsidRPr="008E00A6" w:rsidRDefault="00585257" w:rsidP="00A70AC7">
            <w:pPr>
              <w:autoSpaceDE w:val="0"/>
              <w:autoSpaceDN w:val="0"/>
              <w:adjustRightInd w:val="0"/>
              <w:rPr>
                <w:iCs/>
              </w:rPr>
            </w:pPr>
            <w:r w:rsidRPr="008E00A6">
              <w:rPr>
                <w:iCs/>
              </w:rPr>
              <w:t>ИД-УК-1.</w:t>
            </w:r>
            <w:r>
              <w:rPr>
                <w:iCs/>
              </w:rPr>
              <w:t>3</w:t>
            </w:r>
          </w:p>
          <w:p w14:paraId="5DBB3489" w14:textId="77777777" w:rsidR="00585257" w:rsidRDefault="00585257" w:rsidP="00A70AC7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>Планирование возможных вариантов решения поставленной задачи, оценка их достоинств и недостатков, определение связи между ними и ожидаемых результатов их решения;</w:t>
            </w:r>
          </w:p>
          <w:p w14:paraId="1A02E9D6" w14:textId="1D4F3795" w:rsidR="00585257" w:rsidRPr="003446D6" w:rsidRDefault="00585257" w:rsidP="00A70AC7">
            <w:pPr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</w:pP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56088C8" w14:textId="77777777" w:rsidR="00585257" w:rsidRPr="008E00A6" w:rsidRDefault="00585257" w:rsidP="00A70AC7">
            <w:pPr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 w:rsidRPr="008E00A6">
              <w:rPr>
                <w:rFonts w:cstheme="minorBidi"/>
                <w:iCs/>
              </w:rPr>
              <w:t>Применяет логико-методологический инструментарий для критической оценки современных концепций философского и социального характера в своей предметной области.</w:t>
            </w:r>
          </w:p>
          <w:p w14:paraId="136C65BB" w14:textId="77777777" w:rsidR="00585257" w:rsidRPr="008E00A6" w:rsidRDefault="00585257" w:rsidP="00A70AC7">
            <w:pPr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 w:rsidRPr="008E00A6">
              <w:rPr>
                <w:rFonts w:cstheme="minorBidi"/>
                <w:iCs/>
              </w:rPr>
              <w:t>Анализирует важнейшие методы и приёмы научного анализа.</w:t>
            </w:r>
          </w:p>
          <w:p w14:paraId="40878130" w14:textId="77777777" w:rsidR="00585257" w:rsidRPr="008E00A6" w:rsidRDefault="00585257" w:rsidP="00A70AC7">
            <w:pPr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 w:rsidRPr="008E00A6">
              <w:rPr>
                <w:rFonts w:cstheme="minorBidi"/>
                <w:iCs/>
              </w:rPr>
              <w:t>Критически и самостоятельно осуществляет анализ событий действительности на основе системного подхода, вырабатывает стратегию действий для решения проблемных ситуаций.</w:t>
            </w:r>
          </w:p>
          <w:p w14:paraId="2973E881" w14:textId="77777777" w:rsidR="00585257" w:rsidRPr="008E00A6" w:rsidRDefault="00585257" w:rsidP="00A70AC7">
            <w:pPr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 w:rsidRPr="008E00A6">
              <w:rPr>
                <w:rFonts w:cstheme="minorBidi"/>
                <w:iCs/>
              </w:rPr>
              <w:t>Овладевает классическим математическим аппаратом научных исследований</w:t>
            </w:r>
          </w:p>
          <w:p w14:paraId="7CD1706F" w14:textId="4F511A08" w:rsidR="00585257" w:rsidRPr="003446D6" w:rsidRDefault="00585257" w:rsidP="00A70AC7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</w:p>
        </w:tc>
      </w:tr>
      <w:tr w:rsidR="00A70AC7" w:rsidRPr="003446D6" w14:paraId="0068370D" w14:textId="77777777" w:rsidTr="00403FD5">
        <w:trPr>
          <w:trHeight w:val="2197"/>
        </w:trPr>
        <w:tc>
          <w:tcPr>
            <w:tcW w:w="2551" w:type="dxa"/>
            <w:tcBorders>
              <w:left w:val="single" w:sz="4" w:space="0" w:color="000000"/>
              <w:right w:val="single" w:sz="4" w:space="0" w:color="000000"/>
            </w:tcBorders>
          </w:tcPr>
          <w:p w14:paraId="2BFD4B78" w14:textId="30412111" w:rsidR="00A70AC7" w:rsidRPr="008E00A6" w:rsidRDefault="00585257" w:rsidP="00A70AC7">
            <w:pPr>
              <w:autoSpaceDE w:val="0"/>
              <w:autoSpaceDN w:val="0"/>
              <w:adjustRightInd w:val="0"/>
              <w:rPr>
                <w:rFonts w:eastAsiaTheme="minorHAnsi"/>
                <w:iCs/>
                <w:color w:val="000000"/>
                <w:lang w:eastAsia="en-US"/>
              </w:rPr>
            </w:pPr>
            <w:r>
              <w:rPr>
                <w:rFonts w:eastAsiaTheme="minorHAnsi"/>
                <w:iCs/>
                <w:sz w:val="24"/>
                <w:szCs w:val="24"/>
                <w:lang w:eastAsia="en-US"/>
              </w:rPr>
              <w:t>О</w:t>
            </w:r>
            <w:r w:rsidR="00A70AC7" w:rsidRPr="008E00A6">
              <w:rPr>
                <w:rFonts w:eastAsiaTheme="minorHAnsi"/>
                <w:iCs/>
                <w:sz w:val="24"/>
                <w:szCs w:val="24"/>
                <w:lang w:eastAsia="en-US"/>
              </w:rPr>
              <w:t>ПК-</w:t>
            </w:r>
            <w:r>
              <w:rPr>
                <w:rFonts w:eastAsiaTheme="minorHAnsi"/>
                <w:iCs/>
                <w:sz w:val="24"/>
                <w:szCs w:val="24"/>
                <w:lang w:eastAsia="en-US"/>
              </w:rPr>
              <w:t>2</w:t>
            </w:r>
            <w:r w:rsidR="00A70AC7" w:rsidRPr="008E00A6">
              <w:rPr>
                <w:rFonts w:eastAsiaTheme="minorHAnsi"/>
                <w:iCs/>
                <w:sz w:val="24"/>
                <w:szCs w:val="24"/>
                <w:lang w:eastAsia="en-US"/>
              </w:rPr>
              <w:t xml:space="preserve">. </w:t>
            </w:r>
          </w:p>
          <w:p w14:paraId="391B903B" w14:textId="77777777" w:rsidR="00971488" w:rsidRPr="00213477" w:rsidRDefault="00971488" w:rsidP="00971488">
            <w:pPr>
              <w:autoSpaceDE w:val="0"/>
              <w:autoSpaceDN w:val="0"/>
              <w:adjustRightInd w:val="0"/>
              <w:rPr>
                <w:rFonts w:eastAsiaTheme="minorHAnsi"/>
                <w:iCs/>
                <w:color w:val="000000"/>
                <w:sz w:val="24"/>
                <w:szCs w:val="24"/>
                <w:lang w:eastAsia="en-US"/>
              </w:rPr>
            </w:pPr>
            <w:r w:rsidRPr="00213477">
              <w:rPr>
                <w:color w:val="000000"/>
                <w:sz w:val="24"/>
                <w:szCs w:val="24"/>
              </w:rPr>
              <w:t>Способен применять соответствующий физико-математический аппарат, методы анализа и моделирования, теоретического и экспериментального исследования при решении профессиональных задач</w:t>
            </w:r>
          </w:p>
          <w:p w14:paraId="04D23EAB" w14:textId="77777777" w:rsidR="00A70AC7" w:rsidRPr="008E00A6" w:rsidRDefault="00A70AC7" w:rsidP="00A70AC7">
            <w:pPr>
              <w:autoSpaceDE w:val="0"/>
              <w:autoSpaceDN w:val="0"/>
              <w:adjustRightInd w:val="0"/>
              <w:rPr>
                <w:rFonts w:eastAsiaTheme="minorHAnsi"/>
                <w:iCs/>
                <w:color w:val="000000"/>
                <w:lang w:eastAsia="en-US"/>
              </w:rPr>
            </w:pPr>
          </w:p>
          <w:p w14:paraId="33401530" w14:textId="77777777" w:rsidR="00A70AC7" w:rsidRPr="008E00A6" w:rsidRDefault="00A70AC7" w:rsidP="00A70AC7">
            <w:pPr>
              <w:rPr>
                <w:iCs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0BADDB9" w14:textId="3D1E9715" w:rsidR="00A70AC7" w:rsidRPr="008E00A6" w:rsidRDefault="00A70AC7" w:rsidP="00A70AC7">
            <w:pPr>
              <w:autoSpaceDE w:val="0"/>
              <w:autoSpaceDN w:val="0"/>
              <w:adjustRightInd w:val="0"/>
              <w:rPr>
                <w:iCs/>
              </w:rPr>
            </w:pPr>
            <w:r w:rsidRPr="008E00A6">
              <w:rPr>
                <w:iCs/>
              </w:rPr>
              <w:t>ИД-ПК-</w:t>
            </w:r>
            <w:r w:rsidR="00585257">
              <w:rPr>
                <w:iCs/>
              </w:rPr>
              <w:t>2</w:t>
            </w:r>
            <w:r w:rsidRPr="008E00A6">
              <w:rPr>
                <w:iCs/>
              </w:rPr>
              <w:t xml:space="preserve">.1 </w:t>
            </w:r>
          </w:p>
          <w:p w14:paraId="6BD8AD23" w14:textId="11914528" w:rsidR="00A70AC7" w:rsidRDefault="00A70AC7" w:rsidP="00A70AC7">
            <w:pPr>
              <w:rPr>
                <w:rFonts w:eastAsia="Times New Roman"/>
                <w:color w:val="000000"/>
              </w:rPr>
            </w:pPr>
            <w:r>
              <w:rPr>
                <w:color w:val="000000"/>
              </w:rPr>
              <w:t xml:space="preserve">Применение математического аппарата для решения задач </w:t>
            </w:r>
          </w:p>
          <w:p w14:paraId="3C799400" w14:textId="77777777" w:rsidR="00A70AC7" w:rsidRPr="008E00A6" w:rsidRDefault="00A70AC7" w:rsidP="00A70AC7">
            <w:pPr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4082" w:type="dxa"/>
            <w:tcBorders>
              <w:left w:val="single" w:sz="4" w:space="0" w:color="000000"/>
              <w:right w:val="single" w:sz="4" w:space="0" w:color="000000"/>
            </w:tcBorders>
          </w:tcPr>
          <w:p w14:paraId="72771AFD" w14:textId="77777777" w:rsidR="00A70AC7" w:rsidRPr="008E00A6" w:rsidRDefault="00A70AC7" w:rsidP="00A70AC7">
            <w:pPr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  <w:r w:rsidRPr="008E00A6">
              <w:rPr>
                <w:iCs/>
              </w:rPr>
              <w:t>Различает при анализе явления общие и частные закономерности его построения и развития;</w:t>
            </w:r>
          </w:p>
          <w:p w14:paraId="5E533EBD" w14:textId="77777777" w:rsidR="00A70AC7" w:rsidRPr="008E00A6" w:rsidRDefault="00A70AC7" w:rsidP="00A70AC7">
            <w:pPr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  <w:r w:rsidRPr="008E00A6">
              <w:rPr>
                <w:iCs/>
              </w:rPr>
              <w:t xml:space="preserve">Рассматривает инженерную проблему в динамике исторического и научного процесса; </w:t>
            </w:r>
          </w:p>
          <w:p w14:paraId="3A9AC8FA" w14:textId="77777777" w:rsidR="00A70AC7" w:rsidRPr="008E00A6" w:rsidRDefault="00A70AC7" w:rsidP="00A70AC7">
            <w:pPr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  <w:r w:rsidRPr="008E00A6">
              <w:rPr>
                <w:iCs/>
              </w:rPr>
              <w:t>Использует логические законы при анализе ситуации и выборе метода решения задачи;</w:t>
            </w:r>
          </w:p>
          <w:p w14:paraId="5F1D035F" w14:textId="77777777" w:rsidR="00A70AC7" w:rsidRPr="008E00A6" w:rsidRDefault="00A70AC7" w:rsidP="00A70AC7">
            <w:pPr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Cs/>
                <w:color w:val="000000"/>
                <w:lang w:eastAsia="en-US"/>
              </w:rPr>
            </w:pPr>
            <w:r w:rsidRPr="008E00A6">
              <w:rPr>
                <w:rFonts w:eastAsiaTheme="minorHAnsi"/>
                <w:iCs/>
                <w:color w:val="000000"/>
                <w:lang w:eastAsia="en-US"/>
              </w:rPr>
              <w:t>Анализирует проблему во всей совокупности составляющих её компонентов, опираясь на представления, сформированные при изучении математики;</w:t>
            </w:r>
          </w:p>
          <w:p w14:paraId="1F2F9B5E" w14:textId="77777777" w:rsidR="00A70AC7" w:rsidRPr="008E00A6" w:rsidRDefault="00A70AC7" w:rsidP="00A70AC7">
            <w:pPr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</w:p>
        </w:tc>
      </w:tr>
    </w:tbl>
    <w:p w14:paraId="6B4E5245" w14:textId="4084574D" w:rsidR="00A70AC7" w:rsidRPr="00A70AC7" w:rsidRDefault="007F3D0E" w:rsidP="0096399F">
      <w:pPr>
        <w:pStyle w:val="1"/>
      </w:pPr>
      <w:r w:rsidRPr="00130B52">
        <w:rPr>
          <w:iCs/>
        </w:rPr>
        <w:t xml:space="preserve">СТРУКТУРА </w:t>
      </w:r>
      <w:r w:rsidR="00522B22" w:rsidRPr="00130B52">
        <w:rPr>
          <w:iCs/>
        </w:rPr>
        <w:t xml:space="preserve">И СОДЕРЖАНИЕ </w:t>
      </w:r>
      <w:r w:rsidR="009B4BCD" w:rsidRPr="00130B52">
        <w:rPr>
          <w:iCs/>
        </w:rPr>
        <w:t>УЧЕБНОЙ ДИСЦИПЛИНЫ</w:t>
      </w:r>
    </w:p>
    <w:p w14:paraId="48EB8058" w14:textId="0C4C4062" w:rsidR="00560461" w:rsidRPr="00081393" w:rsidRDefault="00342AAE" w:rsidP="00BD322B">
      <w:pPr>
        <w:pStyle w:val="af0"/>
        <w:numPr>
          <w:ilvl w:val="3"/>
          <w:numId w:val="6"/>
        </w:numPr>
        <w:jc w:val="both"/>
        <w:rPr>
          <w:iCs/>
          <w:sz w:val="28"/>
          <w:szCs w:val="28"/>
        </w:rPr>
      </w:pPr>
      <w:r w:rsidRPr="00081393">
        <w:rPr>
          <w:iCs/>
          <w:sz w:val="28"/>
          <w:szCs w:val="28"/>
        </w:rPr>
        <w:t xml:space="preserve">Общая трудоёмкость </w:t>
      </w:r>
      <w:r w:rsidR="009B4BCD" w:rsidRPr="00081393">
        <w:rPr>
          <w:iCs/>
          <w:sz w:val="28"/>
          <w:szCs w:val="28"/>
        </w:rPr>
        <w:t>учебной дисциплины</w:t>
      </w:r>
      <w:r w:rsidR="008F0F3D" w:rsidRPr="00081393">
        <w:rPr>
          <w:iCs/>
          <w:sz w:val="28"/>
          <w:szCs w:val="28"/>
        </w:rPr>
        <w:t xml:space="preserve"> «Математика»</w:t>
      </w:r>
      <w:r w:rsidRPr="00081393">
        <w:rPr>
          <w:iCs/>
          <w:sz w:val="28"/>
          <w:szCs w:val="28"/>
        </w:rPr>
        <w:t xml:space="preserve"> </w:t>
      </w:r>
      <w:r w:rsidR="00BF3112" w:rsidRPr="00081393">
        <w:rPr>
          <w:iCs/>
          <w:sz w:val="28"/>
          <w:szCs w:val="28"/>
        </w:rPr>
        <w:t xml:space="preserve">по учебному плану </w:t>
      </w:r>
      <w:r w:rsidRPr="00081393">
        <w:rPr>
          <w:iCs/>
          <w:sz w:val="28"/>
          <w:szCs w:val="28"/>
        </w:rPr>
        <w:t>составляет:</w:t>
      </w: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:rsidRPr="003446D6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3446D6" w:rsidRDefault="00560461" w:rsidP="00B6294E">
            <w:pPr>
              <w:rPr>
                <w:iCs/>
              </w:rPr>
            </w:pPr>
            <w:r w:rsidRPr="003446D6">
              <w:rPr>
                <w:iCs/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6AF91BD1" w:rsidR="00560461" w:rsidRPr="003446D6" w:rsidRDefault="00EA542E" w:rsidP="00B6294E">
            <w:pPr>
              <w:jc w:val="center"/>
              <w:rPr>
                <w:iCs/>
              </w:rPr>
            </w:pPr>
            <w:r w:rsidRPr="003446D6">
              <w:rPr>
                <w:iCs/>
              </w:rPr>
              <w:t>7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3446D6" w:rsidRDefault="00560461" w:rsidP="00B6294E">
            <w:pPr>
              <w:jc w:val="center"/>
              <w:rPr>
                <w:iCs/>
              </w:rPr>
            </w:pPr>
            <w:proofErr w:type="spellStart"/>
            <w:r w:rsidRPr="003446D6">
              <w:rPr>
                <w:b/>
                <w:iCs/>
                <w:sz w:val="24"/>
                <w:szCs w:val="24"/>
              </w:rPr>
              <w:t>з.е</w:t>
            </w:r>
            <w:proofErr w:type="spellEnd"/>
            <w:r w:rsidRPr="003446D6">
              <w:rPr>
                <w:b/>
                <w:iCs/>
                <w:sz w:val="24"/>
                <w:szCs w:val="24"/>
              </w:rPr>
              <w:t>.</w:t>
            </w:r>
          </w:p>
        </w:tc>
        <w:tc>
          <w:tcPr>
            <w:tcW w:w="1020" w:type="dxa"/>
            <w:vAlign w:val="center"/>
          </w:tcPr>
          <w:p w14:paraId="0B909093" w14:textId="3FC491F2" w:rsidR="00560461" w:rsidRPr="003446D6" w:rsidRDefault="00EA542E" w:rsidP="00B6294E">
            <w:pPr>
              <w:jc w:val="center"/>
              <w:rPr>
                <w:iCs/>
              </w:rPr>
            </w:pPr>
            <w:r w:rsidRPr="003446D6">
              <w:rPr>
                <w:iCs/>
              </w:rPr>
              <w:t>252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3446D6" w:rsidRDefault="00560461" w:rsidP="00B6294E">
            <w:pPr>
              <w:rPr>
                <w:iCs/>
              </w:rPr>
            </w:pPr>
            <w:r w:rsidRPr="003446D6">
              <w:rPr>
                <w:b/>
                <w:iCs/>
                <w:sz w:val="24"/>
                <w:szCs w:val="24"/>
              </w:rPr>
              <w:t>час.</w:t>
            </w:r>
          </w:p>
        </w:tc>
      </w:tr>
    </w:tbl>
    <w:p w14:paraId="49488D4E" w14:textId="113000DB" w:rsidR="00081393" w:rsidRPr="00FD2027" w:rsidRDefault="00081393" w:rsidP="00081393">
      <w:pPr>
        <w:pStyle w:val="2"/>
        <w:rPr>
          <w:i/>
        </w:rPr>
      </w:pPr>
      <w:bookmarkStart w:id="12" w:name="_Hlk99429737"/>
      <w:r w:rsidRPr="00FD2027">
        <w:t xml:space="preserve">Структура </w:t>
      </w:r>
      <w:r>
        <w:t>учебной дисциплины</w:t>
      </w:r>
      <w:r w:rsidRPr="00FD2027">
        <w:t xml:space="preserve"> для обучающихся </w:t>
      </w:r>
      <w:r>
        <w:t>по видам занятий</w:t>
      </w:r>
      <w:r w:rsidRPr="00FD2027">
        <w:t xml:space="preserve"> </w:t>
      </w:r>
      <w:bookmarkEnd w:id="12"/>
      <w:r w:rsidRPr="00081393">
        <w:rPr>
          <w:iCs w:val="0"/>
        </w:rPr>
        <w:t>(очная форма обучения)</w:t>
      </w:r>
    </w:p>
    <w:p w14:paraId="2B83A6C4" w14:textId="74A18983" w:rsidR="00081393" w:rsidRDefault="00081393" w:rsidP="00081393"/>
    <w:p w14:paraId="74255E66" w14:textId="77777777" w:rsidR="00081393" w:rsidRPr="00081393" w:rsidRDefault="00081393" w:rsidP="00081393"/>
    <w:p w14:paraId="0E76431C" w14:textId="69F938E6" w:rsidR="00081393" w:rsidRDefault="00081393" w:rsidP="00081393"/>
    <w:p w14:paraId="1908C472" w14:textId="00650AAE" w:rsidR="00081393" w:rsidRDefault="00081393" w:rsidP="00081393"/>
    <w:p w14:paraId="3F5770B4" w14:textId="77777777" w:rsidR="00081393" w:rsidRPr="00081393" w:rsidRDefault="00081393" w:rsidP="00081393"/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3446D6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3446D6" w:rsidRDefault="00262427" w:rsidP="009B399A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3446D6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3446D6" w:rsidRDefault="00262427" w:rsidP="009B399A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411DF39C" w:rsidR="00262427" w:rsidRPr="003446D6" w:rsidRDefault="00262427" w:rsidP="009B399A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3446D6" w:rsidRDefault="00262427" w:rsidP="009B399A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3446D6" w:rsidRDefault="0012098B" w:rsidP="009B399A">
            <w:pPr>
              <w:jc w:val="center"/>
              <w:rPr>
                <w:rFonts w:asciiTheme="minorHAnsi" w:eastAsiaTheme="minorHAnsi" w:hAnsiTheme="minorHAnsi" w:cstheme="minorBidi"/>
                <w:iCs/>
                <w:sz w:val="20"/>
                <w:szCs w:val="20"/>
                <w:lang w:eastAsia="en-US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К</w:t>
            </w:r>
            <w:r w:rsidR="00262427" w:rsidRPr="003446D6">
              <w:rPr>
                <w:b/>
                <w:bCs/>
                <w:iCs/>
                <w:sz w:val="20"/>
                <w:szCs w:val="20"/>
              </w:rPr>
              <w:t xml:space="preserve">онтактная </w:t>
            </w:r>
            <w:r w:rsidR="00CF085D" w:rsidRPr="003446D6">
              <w:rPr>
                <w:b/>
                <w:bCs/>
                <w:iCs/>
                <w:sz w:val="20"/>
                <w:szCs w:val="20"/>
              </w:rPr>
              <w:t xml:space="preserve">аудиторная </w:t>
            </w:r>
            <w:r w:rsidR="00262427" w:rsidRPr="003446D6">
              <w:rPr>
                <w:b/>
                <w:bCs/>
                <w:iCs/>
                <w:sz w:val="20"/>
                <w:szCs w:val="20"/>
              </w:rPr>
              <w:t>работа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3446D6" w:rsidRDefault="00DA301F" w:rsidP="009B399A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С</w:t>
            </w:r>
            <w:r w:rsidR="00262427" w:rsidRPr="003446D6">
              <w:rPr>
                <w:b/>
                <w:iCs/>
                <w:sz w:val="20"/>
                <w:szCs w:val="20"/>
              </w:rPr>
              <w:t>амостоятельная работа обучающегося, час</w:t>
            </w:r>
          </w:p>
        </w:tc>
      </w:tr>
      <w:tr w:rsidR="00262427" w:rsidRPr="003446D6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3446D6" w:rsidRDefault="00262427" w:rsidP="009B399A">
            <w:pPr>
              <w:jc w:val="center"/>
              <w:rPr>
                <w:b/>
                <w:iCs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3446D6" w:rsidRDefault="00262427" w:rsidP="009B399A">
            <w:pPr>
              <w:ind w:left="28" w:right="113"/>
              <w:rPr>
                <w:b/>
                <w:iCs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3446D6" w:rsidRDefault="00262427" w:rsidP="009B399A">
            <w:pPr>
              <w:ind w:left="28" w:right="113"/>
              <w:rPr>
                <w:b/>
                <w:iCs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3446D6" w:rsidRDefault="00262427" w:rsidP="009B399A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3446D6" w:rsidRDefault="00262427" w:rsidP="009B399A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3446D6" w:rsidRDefault="00262427" w:rsidP="009B399A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3446D6" w:rsidRDefault="00262427" w:rsidP="009B399A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Pr="003446D6" w:rsidRDefault="00F25D79" w:rsidP="009B399A">
            <w:pPr>
              <w:ind w:left="28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к</w:t>
            </w:r>
            <w:r w:rsidR="00262427" w:rsidRPr="003446D6">
              <w:rPr>
                <w:b/>
                <w:iCs/>
                <w:sz w:val="20"/>
                <w:szCs w:val="20"/>
              </w:rPr>
              <w:t>урсовая работа/</w:t>
            </w:r>
          </w:p>
          <w:p w14:paraId="4DDA6A01" w14:textId="1D6A9EFE" w:rsidR="00262427" w:rsidRPr="003446D6" w:rsidRDefault="00262427" w:rsidP="009B399A">
            <w:pPr>
              <w:ind w:left="28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3446D6" w:rsidRDefault="00262427" w:rsidP="009B399A">
            <w:pPr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самостоятельная работа обучающегося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3446D6" w:rsidRDefault="00262427" w:rsidP="009B399A">
            <w:pPr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промежуточная аттестация, час</w:t>
            </w:r>
          </w:p>
        </w:tc>
      </w:tr>
      <w:tr w:rsidR="00262427" w:rsidRPr="003446D6" w14:paraId="5041453F" w14:textId="77777777" w:rsidTr="0012098B">
        <w:trPr>
          <w:cantSplit/>
          <w:trHeight w:val="227"/>
        </w:trPr>
        <w:tc>
          <w:tcPr>
            <w:tcW w:w="1943" w:type="dxa"/>
          </w:tcPr>
          <w:p w14:paraId="280A339D" w14:textId="77777777" w:rsidR="00262427" w:rsidRPr="003446D6" w:rsidRDefault="00262427" w:rsidP="009B399A">
            <w:pPr>
              <w:rPr>
                <w:iCs/>
              </w:rPr>
            </w:pPr>
            <w:r w:rsidRPr="003446D6">
              <w:rPr>
                <w:iCs/>
              </w:rPr>
              <w:t>1 семестр</w:t>
            </w:r>
          </w:p>
        </w:tc>
        <w:tc>
          <w:tcPr>
            <w:tcW w:w="1130" w:type="dxa"/>
          </w:tcPr>
          <w:p w14:paraId="2A6AD4FE" w14:textId="083DBE94" w:rsidR="00262427" w:rsidRPr="003446D6" w:rsidRDefault="00B95704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зачет</w:t>
            </w:r>
          </w:p>
        </w:tc>
        <w:tc>
          <w:tcPr>
            <w:tcW w:w="833" w:type="dxa"/>
          </w:tcPr>
          <w:p w14:paraId="5F79EEA3" w14:textId="3FFCB115" w:rsidR="00262427" w:rsidRPr="003446D6" w:rsidRDefault="00EA542E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102</w:t>
            </w:r>
          </w:p>
        </w:tc>
        <w:tc>
          <w:tcPr>
            <w:tcW w:w="834" w:type="dxa"/>
            <w:shd w:val="clear" w:color="auto" w:fill="auto"/>
          </w:tcPr>
          <w:p w14:paraId="63C4BF4D" w14:textId="327359B6" w:rsidR="00262427" w:rsidRPr="003446D6" w:rsidRDefault="0030598A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18</w:t>
            </w:r>
          </w:p>
        </w:tc>
        <w:tc>
          <w:tcPr>
            <w:tcW w:w="834" w:type="dxa"/>
            <w:shd w:val="clear" w:color="auto" w:fill="auto"/>
          </w:tcPr>
          <w:p w14:paraId="0DEBCFE2" w14:textId="11288324" w:rsidR="00262427" w:rsidRPr="003446D6" w:rsidRDefault="00163771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3</w:t>
            </w:r>
            <w:r w:rsidR="00D93837" w:rsidRPr="003446D6">
              <w:rPr>
                <w:iCs/>
              </w:rPr>
              <w:t>4</w:t>
            </w:r>
          </w:p>
        </w:tc>
        <w:tc>
          <w:tcPr>
            <w:tcW w:w="834" w:type="dxa"/>
            <w:shd w:val="clear" w:color="auto" w:fill="auto"/>
          </w:tcPr>
          <w:p w14:paraId="2A92BB96" w14:textId="4C1BA516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5A3342F5" w14:textId="5A3BB1E0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7B9C8632" w14:textId="77777777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3ED51A29" w14:textId="4D789746" w:rsidR="00262427" w:rsidRPr="003446D6" w:rsidRDefault="00163771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40</w:t>
            </w:r>
          </w:p>
        </w:tc>
        <w:tc>
          <w:tcPr>
            <w:tcW w:w="837" w:type="dxa"/>
          </w:tcPr>
          <w:p w14:paraId="10596340" w14:textId="351DF783" w:rsidR="00262427" w:rsidRPr="003446D6" w:rsidRDefault="00461D20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10</w:t>
            </w:r>
          </w:p>
        </w:tc>
      </w:tr>
      <w:tr w:rsidR="00262427" w:rsidRPr="003446D6" w14:paraId="03BFDC13" w14:textId="77777777" w:rsidTr="0012098B">
        <w:trPr>
          <w:cantSplit/>
          <w:trHeight w:val="227"/>
        </w:trPr>
        <w:tc>
          <w:tcPr>
            <w:tcW w:w="1943" w:type="dxa"/>
          </w:tcPr>
          <w:p w14:paraId="730A6829" w14:textId="77777777" w:rsidR="00262427" w:rsidRPr="003446D6" w:rsidRDefault="00262427" w:rsidP="009B399A">
            <w:pPr>
              <w:rPr>
                <w:iCs/>
              </w:rPr>
            </w:pPr>
            <w:r w:rsidRPr="003446D6">
              <w:rPr>
                <w:iCs/>
              </w:rPr>
              <w:t>2 семестр</w:t>
            </w:r>
          </w:p>
        </w:tc>
        <w:tc>
          <w:tcPr>
            <w:tcW w:w="1130" w:type="dxa"/>
          </w:tcPr>
          <w:p w14:paraId="236EDAA2" w14:textId="2714E75F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экзамен</w:t>
            </w:r>
          </w:p>
          <w:p w14:paraId="714AEAC5" w14:textId="3D40335D" w:rsidR="0054241E" w:rsidRPr="003446D6" w:rsidRDefault="0054241E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3" w:type="dxa"/>
          </w:tcPr>
          <w:p w14:paraId="621D8DC3" w14:textId="62B92DEC" w:rsidR="00262427" w:rsidRPr="003446D6" w:rsidRDefault="00EA542E" w:rsidP="00A16A9B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150</w:t>
            </w:r>
          </w:p>
        </w:tc>
        <w:tc>
          <w:tcPr>
            <w:tcW w:w="834" w:type="dxa"/>
            <w:shd w:val="clear" w:color="auto" w:fill="auto"/>
          </w:tcPr>
          <w:p w14:paraId="22D457F8" w14:textId="5B9A5E2C" w:rsidR="00262427" w:rsidRPr="003446D6" w:rsidRDefault="0030598A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35</w:t>
            </w:r>
          </w:p>
        </w:tc>
        <w:tc>
          <w:tcPr>
            <w:tcW w:w="834" w:type="dxa"/>
            <w:shd w:val="clear" w:color="auto" w:fill="auto"/>
          </w:tcPr>
          <w:p w14:paraId="473F8EAC" w14:textId="0AA64CEE" w:rsidR="00262427" w:rsidRPr="003446D6" w:rsidRDefault="00163771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6C51448F" w14:textId="5B99146F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04C00742" w14:textId="57233404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55E31244" w14:textId="7C8F72CA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0340A9C0" w14:textId="6FBEDA8D" w:rsidR="00262427" w:rsidRPr="003446D6" w:rsidRDefault="00F03378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6</w:t>
            </w:r>
            <w:r w:rsidR="00163771" w:rsidRPr="003446D6">
              <w:rPr>
                <w:iCs/>
              </w:rPr>
              <w:t>2</w:t>
            </w:r>
          </w:p>
        </w:tc>
        <w:tc>
          <w:tcPr>
            <w:tcW w:w="837" w:type="dxa"/>
          </w:tcPr>
          <w:p w14:paraId="62BCE591" w14:textId="6527CA78" w:rsidR="00262427" w:rsidRPr="003446D6" w:rsidRDefault="00461D20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17</w:t>
            </w:r>
          </w:p>
        </w:tc>
      </w:tr>
      <w:tr w:rsidR="00262427" w:rsidRPr="003446D6" w14:paraId="546FEEE7" w14:textId="77777777" w:rsidTr="0012098B">
        <w:trPr>
          <w:cantSplit/>
          <w:trHeight w:val="227"/>
        </w:trPr>
        <w:tc>
          <w:tcPr>
            <w:tcW w:w="1943" w:type="dxa"/>
          </w:tcPr>
          <w:p w14:paraId="726A7AB3" w14:textId="32F12F85" w:rsidR="00262427" w:rsidRPr="003446D6" w:rsidRDefault="00262427" w:rsidP="009B399A">
            <w:pPr>
              <w:jc w:val="right"/>
              <w:rPr>
                <w:iCs/>
              </w:rPr>
            </w:pPr>
            <w:r w:rsidRPr="003446D6">
              <w:rPr>
                <w:iCs/>
              </w:rPr>
              <w:t>Всего:</w:t>
            </w:r>
          </w:p>
        </w:tc>
        <w:tc>
          <w:tcPr>
            <w:tcW w:w="1130" w:type="dxa"/>
          </w:tcPr>
          <w:p w14:paraId="79F20EE6" w14:textId="77777777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3" w:type="dxa"/>
          </w:tcPr>
          <w:p w14:paraId="563280B8" w14:textId="66A46E08" w:rsidR="00262427" w:rsidRPr="003446D6" w:rsidRDefault="00163771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252</w:t>
            </w:r>
          </w:p>
        </w:tc>
        <w:tc>
          <w:tcPr>
            <w:tcW w:w="834" w:type="dxa"/>
            <w:shd w:val="clear" w:color="auto" w:fill="auto"/>
          </w:tcPr>
          <w:p w14:paraId="6A80F3B9" w14:textId="093C817A" w:rsidR="00262427" w:rsidRPr="003446D6" w:rsidRDefault="00D93837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53</w:t>
            </w:r>
          </w:p>
        </w:tc>
        <w:tc>
          <w:tcPr>
            <w:tcW w:w="834" w:type="dxa"/>
            <w:shd w:val="clear" w:color="auto" w:fill="auto"/>
          </w:tcPr>
          <w:p w14:paraId="7012FB16" w14:textId="38D76282" w:rsidR="00262427" w:rsidRPr="003446D6" w:rsidRDefault="00D93837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70</w:t>
            </w:r>
          </w:p>
        </w:tc>
        <w:tc>
          <w:tcPr>
            <w:tcW w:w="834" w:type="dxa"/>
            <w:shd w:val="clear" w:color="auto" w:fill="auto"/>
          </w:tcPr>
          <w:p w14:paraId="23377700" w14:textId="77777777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21DD0628" w14:textId="77777777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3741E720" w14:textId="77777777" w:rsidR="00262427" w:rsidRPr="003446D6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764C921C" w14:textId="0334EA3F" w:rsidR="00262427" w:rsidRPr="003446D6" w:rsidRDefault="00D93837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102</w:t>
            </w:r>
          </w:p>
        </w:tc>
        <w:tc>
          <w:tcPr>
            <w:tcW w:w="837" w:type="dxa"/>
          </w:tcPr>
          <w:p w14:paraId="728E340E" w14:textId="6419AE7F" w:rsidR="00262427" w:rsidRPr="003446D6" w:rsidRDefault="00D93837" w:rsidP="009B399A">
            <w:pPr>
              <w:ind w:left="28"/>
              <w:jc w:val="center"/>
              <w:rPr>
                <w:iCs/>
              </w:rPr>
            </w:pPr>
            <w:r w:rsidRPr="003446D6">
              <w:rPr>
                <w:iCs/>
              </w:rPr>
              <w:t>27</w:t>
            </w:r>
          </w:p>
        </w:tc>
      </w:tr>
    </w:tbl>
    <w:p w14:paraId="03A97BE7" w14:textId="77777777" w:rsidR="005776C0" w:rsidRPr="003446D6" w:rsidRDefault="005776C0" w:rsidP="001368C6">
      <w:pPr>
        <w:pStyle w:val="af0"/>
        <w:numPr>
          <w:ilvl w:val="3"/>
          <w:numId w:val="10"/>
        </w:numPr>
        <w:jc w:val="both"/>
        <w:rPr>
          <w:iCs/>
        </w:rPr>
      </w:pPr>
    </w:p>
    <w:p w14:paraId="5E96A2FB" w14:textId="77777777" w:rsidR="00B00330" w:rsidRPr="003446D6" w:rsidRDefault="00B00330" w:rsidP="001368C6">
      <w:pPr>
        <w:pStyle w:val="af0"/>
        <w:numPr>
          <w:ilvl w:val="1"/>
          <w:numId w:val="10"/>
        </w:numPr>
        <w:jc w:val="both"/>
        <w:rPr>
          <w:iCs/>
        </w:rPr>
        <w:sectPr w:rsidR="00B00330" w:rsidRPr="003446D6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21A314FE" w14:textId="7785CAD1" w:rsidR="00081393" w:rsidRPr="00081393" w:rsidRDefault="00081393" w:rsidP="00081393">
      <w:pPr>
        <w:pStyle w:val="2"/>
        <w:rPr>
          <w:i/>
        </w:rPr>
      </w:pPr>
      <w:bookmarkStart w:id="13" w:name="_Hlk99429491"/>
      <w:r w:rsidRPr="006D510F">
        <w:lastRenderedPageBreak/>
        <w:t xml:space="preserve">Структура </w:t>
      </w:r>
      <w:r>
        <w:t>учебной дисциплины</w:t>
      </w:r>
      <w:r w:rsidRPr="006D510F">
        <w:t xml:space="preserve"> для обучающихся </w:t>
      </w:r>
      <w:r>
        <w:t>по видам занятий</w:t>
      </w:r>
      <w:r w:rsidRPr="006D510F">
        <w:t xml:space="preserve"> </w:t>
      </w:r>
      <w:r w:rsidRPr="00081393">
        <w:t>(очно-заочная форма обучения)</w:t>
      </w:r>
      <w:r w:rsidRPr="00081393">
        <w:rPr>
          <w:i/>
        </w:rPr>
        <w:t xml:space="preserve"> </w:t>
      </w:r>
    </w:p>
    <w:p w14:paraId="05F08DDC" w14:textId="77777777" w:rsidR="00081393" w:rsidRPr="00AE3FB0" w:rsidRDefault="00081393" w:rsidP="00081393">
      <w:pPr>
        <w:pStyle w:val="2"/>
        <w:rPr>
          <w:i/>
          <w:sz w:val="22"/>
          <w:szCs w:val="22"/>
        </w:rPr>
      </w:pPr>
      <w:bookmarkStart w:id="14" w:name="_Hlk99429970"/>
      <w:bookmarkEnd w:id="13"/>
      <w:r w:rsidRPr="00AE3FB0">
        <w:t xml:space="preserve">Структура </w:t>
      </w:r>
      <w:r>
        <w:t>учебной дисциплины/модуля</w:t>
      </w:r>
      <w:r w:rsidRPr="00AE3FB0">
        <w:t xml:space="preserve"> д</w:t>
      </w:r>
      <w:r>
        <w:t>ля обучающихся по видам занятий</w:t>
      </w:r>
      <w:r w:rsidRPr="00AE3FB0">
        <w:t xml:space="preserve"> </w:t>
      </w:r>
      <w:r w:rsidRPr="00081393">
        <w:rPr>
          <w:iCs w:val="0"/>
        </w:rPr>
        <w:t>(заочная форма обучения)</w:t>
      </w:r>
    </w:p>
    <w:bookmarkEnd w:id="14"/>
    <w:p w14:paraId="59F7FCE9" w14:textId="0D6E089F" w:rsidR="004D2D12" w:rsidRPr="003446D6" w:rsidRDefault="004D2D12" w:rsidP="00B3400A">
      <w:pPr>
        <w:pStyle w:val="2"/>
      </w:pPr>
      <w:r w:rsidRPr="003446D6">
        <w:t xml:space="preserve">Структура </w:t>
      </w:r>
      <w:r w:rsidR="009B4BCD" w:rsidRPr="003446D6">
        <w:t>учебной дисциплины</w:t>
      </w:r>
      <w:r w:rsidR="0030598A" w:rsidRPr="003446D6">
        <w:t xml:space="preserve"> «Математика»</w:t>
      </w:r>
      <w:r w:rsidRPr="003446D6">
        <w:t xml:space="preserve"> для обучающихся по разделам и темам дисциплины: (очная форма обучения)</w:t>
      </w:r>
    </w:p>
    <w:p w14:paraId="42888B94" w14:textId="4A50846C" w:rsidR="00DD6033" w:rsidRPr="003446D6" w:rsidRDefault="00F15802" w:rsidP="002B20D1">
      <w:pPr>
        <w:rPr>
          <w:bCs/>
          <w:iCs/>
        </w:rPr>
      </w:pPr>
      <w:r w:rsidRPr="003446D6">
        <w:rPr>
          <w:bCs/>
          <w:iCs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3446D6" w14:paraId="11E85686" w14:textId="77777777" w:rsidTr="00FA2451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3446D6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iCs/>
                <w:noProof/>
                <w:sz w:val="18"/>
                <w:szCs w:val="18"/>
                <w:lang w:eastAsia="en-US"/>
              </w:rPr>
            </w:pPr>
            <w:r w:rsidRPr="003446D6">
              <w:rPr>
                <w:b/>
                <w:iCs/>
                <w:sz w:val="18"/>
                <w:szCs w:val="18"/>
              </w:rPr>
              <w:t>Планируемые (контролируемые) результаты освоения:</w:t>
            </w:r>
            <w:r w:rsidRPr="003446D6">
              <w:rPr>
                <w:b/>
                <w:iCs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3446D6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noProof/>
                <w:sz w:val="18"/>
                <w:szCs w:val="18"/>
                <w:lang w:eastAsia="en-US"/>
              </w:rPr>
              <w:t>код(ы) формируемой(ых) компетенции(й) и индикаторов 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Pr="003446D6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sz w:val="18"/>
                <w:szCs w:val="18"/>
              </w:rPr>
              <w:t>Наименование разделов, тем</w:t>
            </w:r>
            <w:r w:rsidR="00127577" w:rsidRPr="003446D6">
              <w:rPr>
                <w:b/>
                <w:iCs/>
                <w:sz w:val="18"/>
                <w:szCs w:val="18"/>
              </w:rPr>
              <w:t>;</w:t>
            </w:r>
          </w:p>
          <w:p w14:paraId="735CD7E0" w14:textId="45D5B29B" w:rsidR="00386236" w:rsidRPr="003446D6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sz w:val="18"/>
                <w:szCs w:val="18"/>
              </w:rPr>
              <w:t>форма</w:t>
            </w:r>
            <w:r w:rsidR="00127577" w:rsidRPr="003446D6">
              <w:rPr>
                <w:b/>
                <w:iCs/>
                <w:sz w:val="18"/>
                <w:szCs w:val="18"/>
              </w:rPr>
              <w:t>(ы)</w:t>
            </w:r>
            <w:r w:rsidRPr="003446D6">
              <w:rPr>
                <w:b/>
                <w:iCs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3446D6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rFonts w:cs="Arial"/>
                <w:b/>
                <w:iCs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3446D6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iCs/>
                <w:sz w:val="18"/>
                <w:szCs w:val="18"/>
              </w:rPr>
            </w:pPr>
            <w:r w:rsidRPr="003446D6">
              <w:rPr>
                <w:rFonts w:cs="Arial"/>
                <w:b/>
                <w:iCs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14:paraId="3809BD7D" w14:textId="37615C81" w:rsidR="00A567FD" w:rsidRPr="003446D6" w:rsidRDefault="00A567FD" w:rsidP="00A567FD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Виды и формы контрольных мероприятий, обеспечивающие по совокупности текущий контроль успеваемости;</w:t>
            </w:r>
          </w:p>
          <w:p w14:paraId="24775AEF" w14:textId="3D1FDBEF" w:rsidR="00CA318A" w:rsidRPr="003446D6" w:rsidRDefault="00A567FD" w:rsidP="00A567FD">
            <w:pPr>
              <w:jc w:val="center"/>
              <w:rPr>
                <w:b/>
                <w:iCs/>
                <w:sz w:val="20"/>
                <w:szCs w:val="20"/>
                <w:highlight w:val="yellow"/>
              </w:rPr>
            </w:pPr>
            <w:r w:rsidRPr="003446D6">
              <w:rPr>
                <w:b/>
                <w:iCs/>
                <w:sz w:val="20"/>
                <w:szCs w:val="20"/>
              </w:rPr>
              <w:t>формы промежуточного</w:t>
            </w:r>
            <w:r w:rsidR="00B73243" w:rsidRPr="003446D6">
              <w:rPr>
                <w:b/>
                <w:iCs/>
                <w:sz w:val="20"/>
                <w:szCs w:val="20"/>
              </w:rPr>
              <w:t xml:space="preserve"> </w:t>
            </w:r>
            <w:r w:rsidRPr="003446D6">
              <w:rPr>
                <w:b/>
                <w:iCs/>
                <w:sz w:val="20"/>
                <w:szCs w:val="20"/>
              </w:rPr>
              <w:t>контроля успеваемости</w:t>
            </w:r>
          </w:p>
        </w:tc>
      </w:tr>
      <w:tr w:rsidR="00386236" w:rsidRPr="003446D6" w14:paraId="667ABF42" w14:textId="77777777" w:rsidTr="00FA2451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386236" w:rsidRPr="003446D6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13F6E552" w14:textId="77777777" w:rsidR="00386236" w:rsidRPr="003446D6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iCs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3446D6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sz w:val="18"/>
                <w:szCs w:val="18"/>
              </w:rPr>
              <w:t>К</w:t>
            </w:r>
            <w:r w:rsidR="00386236" w:rsidRPr="003446D6">
              <w:rPr>
                <w:b/>
                <w:iCs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3446D6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0A512811" w14:textId="77777777" w:rsidR="00386236" w:rsidRPr="003446D6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</w:tr>
      <w:tr w:rsidR="00A57354" w:rsidRPr="003446D6" w14:paraId="3633C2CC" w14:textId="77777777" w:rsidTr="00FA2451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6B6C463D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iCs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sz w:val="18"/>
                <w:szCs w:val="18"/>
              </w:rPr>
              <w:t>Практические 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2D2694A2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Cs/>
                <w:sz w:val="18"/>
                <w:szCs w:val="18"/>
              </w:rPr>
            </w:pPr>
            <w:r w:rsidRPr="003446D6">
              <w:rPr>
                <w:b/>
                <w:iCs/>
                <w:sz w:val="18"/>
                <w:szCs w:val="18"/>
              </w:rPr>
              <w:t>Лабораторные работы</w:t>
            </w:r>
            <w:r w:rsidR="006A6AB0" w:rsidRPr="003446D6">
              <w:rPr>
                <w:b/>
                <w:iCs/>
                <w:sz w:val="18"/>
                <w:szCs w:val="18"/>
              </w:rPr>
              <w:t>/ индивидуальные занятия</w:t>
            </w:r>
            <w:r w:rsidRPr="003446D6">
              <w:rPr>
                <w:b/>
                <w:iCs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3517734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rFonts w:cs="Arial"/>
                <w:b/>
                <w:iCs/>
                <w:sz w:val="18"/>
                <w:szCs w:val="18"/>
              </w:rPr>
              <w:t>Практическая подготовка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6EE083F8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</w:tr>
      <w:tr w:rsidR="00386236" w:rsidRPr="003446D6" w14:paraId="6614102E" w14:textId="77777777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386236" w:rsidRPr="003446D6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bookmarkStart w:id="15" w:name="_Hlk92568565"/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14:paraId="6B63933A" w14:textId="34BBA987" w:rsidR="00386236" w:rsidRPr="003446D6" w:rsidRDefault="00BF0DE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  <w:r w:rsidRPr="003446D6">
              <w:rPr>
                <w:b/>
                <w:iCs/>
              </w:rPr>
              <w:t>Первый</w:t>
            </w:r>
            <w:r w:rsidR="00386236" w:rsidRPr="003446D6">
              <w:rPr>
                <w:b/>
                <w:iCs/>
              </w:rPr>
              <w:t xml:space="preserve"> семестр</w:t>
            </w:r>
          </w:p>
        </w:tc>
      </w:tr>
      <w:tr w:rsidR="0015454C" w:rsidRPr="003446D6" w14:paraId="18D4C8CE" w14:textId="77777777" w:rsidTr="00FA2451">
        <w:trPr>
          <w:trHeight w:val="227"/>
        </w:trPr>
        <w:tc>
          <w:tcPr>
            <w:tcW w:w="1701" w:type="dxa"/>
            <w:vMerge w:val="restart"/>
          </w:tcPr>
          <w:p w14:paraId="2ADF6D50" w14:textId="77777777" w:rsidR="00585257" w:rsidRDefault="00585257" w:rsidP="00C24D7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УК-1.</w:t>
            </w:r>
          </w:p>
          <w:p w14:paraId="5B4EF8F5" w14:textId="76300291" w:rsidR="0015454C" w:rsidRPr="003446D6" w:rsidRDefault="00AA18D5" w:rsidP="00C24D7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iCs/>
                <w:sz w:val="18"/>
                <w:szCs w:val="18"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7FB1BE32" w14:textId="29D3FAC7" w:rsidR="0015454C" w:rsidRPr="003446D6" w:rsidRDefault="0015454C" w:rsidP="00B07EE7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</w:t>
            </w:r>
            <w:r w:rsidRPr="003446D6">
              <w:rPr>
                <w:b/>
                <w:iCs/>
              </w:rPr>
              <w:t xml:space="preserve">. </w:t>
            </w:r>
            <w:bookmarkStart w:id="16" w:name="_Hlk92644523"/>
            <w:r w:rsidR="00C5462D" w:rsidRPr="003446D6">
              <w:rPr>
                <w:b/>
                <w:bCs/>
                <w:iCs/>
              </w:rPr>
              <w:t>Основы</w:t>
            </w:r>
            <w:r w:rsidRPr="003446D6">
              <w:rPr>
                <w:b/>
                <w:bCs/>
                <w:iCs/>
              </w:rPr>
              <w:t xml:space="preserve"> линейной и векторной алгебры</w:t>
            </w:r>
            <w:bookmarkEnd w:id="16"/>
          </w:p>
        </w:tc>
        <w:tc>
          <w:tcPr>
            <w:tcW w:w="815" w:type="dxa"/>
          </w:tcPr>
          <w:p w14:paraId="60DA7348" w14:textId="6CDF6EA7" w:rsidR="0015454C" w:rsidRPr="003446D6" w:rsidRDefault="00FE4FB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х</w:t>
            </w:r>
          </w:p>
        </w:tc>
        <w:tc>
          <w:tcPr>
            <w:tcW w:w="815" w:type="dxa"/>
          </w:tcPr>
          <w:p w14:paraId="37857962" w14:textId="52A4DFF2" w:rsidR="0015454C" w:rsidRPr="003446D6" w:rsidRDefault="00FE4FB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х</w:t>
            </w:r>
          </w:p>
        </w:tc>
        <w:tc>
          <w:tcPr>
            <w:tcW w:w="815" w:type="dxa"/>
          </w:tcPr>
          <w:p w14:paraId="168E717B" w14:textId="2806CA57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  <w:vMerge w:val="restart"/>
          </w:tcPr>
          <w:p w14:paraId="44C8B183" w14:textId="38CF8F9A" w:rsidR="0015454C" w:rsidRPr="003446D6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624EC8BA" w14:textId="46FD35E6" w:rsidR="0015454C" w:rsidRPr="003446D6" w:rsidRDefault="00CB340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10</w:t>
            </w:r>
          </w:p>
        </w:tc>
        <w:tc>
          <w:tcPr>
            <w:tcW w:w="4002" w:type="dxa"/>
          </w:tcPr>
          <w:p w14:paraId="0377751F" w14:textId="77777777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5454C" w:rsidRPr="003446D6" w14:paraId="5BAE51A7" w14:textId="77777777" w:rsidTr="00FA2451">
        <w:tc>
          <w:tcPr>
            <w:tcW w:w="1701" w:type="dxa"/>
            <w:vMerge/>
          </w:tcPr>
          <w:p w14:paraId="36285690" w14:textId="77777777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1E2AD2BA" w14:textId="77777777" w:rsidR="0015454C" w:rsidRPr="003446D6" w:rsidRDefault="0015454C" w:rsidP="00B6294E">
            <w:pPr>
              <w:rPr>
                <w:iCs/>
              </w:rPr>
            </w:pPr>
            <w:r w:rsidRPr="003446D6">
              <w:rPr>
                <w:iCs/>
              </w:rPr>
              <w:t xml:space="preserve">Тема 1.1 </w:t>
            </w:r>
          </w:p>
          <w:p w14:paraId="3B7F441F" w14:textId="47367891" w:rsidR="0015454C" w:rsidRPr="003446D6" w:rsidRDefault="0015454C" w:rsidP="00B07EE7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>Матрицы. Линейные операции над матрицами.</w:t>
            </w:r>
            <w:r w:rsidR="00E3698A" w:rsidRPr="003446D6">
              <w:rPr>
                <w:rFonts w:eastAsia="MS ??"/>
                <w:iCs/>
              </w:rPr>
              <w:t xml:space="preserve"> Обратная матрица</w:t>
            </w:r>
            <w:r w:rsidRPr="003446D6">
              <w:rPr>
                <w:rFonts w:eastAsia="MS ??"/>
                <w:iCs/>
              </w:rPr>
              <w:t xml:space="preserve"> </w:t>
            </w:r>
            <w:r w:rsidRPr="003446D6">
              <w:rPr>
                <w:iCs/>
              </w:rPr>
              <w:t>Системы линейных уравнений. Метод Гаусса. Правило Крамера</w:t>
            </w:r>
          </w:p>
        </w:tc>
        <w:tc>
          <w:tcPr>
            <w:tcW w:w="815" w:type="dxa"/>
          </w:tcPr>
          <w:p w14:paraId="1C6538CC" w14:textId="439970F9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7240B449" w14:textId="2A8DC44B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7514DFB" w14:textId="77777777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  <w:vMerge/>
          </w:tcPr>
          <w:p w14:paraId="5E854CD6" w14:textId="5CE9DC68" w:rsidR="0015454C" w:rsidRPr="003446D6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AE1A2DB" w14:textId="058B7DA3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 w:val="restart"/>
          </w:tcPr>
          <w:p w14:paraId="2252EE47" w14:textId="229626B8" w:rsidR="0015454C" w:rsidRPr="003446D6" w:rsidRDefault="0015454C" w:rsidP="000508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>контрольн</w:t>
            </w:r>
            <w:r w:rsidR="00D1216E" w:rsidRPr="003446D6">
              <w:rPr>
                <w:iCs/>
              </w:rPr>
              <w:t>ая</w:t>
            </w:r>
            <w:r w:rsidRPr="003446D6">
              <w:rPr>
                <w:iCs/>
              </w:rPr>
              <w:t xml:space="preserve"> работ</w:t>
            </w:r>
            <w:r w:rsidR="00D1216E" w:rsidRPr="003446D6">
              <w:rPr>
                <w:iCs/>
              </w:rPr>
              <w:t>а</w:t>
            </w:r>
            <w:r w:rsidRPr="003446D6">
              <w:rPr>
                <w:iCs/>
              </w:rPr>
              <w:t xml:space="preserve"> </w:t>
            </w:r>
          </w:p>
          <w:p w14:paraId="11D60C9B" w14:textId="627F3976" w:rsidR="0015454C" w:rsidRPr="003446D6" w:rsidRDefault="0015454C" w:rsidP="0083777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5454C" w:rsidRPr="003446D6" w14:paraId="4B9A2963" w14:textId="77777777" w:rsidTr="00FA2451">
        <w:tc>
          <w:tcPr>
            <w:tcW w:w="1701" w:type="dxa"/>
            <w:vMerge/>
          </w:tcPr>
          <w:p w14:paraId="4835E6A0" w14:textId="77777777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3B200887" w14:textId="77777777" w:rsidR="0015454C" w:rsidRPr="003446D6" w:rsidRDefault="0015454C" w:rsidP="00B6294E">
            <w:pPr>
              <w:rPr>
                <w:iCs/>
              </w:rPr>
            </w:pPr>
            <w:r w:rsidRPr="003446D6">
              <w:rPr>
                <w:iCs/>
              </w:rPr>
              <w:t xml:space="preserve">Практическое занятие № 1.1 </w:t>
            </w:r>
          </w:p>
          <w:p w14:paraId="56DD7119" w14:textId="6E7F5279" w:rsidR="0015454C" w:rsidRPr="003446D6" w:rsidRDefault="0015454C" w:rsidP="00B07EE7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>Линейные операции над матрицами. Произведение матриц. Определители и их свойства. Вычисление алгебраических дополнений и обратной матрицы.</w:t>
            </w:r>
          </w:p>
        </w:tc>
        <w:tc>
          <w:tcPr>
            <w:tcW w:w="815" w:type="dxa"/>
          </w:tcPr>
          <w:p w14:paraId="0848B848" w14:textId="77777777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8D260B8" w14:textId="586EB606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69D56662" w14:textId="77777777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  <w:vMerge/>
          </w:tcPr>
          <w:p w14:paraId="49D3D5C6" w14:textId="5C630606" w:rsidR="0015454C" w:rsidRPr="003446D6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EBCE891" w14:textId="34B38722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3AE2A51" w14:textId="5042C0EC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5454C" w:rsidRPr="003446D6" w14:paraId="45FA51AC" w14:textId="77777777" w:rsidTr="00FA2451">
        <w:tc>
          <w:tcPr>
            <w:tcW w:w="1701" w:type="dxa"/>
            <w:vMerge/>
          </w:tcPr>
          <w:p w14:paraId="74328B23" w14:textId="77777777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205C0EDC" w14:textId="77777777" w:rsidR="0015454C" w:rsidRPr="003446D6" w:rsidRDefault="0015454C" w:rsidP="00DD6033">
            <w:pPr>
              <w:rPr>
                <w:iCs/>
              </w:rPr>
            </w:pPr>
            <w:r w:rsidRPr="003446D6">
              <w:rPr>
                <w:iCs/>
              </w:rPr>
              <w:t xml:space="preserve">Практическое занятие № 1.2 </w:t>
            </w:r>
          </w:p>
          <w:p w14:paraId="5210A531" w14:textId="4A4652BB" w:rsidR="0015454C" w:rsidRPr="003446D6" w:rsidRDefault="0015454C" w:rsidP="00DD6033">
            <w:pPr>
              <w:rPr>
                <w:iCs/>
              </w:rPr>
            </w:pPr>
            <w:r w:rsidRPr="003446D6">
              <w:rPr>
                <w:iCs/>
              </w:rPr>
              <w:t xml:space="preserve">Решение линейных систем с помощью </w:t>
            </w:r>
            <w:r w:rsidRPr="003446D6">
              <w:rPr>
                <w:rFonts w:eastAsia="MS ??"/>
                <w:iCs/>
              </w:rPr>
              <w:t>п</w:t>
            </w:r>
            <w:r w:rsidRPr="003446D6">
              <w:rPr>
                <w:iCs/>
              </w:rPr>
              <w:t>равила Крамера. Решение линейных систем с помощью обратной матрицы.</w:t>
            </w:r>
          </w:p>
        </w:tc>
        <w:tc>
          <w:tcPr>
            <w:tcW w:w="815" w:type="dxa"/>
          </w:tcPr>
          <w:p w14:paraId="639E1CCB" w14:textId="77777777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3C38956" w14:textId="57B858E3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F78902B" w14:textId="77777777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  <w:vMerge/>
          </w:tcPr>
          <w:p w14:paraId="15DCF3CF" w14:textId="661C0DFF" w:rsidR="0015454C" w:rsidRPr="003446D6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8821421" w14:textId="6653FAF1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7C6EE955" w14:textId="37C1BB1D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15454C" w:rsidRPr="003446D6" w14:paraId="600FBCEA" w14:textId="77777777" w:rsidTr="00FA2451">
        <w:tc>
          <w:tcPr>
            <w:tcW w:w="1701" w:type="dxa"/>
            <w:vMerge/>
          </w:tcPr>
          <w:p w14:paraId="0A1AFF30" w14:textId="77777777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56CF4169" w14:textId="77777777" w:rsidR="0015454C" w:rsidRPr="003446D6" w:rsidRDefault="0015454C" w:rsidP="00F4573C">
            <w:pPr>
              <w:rPr>
                <w:iCs/>
              </w:rPr>
            </w:pPr>
            <w:r w:rsidRPr="003446D6">
              <w:rPr>
                <w:iCs/>
              </w:rPr>
              <w:t xml:space="preserve">Тема 1.2 </w:t>
            </w:r>
          </w:p>
          <w:p w14:paraId="48BC915B" w14:textId="7245C7D3" w:rsidR="0015454C" w:rsidRPr="003446D6" w:rsidRDefault="0015454C" w:rsidP="00F4573C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>Векторы. Скалярное</w:t>
            </w:r>
            <w:r w:rsidR="00E3698A" w:rsidRPr="003446D6">
              <w:rPr>
                <w:rFonts w:eastAsia="MS ??"/>
                <w:iCs/>
              </w:rPr>
              <w:t xml:space="preserve">, векторное, смешанное </w:t>
            </w:r>
            <w:r w:rsidRPr="003446D6">
              <w:rPr>
                <w:rFonts w:eastAsia="MS ??"/>
                <w:iCs/>
              </w:rPr>
              <w:t>произведение векторов</w:t>
            </w:r>
          </w:p>
        </w:tc>
        <w:tc>
          <w:tcPr>
            <w:tcW w:w="815" w:type="dxa"/>
          </w:tcPr>
          <w:p w14:paraId="05211D63" w14:textId="1CF6026E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627123D2" w14:textId="64B35F0A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9782CB9" w14:textId="77777777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  <w:vMerge/>
          </w:tcPr>
          <w:p w14:paraId="02586B3C" w14:textId="77777777" w:rsidR="0015454C" w:rsidRPr="003446D6" w:rsidRDefault="0015454C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15168EDA" w14:textId="3ECED65A" w:rsidR="0015454C" w:rsidRPr="003446D6" w:rsidRDefault="0015454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D730190" w14:textId="77777777" w:rsidR="0015454C" w:rsidRPr="003446D6" w:rsidRDefault="001545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A57354" w:rsidRPr="003446D6" w14:paraId="50288957" w14:textId="77777777" w:rsidTr="00FA2451">
        <w:tc>
          <w:tcPr>
            <w:tcW w:w="1701" w:type="dxa"/>
            <w:vMerge/>
          </w:tcPr>
          <w:p w14:paraId="7A017A0B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56FB9DE1" w14:textId="77777777" w:rsidR="004F056F" w:rsidRPr="003446D6" w:rsidRDefault="004F056F" w:rsidP="004F056F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1.3</w:t>
            </w:r>
          </w:p>
          <w:p w14:paraId="25B400E4" w14:textId="000F5C34" w:rsidR="00A57354" w:rsidRPr="003446D6" w:rsidRDefault="004F056F" w:rsidP="00286F27">
            <w:pPr>
              <w:rPr>
                <w:iCs/>
              </w:rPr>
            </w:pPr>
            <w:r w:rsidRPr="003446D6">
              <w:rPr>
                <w:iCs/>
              </w:rPr>
              <w:t>Решение линейных систем с помощью метода Гаусса, Определение с</w:t>
            </w:r>
            <w:r w:rsidRPr="003446D6">
              <w:rPr>
                <w:rFonts w:eastAsia="MS ??"/>
                <w:iCs/>
              </w:rPr>
              <w:t xml:space="preserve">овместности систем линейных уравнений. </w:t>
            </w:r>
          </w:p>
        </w:tc>
        <w:tc>
          <w:tcPr>
            <w:tcW w:w="815" w:type="dxa"/>
          </w:tcPr>
          <w:p w14:paraId="0592FF47" w14:textId="77777777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357EF1A" w14:textId="2849F1B6" w:rsidR="00A57354" w:rsidRPr="003446D6" w:rsidRDefault="00F4573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0F7CAE03" w14:textId="77777777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9E2389B" w14:textId="77777777" w:rsidR="00A57354" w:rsidRPr="003446D6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26A273F1" w14:textId="20021CA1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146B207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A57354" w:rsidRPr="003446D6" w14:paraId="066429E2" w14:textId="77777777" w:rsidTr="00FA2451">
        <w:tc>
          <w:tcPr>
            <w:tcW w:w="1701" w:type="dxa"/>
            <w:vMerge/>
          </w:tcPr>
          <w:p w14:paraId="2ADFFC8B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35EFBEEB" w14:textId="35012D6A" w:rsidR="00286F27" w:rsidRPr="003446D6" w:rsidRDefault="00286F27" w:rsidP="00286F27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1.4</w:t>
            </w:r>
          </w:p>
          <w:p w14:paraId="12157715" w14:textId="312D64D4" w:rsidR="00A57354" w:rsidRPr="003446D6" w:rsidRDefault="00286F27" w:rsidP="00B6294E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 xml:space="preserve">Векторы и линейные операции над ними. Скалярное произведение векторов. </w:t>
            </w:r>
            <w:r w:rsidRPr="003446D6">
              <w:rPr>
                <w:iCs/>
              </w:rPr>
              <w:t xml:space="preserve"> </w:t>
            </w:r>
          </w:p>
          <w:p w14:paraId="6DE82727" w14:textId="310B79AD" w:rsidR="00A57354" w:rsidRPr="003446D6" w:rsidRDefault="00286F27" w:rsidP="00C8423D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>Векторное произведение векторов. Смешанное произведение векторов.</w:t>
            </w:r>
          </w:p>
        </w:tc>
        <w:tc>
          <w:tcPr>
            <w:tcW w:w="815" w:type="dxa"/>
          </w:tcPr>
          <w:p w14:paraId="7E32E805" w14:textId="77777777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1FBF48B" w14:textId="37CA8937" w:rsidR="00A57354" w:rsidRPr="003446D6" w:rsidRDefault="00F4573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9E11B30" w14:textId="6AE25BDF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34157E0" w14:textId="5D51DCCE" w:rsidR="00A57354" w:rsidRPr="003446D6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6CD4EA57" w14:textId="0C110F7A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F2EEDC3" w14:textId="6FFCC362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A57354" w:rsidRPr="003446D6" w14:paraId="4066EC27" w14:textId="77777777" w:rsidTr="00FA2451">
        <w:tc>
          <w:tcPr>
            <w:tcW w:w="1701" w:type="dxa"/>
            <w:vMerge w:val="restart"/>
          </w:tcPr>
          <w:p w14:paraId="30BE7B4C" w14:textId="77777777" w:rsidR="00585257" w:rsidRDefault="00585257" w:rsidP="005852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УК-1.</w:t>
            </w:r>
          </w:p>
          <w:p w14:paraId="6598E2C4" w14:textId="5EC64466" w:rsidR="00A57354" w:rsidRPr="003446D6" w:rsidRDefault="008B65F2" w:rsidP="008B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iCs/>
                <w:sz w:val="18"/>
                <w:szCs w:val="18"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35406A32" w14:textId="447CD035" w:rsidR="00A57354" w:rsidRPr="003446D6" w:rsidRDefault="00A57354" w:rsidP="00B6294E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I</w:t>
            </w:r>
            <w:r w:rsidR="00BF0DE8" w:rsidRPr="003446D6">
              <w:rPr>
                <w:b/>
                <w:iCs/>
              </w:rPr>
              <w:t xml:space="preserve">. </w:t>
            </w:r>
            <w:r w:rsidR="00286F27" w:rsidRPr="003446D6">
              <w:rPr>
                <w:b/>
                <w:iCs/>
              </w:rPr>
              <w:t>Элементы аналитической геометрии</w:t>
            </w:r>
          </w:p>
        </w:tc>
        <w:tc>
          <w:tcPr>
            <w:tcW w:w="815" w:type="dxa"/>
          </w:tcPr>
          <w:p w14:paraId="0336D6B6" w14:textId="38BDDD26" w:rsidR="00A57354" w:rsidRPr="003446D6" w:rsidRDefault="005B225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69D7AFB9" w14:textId="66D9DC0F" w:rsidR="00A57354" w:rsidRPr="003446D6" w:rsidRDefault="005B225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127D417A" w14:textId="4EDC22CF" w:rsidR="00A57354" w:rsidRPr="003446D6" w:rsidRDefault="005B225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6" w:type="dxa"/>
          </w:tcPr>
          <w:p w14:paraId="0A402494" w14:textId="6E304699" w:rsidR="00A57354" w:rsidRPr="003446D6" w:rsidRDefault="005B225F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х</w:t>
            </w:r>
          </w:p>
        </w:tc>
        <w:tc>
          <w:tcPr>
            <w:tcW w:w="821" w:type="dxa"/>
          </w:tcPr>
          <w:p w14:paraId="59C8007B" w14:textId="5ED634ED" w:rsidR="00A57354" w:rsidRPr="003446D6" w:rsidRDefault="00CB340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8</w:t>
            </w:r>
          </w:p>
        </w:tc>
        <w:tc>
          <w:tcPr>
            <w:tcW w:w="4002" w:type="dxa"/>
            <w:vMerge w:val="restart"/>
          </w:tcPr>
          <w:p w14:paraId="0B52E84D" w14:textId="02217887" w:rsidR="00C353B2" w:rsidRPr="003446D6" w:rsidRDefault="00C353B2" w:rsidP="00C353B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739F6714" w14:textId="06A6774A" w:rsidR="003A3CAB" w:rsidRPr="003446D6" w:rsidRDefault="003A3CAB" w:rsidP="003A3CAB">
            <w:pPr>
              <w:jc w:val="both"/>
              <w:rPr>
                <w:iCs/>
              </w:rPr>
            </w:pPr>
          </w:p>
          <w:p w14:paraId="68C749CB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A57354" w:rsidRPr="003446D6" w14:paraId="28F5B9D8" w14:textId="77777777" w:rsidTr="00FA2451">
        <w:tc>
          <w:tcPr>
            <w:tcW w:w="1701" w:type="dxa"/>
            <w:vMerge/>
          </w:tcPr>
          <w:p w14:paraId="477E743A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40DF1126" w14:textId="77777777" w:rsidR="00A57354" w:rsidRPr="003446D6" w:rsidRDefault="00A57354" w:rsidP="00B6294E">
            <w:pPr>
              <w:rPr>
                <w:iCs/>
              </w:rPr>
            </w:pPr>
            <w:r w:rsidRPr="003446D6">
              <w:rPr>
                <w:iCs/>
              </w:rPr>
              <w:t xml:space="preserve">Тема 2.1 </w:t>
            </w:r>
          </w:p>
          <w:p w14:paraId="7434BFF4" w14:textId="7C371EA0" w:rsidR="00A57354" w:rsidRPr="003446D6" w:rsidRDefault="00286F27" w:rsidP="00286F27">
            <w:pPr>
              <w:tabs>
                <w:tab w:val="right" w:leader="underscore" w:pos="9639"/>
              </w:tabs>
              <w:jc w:val="both"/>
              <w:rPr>
                <w:iCs/>
              </w:rPr>
            </w:pPr>
            <w:r w:rsidRPr="003446D6">
              <w:rPr>
                <w:iCs/>
              </w:rPr>
              <w:t>Прямая на плоскости</w:t>
            </w:r>
            <w:r w:rsidR="00E3698A" w:rsidRPr="003446D6">
              <w:rPr>
                <w:iCs/>
              </w:rPr>
              <w:t>.</w:t>
            </w:r>
            <w:r w:rsidRPr="003446D6">
              <w:rPr>
                <w:iCs/>
              </w:rPr>
              <w:t xml:space="preserve"> Прямая и плоскость в пространстве. </w:t>
            </w:r>
          </w:p>
        </w:tc>
        <w:tc>
          <w:tcPr>
            <w:tcW w:w="815" w:type="dxa"/>
          </w:tcPr>
          <w:p w14:paraId="26B4F618" w14:textId="2EAD7298" w:rsidR="00A57354" w:rsidRPr="003446D6" w:rsidRDefault="00F4573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0751B357" w14:textId="0DA26873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459C20E" w14:textId="77777777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950D750" w14:textId="28A44F4C" w:rsidR="00A57354" w:rsidRPr="003446D6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2D610289" w14:textId="69F9F186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7DAB1FF3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A57354" w:rsidRPr="003446D6" w14:paraId="2815F7E2" w14:textId="77777777" w:rsidTr="00FA2451">
        <w:tc>
          <w:tcPr>
            <w:tcW w:w="1701" w:type="dxa"/>
            <w:vMerge/>
          </w:tcPr>
          <w:p w14:paraId="13BCBF5D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26CFB085" w14:textId="77777777" w:rsidR="00F4573C" w:rsidRPr="003446D6" w:rsidRDefault="00F4573C" w:rsidP="00F4573C">
            <w:pPr>
              <w:rPr>
                <w:iCs/>
              </w:rPr>
            </w:pPr>
            <w:r w:rsidRPr="003446D6">
              <w:rPr>
                <w:iCs/>
              </w:rPr>
              <w:t xml:space="preserve">Практическое занятие № 2.1 </w:t>
            </w:r>
          </w:p>
          <w:p w14:paraId="4B060211" w14:textId="3716A54F" w:rsidR="00A57354" w:rsidRPr="003446D6" w:rsidRDefault="00F4573C" w:rsidP="00F4573C">
            <w:pPr>
              <w:rPr>
                <w:b/>
                <w:iCs/>
              </w:rPr>
            </w:pPr>
            <w:r w:rsidRPr="003446D6">
              <w:rPr>
                <w:iCs/>
              </w:rPr>
              <w:t>Прямая на плоскости. Различные формы уравнения прямой на плоскости. Угол между прямыми. Параллельность и перпендикулярность прямых Расстояние от точки до прямой</w:t>
            </w:r>
          </w:p>
        </w:tc>
        <w:tc>
          <w:tcPr>
            <w:tcW w:w="815" w:type="dxa"/>
          </w:tcPr>
          <w:p w14:paraId="408A1141" w14:textId="77777777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BC4C49B" w14:textId="457A328D" w:rsidR="00A57354" w:rsidRPr="003446D6" w:rsidRDefault="00D44E0A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16B7278F" w14:textId="77777777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CB45246" w14:textId="4282EE80" w:rsidR="00A57354" w:rsidRPr="003446D6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1CC50C24" w14:textId="575E214D" w:rsidR="00A57354" w:rsidRPr="003446D6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E6F8A35" w14:textId="77777777" w:rsidR="00A57354" w:rsidRPr="003446D6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F4573C" w:rsidRPr="003446D6" w14:paraId="6BEEFC86" w14:textId="77777777" w:rsidTr="002A47BE">
        <w:tc>
          <w:tcPr>
            <w:tcW w:w="1701" w:type="dxa"/>
            <w:vMerge/>
          </w:tcPr>
          <w:p w14:paraId="6F402C40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  <w:vAlign w:val="center"/>
          </w:tcPr>
          <w:p w14:paraId="057EB961" w14:textId="635FDE4A" w:rsidR="00F4573C" w:rsidRPr="003446D6" w:rsidRDefault="00F4573C" w:rsidP="00F4573C">
            <w:pPr>
              <w:rPr>
                <w:iCs/>
              </w:rPr>
            </w:pPr>
            <w:r w:rsidRPr="003446D6">
              <w:rPr>
                <w:iCs/>
              </w:rPr>
              <w:t xml:space="preserve">Практическое занятие № 2.2 </w:t>
            </w:r>
          </w:p>
          <w:p w14:paraId="0BEE861E" w14:textId="0D0872EF" w:rsidR="00F4573C" w:rsidRPr="003446D6" w:rsidRDefault="00F4573C" w:rsidP="00F4573C">
            <w:pPr>
              <w:rPr>
                <w:b/>
                <w:iCs/>
              </w:rPr>
            </w:pPr>
            <w:r w:rsidRPr="003446D6">
              <w:rPr>
                <w:iCs/>
              </w:rPr>
              <w:t xml:space="preserve">Прямая и плоскость в пространстве. Уравнение плоскости и прямой в пространстве. Угол между плоскостями. Угол между прямыми. Угол между прямой и плоскостью. Условие параллельности и перпендикулярности плоскостей и </w:t>
            </w:r>
            <w:proofErr w:type="gramStart"/>
            <w:r w:rsidRPr="003446D6">
              <w:rPr>
                <w:iCs/>
              </w:rPr>
              <w:t>прямой</w:t>
            </w:r>
            <w:proofErr w:type="gramEnd"/>
            <w:r w:rsidRPr="003446D6">
              <w:rPr>
                <w:iCs/>
              </w:rPr>
              <w:t xml:space="preserve"> и плоскости.</w:t>
            </w:r>
          </w:p>
        </w:tc>
        <w:tc>
          <w:tcPr>
            <w:tcW w:w="815" w:type="dxa"/>
          </w:tcPr>
          <w:p w14:paraId="589BF1E8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19C3648" w14:textId="7BF22775" w:rsidR="00F4573C" w:rsidRPr="003446D6" w:rsidRDefault="00D44E0A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10DB62AB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9E4D949" w14:textId="340480D0" w:rsidR="00F4573C" w:rsidRPr="003446D6" w:rsidRDefault="00F4573C" w:rsidP="00F457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B70BFE0" w14:textId="51306D53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F7DE60B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F4573C" w:rsidRPr="003446D6" w14:paraId="75E9AEFC" w14:textId="77777777" w:rsidTr="00FA2451">
        <w:tc>
          <w:tcPr>
            <w:tcW w:w="1701" w:type="dxa"/>
            <w:vMerge/>
          </w:tcPr>
          <w:p w14:paraId="4A5A9A4A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0544F7D3" w14:textId="192DC33E" w:rsidR="00F4573C" w:rsidRPr="003446D6" w:rsidRDefault="00F4573C" w:rsidP="00F4573C">
            <w:pPr>
              <w:rPr>
                <w:iCs/>
              </w:rPr>
            </w:pPr>
            <w:r w:rsidRPr="003446D6">
              <w:rPr>
                <w:iCs/>
              </w:rPr>
              <w:t>Тема 2.2</w:t>
            </w:r>
          </w:p>
          <w:p w14:paraId="42C55A1A" w14:textId="77777777" w:rsidR="00F4573C" w:rsidRPr="003446D6" w:rsidRDefault="00F4573C" w:rsidP="00F4573C">
            <w:pPr>
              <w:jc w:val="both"/>
              <w:rPr>
                <w:iCs/>
              </w:rPr>
            </w:pPr>
            <w:r w:rsidRPr="003446D6">
              <w:rPr>
                <w:iCs/>
              </w:rPr>
              <w:t xml:space="preserve">Кривые второго порядка: эллипс, гипербола, парабола. </w:t>
            </w:r>
          </w:p>
          <w:p w14:paraId="10DDDB3B" w14:textId="608F437D" w:rsidR="00F4573C" w:rsidRPr="003446D6" w:rsidRDefault="00F4573C" w:rsidP="003F4289">
            <w:pPr>
              <w:rPr>
                <w:iCs/>
              </w:rPr>
            </w:pPr>
          </w:p>
        </w:tc>
        <w:tc>
          <w:tcPr>
            <w:tcW w:w="815" w:type="dxa"/>
          </w:tcPr>
          <w:p w14:paraId="2A3031D0" w14:textId="13E0A459" w:rsidR="00F4573C" w:rsidRPr="003446D6" w:rsidRDefault="00D44E0A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15F3C810" w14:textId="3BD5A186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44EDCF0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81293A2" w14:textId="2BCE7D03" w:rsidR="00F4573C" w:rsidRPr="003446D6" w:rsidRDefault="00F4573C" w:rsidP="00F457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BB66CDE" w14:textId="49DEE7A3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07B5145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F4573C" w:rsidRPr="003446D6" w14:paraId="24B6D84D" w14:textId="77777777" w:rsidTr="00FA2451">
        <w:tc>
          <w:tcPr>
            <w:tcW w:w="1701" w:type="dxa"/>
            <w:vMerge/>
          </w:tcPr>
          <w:p w14:paraId="20EB0178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4401023B" w14:textId="04EFCD7B" w:rsidR="00D44E0A" w:rsidRPr="003446D6" w:rsidRDefault="00D44E0A" w:rsidP="00D44E0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2.3</w:t>
            </w:r>
          </w:p>
          <w:p w14:paraId="1127CE2B" w14:textId="77777777" w:rsidR="00D44E0A" w:rsidRPr="003446D6" w:rsidRDefault="00D44E0A" w:rsidP="00D44E0A">
            <w:pPr>
              <w:tabs>
                <w:tab w:val="right" w:leader="underscore" w:pos="9639"/>
              </w:tabs>
              <w:jc w:val="both"/>
              <w:rPr>
                <w:iCs/>
              </w:rPr>
            </w:pPr>
            <w:r w:rsidRPr="003446D6">
              <w:rPr>
                <w:iCs/>
              </w:rPr>
              <w:t>Кривые второго порядка: эллипс, гипербола, парабола.</w:t>
            </w:r>
          </w:p>
          <w:p w14:paraId="72A41F40" w14:textId="3F1D14F3" w:rsidR="00F4573C" w:rsidRPr="003446D6" w:rsidRDefault="00D44E0A" w:rsidP="00D44E0A">
            <w:pPr>
              <w:rPr>
                <w:iCs/>
              </w:rPr>
            </w:pPr>
            <w:r w:rsidRPr="003446D6">
              <w:rPr>
                <w:iCs/>
              </w:rPr>
              <w:t>Полярные координаты</w:t>
            </w:r>
          </w:p>
        </w:tc>
        <w:tc>
          <w:tcPr>
            <w:tcW w:w="815" w:type="dxa"/>
          </w:tcPr>
          <w:p w14:paraId="1D4FBF1B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763352B" w14:textId="2964F1DF" w:rsidR="00F4573C" w:rsidRPr="003446D6" w:rsidRDefault="00D44E0A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53FB7B9A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B2FE220" w14:textId="2B9EA093" w:rsidR="00F4573C" w:rsidRPr="003446D6" w:rsidRDefault="00F4573C" w:rsidP="00F457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6702AC48" w14:textId="076933EE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C982B02" w14:textId="77777777" w:rsidR="00F4573C" w:rsidRPr="003446D6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C353B2" w:rsidRPr="003446D6" w14:paraId="73E5F6D1" w14:textId="77777777" w:rsidTr="00FA2451">
        <w:tc>
          <w:tcPr>
            <w:tcW w:w="1701" w:type="dxa"/>
            <w:vMerge w:val="restart"/>
          </w:tcPr>
          <w:p w14:paraId="168CE987" w14:textId="77777777" w:rsidR="00585257" w:rsidRDefault="00585257" w:rsidP="005852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УК-1.</w:t>
            </w:r>
          </w:p>
          <w:p w14:paraId="3FEB5D3D" w14:textId="711DF86E" w:rsidR="00C353B2" w:rsidRPr="003446D6" w:rsidRDefault="00585257" w:rsidP="005852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iCs/>
                <w:sz w:val="18"/>
                <w:szCs w:val="18"/>
              </w:rPr>
            </w:pPr>
            <w:r>
              <w:rPr>
                <w:iCs/>
              </w:rPr>
              <w:t>О</w:t>
            </w:r>
            <w:r w:rsidR="008B65F2" w:rsidRPr="003446D6">
              <w:rPr>
                <w:iCs/>
              </w:rPr>
              <w:t>ПК-2</w:t>
            </w:r>
          </w:p>
        </w:tc>
        <w:tc>
          <w:tcPr>
            <w:tcW w:w="5953" w:type="dxa"/>
          </w:tcPr>
          <w:p w14:paraId="0C803741" w14:textId="77777777" w:rsidR="00C353B2" w:rsidRPr="003446D6" w:rsidRDefault="00C353B2" w:rsidP="00D44E0A">
            <w:pPr>
              <w:jc w:val="both"/>
              <w:rPr>
                <w:b/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II</w:t>
            </w:r>
            <w:r w:rsidRPr="003446D6">
              <w:rPr>
                <w:b/>
                <w:iCs/>
              </w:rPr>
              <w:t xml:space="preserve">. </w:t>
            </w:r>
            <w:bookmarkStart w:id="17" w:name="_Hlk92645202"/>
            <w:r w:rsidRPr="003446D6">
              <w:rPr>
                <w:b/>
                <w:bCs/>
                <w:iCs/>
              </w:rPr>
              <w:t>Введение в математический анализ</w:t>
            </w:r>
          </w:p>
          <w:p w14:paraId="4364B278" w14:textId="2DD48258" w:rsidR="00C353B2" w:rsidRPr="003446D6" w:rsidRDefault="00C353B2" w:rsidP="00D44E0A">
            <w:pPr>
              <w:rPr>
                <w:b/>
                <w:bCs/>
                <w:iCs/>
                <w:vertAlign w:val="superscript"/>
              </w:rPr>
            </w:pPr>
            <w:r w:rsidRPr="003446D6">
              <w:rPr>
                <w:b/>
                <w:bCs/>
                <w:iCs/>
              </w:rPr>
              <w:t xml:space="preserve"> Предел функции</w:t>
            </w:r>
            <w:bookmarkEnd w:id="17"/>
          </w:p>
        </w:tc>
        <w:tc>
          <w:tcPr>
            <w:tcW w:w="815" w:type="dxa"/>
          </w:tcPr>
          <w:p w14:paraId="091F801C" w14:textId="72EC0D86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188275D6" w14:textId="2DF6DF94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5FEF470A" w14:textId="2BAF964B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6" w:type="dxa"/>
          </w:tcPr>
          <w:p w14:paraId="085893A5" w14:textId="6704514B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21" w:type="dxa"/>
          </w:tcPr>
          <w:p w14:paraId="4924CCED" w14:textId="133CC22B" w:rsidR="00C353B2" w:rsidRPr="003446D6" w:rsidRDefault="00CB3405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8</w:t>
            </w:r>
          </w:p>
        </w:tc>
        <w:tc>
          <w:tcPr>
            <w:tcW w:w="4002" w:type="dxa"/>
            <w:vMerge w:val="restart"/>
          </w:tcPr>
          <w:p w14:paraId="1ADDC021" w14:textId="77777777" w:rsidR="00C353B2" w:rsidRPr="003446D6" w:rsidRDefault="00C353B2" w:rsidP="00C353B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23D66B7A" w14:textId="54148A9D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192360A2" w14:textId="77777777" w:rsidTr="00FA2451">
        <w:tc>
          <w:tcPr>
            <w:tcW w:w="1701" w:type="dxa"/>
            <w:vMerge/>
          </w:tcPr>
          <w:p w14:paraId="2B7E4EE8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7CA25C55" w14:textId="42B95602" w:rsidR="00C353B2" w:rsidRPr="003446D6" w:rsidRDefault="00C353B2" w:rsidP="00D44E0A">
            <w:pPr>
              <w:rPr>
                <w:iCs/>
              </w:rPr>
            </w:pPr>
            <w:r w:rsidRPr="003446D6">
              <w:rPr>
                <w:iCs/>
              </w:rPr>
              <w:t>Тема 3.1</w:t>
            </w:r>
          </w:p>
          <w:p w14:paraId="7B794507" w14:textId="77777777" w:rsidR="00C353B2" w:rsidRPr="003446D6" w:rsidRDefault="00C353B2" w:rsidP="006C5F6C">
            <w:pPr>
              <w:jc w:val="both"/>
              <w:rPr>
                <w:bCs/>
                <w:iCs/>
              </w:rPr>
            </w:pPr>
            <w:r w:rsidRPr="003446D6">
              <w:rPr>
                <w:iCs/>
              </w:rPr>
              <w:t xml:space="preserve">Предел числовой последовательности, его свойства. </w:t>
            </w:r>
            <w:r w:rsidRPr="003446D6">
              <w:rPr>
                <w:bCs/>
                <w:iCs/>
              </w:rPr>
              <w:t xml:space="preserve">Замечательные пределы. </w:t>
            </w:r>
          </w:p>
          <w:p w14:paraId="27A5DA1F" w14:textId="765A290E" w:rsidR="00C353B2" w:rsidRPr="003446D6" w:rsidRDefault="00C353B2" w:rsidP="006C5F6C">
            <w:pPr>
              <w:jc w:val="both"/>
              <w:rPr>
                <w:b/>
                <w:iCs/>
              </w:rPr>
            </w:pPr>
            <w:r w:rsidRPr="003446D6">
              <w:rPr>
                <w:bCs/>
                <w:iCs/>
              </w:rPr>
              <w:t>Непрерывность функции в точке.</w:t>
            </w:r>
          </w:p>
        </w:tc>
        <w:tc>
          <w:tcPr>
            <w:tcW w:w="815" w:type="dxa"/>
          </w:tcPr>
          <w:p w14:paraId="20ADA7D0" w14:textId="1A2992BE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410B9427" w14:textId="497C2CF5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43F81D8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36527F7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1ABB092C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45B99AE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3F3D4998" w14:textId="77777777" w:rsidTr="00FA2451">
        <w:tc>
          <w:tcPr>
            <w:tcW w:w="1701" w:type="dxa"/>
            <w:vMerge/>
          </w:tcPr>
          <w:p w14:paraId="02DC1CBC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3B2C4BC4" w14:textId="5CF3CC46" w:rsidR="00C353B2" w:rsidRPr="003446D6" w:rsidRDefault="00C353B2" w:rsidP="00FD1F70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3.1</w:t>
            </w:r>
          </w:p>
          <w:p w14:paraId="0FF0893A" w14:textId="5D9F492A" w:rsidR="00C353B2" w:rsidRPr="003446D6" w:rsidRDefault="00C353B2" w:rsidP="00FD1F70">
            <w:pPr>
              <w:rPr>
                <w:iCs/>
              </w:rPr>
            </w:pPr>
            <w:r w:rsidRPr="003446D6">
              <w:rPr>
                <w:iCs/>
              </w:rPr>
              <w:t>Арифметические свойства пределов.</w:t>
            </w:r>
            <w:r w:rsidRPr="003446D6">
              <w:rPr>
                <w:bCs/>
                <w:iCs/>
              </w:rPr>
              <w:t xml:space="preserve"> Вычисление предела функции в точке и на бесконечности. Односторонние пределы.</w:t>
            </w:r>
          </w:p>
          <w:p w14:paraId="5146FDAF" w14:textId="77777777" w:rsidR="00C353B2" w:rsidRPr="003446D6" w:rsidRDefault="00C353B2" w:rsidP="00D44E0A">
            <w:pPr>
              <w:rPr>
                <w:iCs/>
              </w:rPr>
            </w:pPr>
          </w:p>
        </w:tc>
        <w:tc>
          <w:tcPr>
            <w:tcW w:w="815" w:type="dxa"/>
          </w:tcPr>
          <w:p w14:paraId="2B7F14EB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5524CE5" w14:textId="03A9D9E5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015CB8A6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D246868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8C64F26" w14:textId="0A25923E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AD7434A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212A201C" w14:textId="77777777" w:rsidTr="00FA2451">
        <w:tc>
          <w:tcPr>
            <w:tcW w:w="1701" w:type="dxa"/>
            <w:vMerge/>
          </w:tcPr>
          <w:p w14:paraId="03DD6B8E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81EA172" w14:textId="14CA8E20" w:rsidR="00C353B2" w:rsidRPr="003446D6" w:rsidRDefault="00C353B2" w:rsidP="00FD1F70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3.2</w:t>
            </w:r>
          </w:p>
          <w:p w14:paraId="6073E945" w14:textId="3A63F55B" w:rsidR="00C353B2" w:rsidRPr="003446D6" w:rsidRDefault="00C353B2" w:rsidP="00FD1F70">
            <w:pPr>
              <w:rPr>
                <w:iCs/>
              </w:rPr>
            </w:pPr>
            <w:r w:rsidRPr="003446D6">
              <w:rPr>
                <w:bCs/>
                <w:iCs/>
                <w:color w:val="000000"/>
              </w:rPr>
              <w:t xml:space="preserve">Замечательные </w:t>
            </w:r>
            <w:r w:rsidRPr="003446D6">
              <w:rPr>
                <w:bCs/>
                <w:iCs/>
              </w:rPr>
              <w:t>пределы.</w:t>
            </w:r>
          </w:p>
        </w:tc>
        <w:tc>
          <w:tcPr>
            <w:tcW w:w="815" w:type="dxa"/>
          </w:tcPr>
          <w:p w14:paraId="59C8EF3B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C8E8B3F" w14:textId="2618DBD8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53809713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7308DAC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6CB7A3D2" w14:textId="5E680394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C14B329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366D2D4C" w14:textId="77777777" w:rsidTr="00FA2451">
        <w:tc>
          <w:tcPr>
            <w:tcW w:w="1701" w:type="dxa"/>
            <w:vMerge w:val="restart"/>
          </w:tcPr>
          <w:p w14:paraId="49E2CE45" w14:textId="77777777" w:rsidR="00C353B2" w:rsidRDefault="008B65F2" w:rsidP="008B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ОПК-2</w:t>
            </w:r>
          </w:p>
          <w:p w14:paraId="1D0FFDFE" w14:textId="77777777" w:rsidR="00585257" w:rsidRDefault="00585257" w:rsidP="005852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УК-1.</w:t>
            </w:r>
          </w:p>
          <w:p w14:paraId="238A22BE" w14:textId="25D079F1" w:rsidR="00585257" w:rsidRPr="003446D6" w:rsidRDefault="00585257" w:rsidP="008B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56398A3" w14:textId="79D67FAD" w:rsidR="00C353B2" w:rsidRPr="003446D6" w:rsidRDefault="00C353B2" w:rsidP="00FD1F70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V</w:t>
            </w:r>
            <w:r w:rsidRPr="003446D6">
              <w:rPr>
                <w:b/>
                <w:iCs/>
              </w:rPr>
              <w:t xml:space="preserve">. </w:t>
            </w:r>
            <w:bookmarkStart w:id="18" w:name="_Hlk92645333"/>
            <w:r w:rsidRPr="003446D6">
              <w:rPr>
                <w:rFonts w:eastAsia="MS ??"/>
                <w:b/>
                <w:iCs/>
              </w:rPr>
              <w:t>Дифференциальное исчисление функции одной переменной</w:t>
            </w:r>
            <w:bookmarkEnd w:id="18"/>
          </w:p>
        </w:tc>
        <w:tc>
          <w:tcPr>
            <w:tcW w:w="815" w:type="dxa"/>
          </w:tcPr>
          <w:p w14:paraId="58E34EE0" w14:textId="7F76A06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2355C0EB" w14:textId="04F48D8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2BD6AD2C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5BE347E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4CF0B8DD" w14:textId="527F38C0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10</w:t>
            </w:r>
          </w:p>
        </w:tc>
        <w:tc>
          <w:tcPr>
            <w:tcW w:w="4002" w:type="dxa"/>
            <w:vMerge w:val="restart"/>
          </w:tcPr>
          <w:p w14:paraId="62DEF610" w14:textId="77777777" w:rsidR="00C353B2" w:rsidRPr="003446D6" w:rsidRDefault="00C353B2" w:rsidP="00C353B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49F0D020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0520D7B3" w14:textId="77777777" w:rsidTr="00C353B2">
        <w:trPr>
          <w:trHeight w:val="33"/>
        </w:trPr>
        <w:tc>
          <w:tcPr>
            <w:tcW w:w="1701" w:type="dxa"/>
            <w:vMerge/>
          </w:tcPr>
          <w:p w14:paraId="5A2B80C4" w14:textId="63C39C52" w:rsidR="00C353B2" w:rsidRPr="003446D6" w:rsidRDefault="00C353B2" w:rsidP="008F0F3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6AB87E1" w14:textId="78B852AF" w:rsidR="00C353B2" w:rsidRPr="003446D6" w:rsidRDefault="00C353B2" w:rsidP="00FD1F70">
            <w:pPr>
              <w:rPr>
                <w:iCs/>
              </w:rPr>
            </w:pPr>
            <w:r w:rsidRPr="003446D6">
              <w:rPr>
                <w:iCs/>
              </w:rPr>
              <w:t>Тема 4.1</w:t>
            </w:r>
          </w:p>
          <w:p w14:paraId="51F7BF7C" w14:textId="685487BA" w:rsidR="00C353B2" w:rsidRPr="003446D6" w:rsidRDefault="00C353B2" w:rsidP="003F4289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 xml:space="preserve">Производная функции, ее геометрический и физический смысл. Правило </w:t>
            </w:r>
            <w:proofErr w:type="spellStart"/>
            <w:r w:rsidRPr="003446D6">
              <w:rPr>
                <w:bCs/>
                <w:iCs/>
              </w:rPr>
              <w:t>Лопиталя</w:t>
            </w:r>
            <w:proofErr w:type="spellEnd"/>
            <w:r w:rsidRPr="003446D6">
              <w:rPr>
                <w:bCs/>
                <w:iCs/>
              </w:rPr>
              <w:t xml:space="preserve">. Формула Тейлора. </w:t>
            </w:r>
          </w:p>
        </w:tc>
        <w:tc>
          <w:tcPr>
            <w:tcW w:w="815" w:type="dxa"/>
          </w:tcPr>
          <w:p w14:paraId="2879E18C" w14:textId="5CB51B95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  <w:lang w:val="en-US"/>
              </w:rPr>
              <w:t>2</w:t>
            </w:r>
          </w:p>
        </w:tc>
        <w:tc>
          <w:tcPr>
            <w:tcW w:w="815" w:type="dxa"/>
          </w:tcPr>
          <w:p w14:paraId="66CE881B" w14:textId="342A2B1B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</w:p>
        </w:tc>
        <w:tc>
          <w:tcPr>
            <w:tcW w:w="815" w:type="dxa"/>
          </w:tcPr>
          <w:p w14:paraId="1C486241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FEE276A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E6AD225" w14:textId="0670373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30C979B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3526426D" w14:textId="77777777" w:rsidTr="00FA2451">
        <w:tc>
          <w:tcPr>
            <w:tcW w:w="1701" w:type="dxa"/>
            <w:vMerge w:val="restart"/>
          </w:tcPr>
          <w:p w14:paraId="637349C7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8E4A0AA" w14:textId="2F11BA19" w:rsidR="00C353B2" w:rsidRPr="003446D6" w:rsidRDefault="00C353B2" w:rsidP="00FD1F70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4.1</w:t>
            </w:r>
          </w:p>
          <w:p w14:paraId="58E244FD" w14:textId="13E8A376" w:rsidR="00C353B2" w:rsidRPr="003446D6" w:rsidRDefault="00C353B2" w:rsidP="00FD1F70">
            <w:pPr>
              <w:rPr>
                <w:iCs/>
              </w:rPr>
            </w:pPr>
            <w:r w:rsidRPr="003446D6">
              <w:rPr>
                <w:iCs/>
              </w:rPr>
              <w:t xml:space="preserve">Производная функции. Производная сложной и обратной функции. </w:t>
            </w:r>
            <w:r w:rsidRPr="003446D6">
              <w:rPr>
                <w:bCs/>
                <w:iCs/>
              </w:rPr>
              <w:t xml:space="preserve">Производные высших порядков, производные неявно заданных и </w:t>
            </w:r>
            <w:proofErr w:type="spellStart"/>
            <w:r w:rsidRPr="003446D6">
              <w:rPr>
                <w:bCs/>
                <w:iCs/>
              </w:rPr>
              <w:t>параметрически</w:t>
            </w:r>
            <w:proofErr w:type="spellEnd"/>
            <w:r w:rsidRPr="003446D6">
              <w:rPr>
                <w:bCs/>
                <w:iCs/>
              </w:rPr>
              <w:t xml:space="preserve"> заданных функций.</w:t>
            </w:r>
          </w:p>
        </w:tc>
        <w:tc>
          <w:tcPr>
            <w:tcW w:w="815" w:type="dxa"/>
          </w:tcPr>
          <w:p w14:paraId="7B7D74C0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6F4D799" w14:textId="7954F81E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  <w:lang w:val="en-US"/>
              </w:rPr>
              <w:t>2</w:t>
            </w:r>
          </w:p>
        </w:tc>
        <w:tc>
          <w:tcPr>
            <w:tcW w:w="815" w:type="dxa"/>
          </w:tcPr>
          <w:p w14:paraId="49FFC726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487C9FA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185C7F79" w14:textId="17D5254E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F92FDFB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0004EE7A" w14:textId="77777777" w:rsidTr="00FA2451">
        <w:tc>
          <w:tcPr>
            <w:tcW w:w="1701" w:type="dxa"/>
            <w:vMerge/>
          </w:tcPr>
          <w:p w14:paraId="0A58676C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583D6DD3" w14:textId="09B6A3B5" w:rsidR="00C353B2" w:rsidRPr="003446D6" w:rsidRDefault="00C353B2" w:rsidP="00B943E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4.2</w:t>
            </w:r>
          </w:p>
          <w:p w14:paraId="7C844877" w14:textId="5ED3AB06" w:rsidR="00C353B2" w:rsidRPr="003446D6" w:rsidRDefault="00C353B2" w:rsidP="00FD1F70">
            <w:pPr>
              <w:rPr>
                <w:iCs/>
              </w:rPr>
            </w:pPr>
            <w:r w:rsidRPr="003446D6">
              <w:rPr>
                <w:iCs/>
              </w:rPr>
              <w:t xml:space="preserve">Применение правила </w:t>
            </w:r>
            <w:proofErr w:type="spellStart"/>
            <w:r w:rsidRPr="003446D6">
              <w:rPr>
                <w:iCs/>
              </w:rPr>
              <w:t>Лопиталя</w:t>
            </w:r>
            <w:proofErr w:type="spellEnd"/>
            <w:r w:rsidRPr="003446D6">
              <w:rPr>
                <w:iCs/>
              </w:rPr>
              <w:t>.</w:t>
            </w:r>
          </w:p>
        </w:tc>
        <w:tc>
          <w:tcPr>
            <w:tcW w:w="815" w:type="dxa"/>
          </w:tcPr>
          <w:p w14:paraId="79DCF0D5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C1016CA" w14:textId="4BBF892A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  <w:lang w:val="en-US"/>
              </w:rPr>
              <w:t>2</w:t>
            </w:r>
          </w:p>
        </w:tc>
        <w:tc>
          <w:tcPr>
            <w:tcW w:w="815" w:type="dxa"/>
          </w:tcPr>
          <w:p w14:paraId="0046FD28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E6A9CBB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1B0B8A6E" w14:textId="6704EFA2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4CA4D51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22042762" w14:textId="77777777" w:rsidTr="00FA2451">
        <w:tc>
          <w:tcPr>
            <w:tcW w:w="1701" w:type="dxa"/>
            <w:vMerge/>
          </w:tcPr>
          <w:p w14:paraId="12AAE1BF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52A059D0" w14:textId="6CDCAEA4" w:rsidR="00C353B2" w:rsidRPr="003446D6" w:rsidRDefault="00C353B2" w:rsidP="00B943EA">
            <w:pPr>
              <w:rPr>
                <w:iCs/>
              </w:rPr>
            </w:pPr>
            <w:r w:rsidRPr="003446D6">
              <w:rPr>
                <w:iCs/>
              </w:rPr>
              <w:t>Тема 4.2</w:t>
            </w:r>
          </w:p>
          <w:p w14:paraId="6924A91C" w14:textId="21CFF0E2" w:rsidR="00C353B2" w:rsidRPr="003446D6" w:rsidRDefault="00C353B2" w:rsidP="003F4289">
            <w:pPr>
              <w:jc w:val="both"/>
              <w:rPr>
                <w:iCs/>
              </w:rPr>
            </w:pPr>
            <w:r w:rsidRPr="003446D6">
              <w:rPr>
                <w:bCs/>
                <w:iCs/>
              </w:rPr>
              <w:t>Экстремум функции, необходимое и достаточное условия экстремума. Общая схема исследования функции и построения графика.</w:t>
            </w:r>
          </w:p>
          <w:p w14:paraId="40A313E9" w14:textId="77777777" w:rsidR="00C353B2" w:rsidRPr="003446D6" w:rsidRDefault="00C353B2" w:rsidP="00B943EA">
            <w:pPr>
              <w:rPr>
                <w:iCs/>
              </w:rPr>
            </w:pPr>
          </w:p>
        </w:tc>
        <w:tc>
          <w:tcPr>
            <w:tcW w:w="815" w:type="dxa"/>
          </w:tcPr>
          <w:p w14:paraId="4B3F9BF9" w14:textId="5F008752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  <w:lang w:val="en-US"/>
              </w:rPr>
              <w:lastRenderedPageBreak/>
              <w:t>2</w:t>
            </w:r>
          </w:p>
        </w:tc>
        <w:tc>
          <w:tcPr>
            <w:tcW w:w="815" w:type="dxa"/>
          </w:tcPr>
          <w:p w14:paraId="624F807D" w14:textId="34E61C21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</w:p>
        </w:tc>
        <w:tc>
          <w:tcPr>
            <w:tcW w:w="815" w:type="dxa"/>
          </w:tcPr>
          <w:p w14:paraId="1F011DDE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8E39B0E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1EC00D8D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8D4AD2B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7D454D23" w14:textId="77777777" w:rsidTr="00FA2451">
        <w:tc>
          <w:tcPr>
            <w:tcW w:w="1701" w:type="dxa"/>
            <w:vMerge/>
          </w:tcPr>
          <w:p w14:paraId="4B60F007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55FB8381" w14:textId="77777777" w:rsidR="00C353B2" w:rsidRPr="003446D6" w:rsidRDefault="00C353B2" w:rsidP="00B943E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4.3</w:t>
            </w:r>
          </w:p>
          <w:p w14:paraId="60E5199A" w14:textId="66AD215D" w:rsidR="00C353B2" w:rsidRPr="003446D6" w:rsidRDefault="00C353B2" w:rsidP="00B943EA">
            <w:pPr>
              <w:rPr>
                <w:iCs/>
              </w:rPr>
            </w:pPr>
            <w:r w:rsidRPr="003446D6">
              <w:rPr>
                <w:bCs/>
                <w:iCs/>
              </w:rPr>
              <w:t xml:space="preserve">Формула Тейлора и </w:t>
            </w:r>
            <w:proofErr w:type="spellStart"/>
            <w:r w:rsidRPr="003446D6">
              <w:rPr>
                <w:bCs/>
                <w:iCs/>
              </w:rPr>
              <w:t>Маклорена</w:t>
            </w:r>
            <w:proofErr w:type="spellEnd"/>
            <w:r w:rsidRPr="003446D6">
              <w:rPr>
                <w:bCs/>
                <w:iCs/>
              </w:rPr>
              <w:t xml:space="preserve">. Разложение основных элементарных функций по формулам </w:t>
            </w:r>
            <w:proofErr w:type="spellStart"/>
            <w:r w:rsidRPr="003446D6">
              <w:rPr>
                <w:bCs/>
                <w:iCs/>
              </w:rPr>
              <w:t>Маклорена</w:t>
            </w:r>
            <w:proofErr w:type="spellEnd"/>
            <w:r w:rsidRPr="003446D6">
              <w:rPr>
                <w:bCs/>
                <w:iCs/>
              </w:rPr>
              <w:t xml:space="preserve"> и Тейлора Исследование выпуклости функции. Нахождение точек перегиба и асимптот функций.</w:t>
            </w:r>
          </w:p>
        </w:tc>
        <w:tc>
          <w:tcPr>
            <w:tcW w:w="815" w:type="dxa"/>
          </w:tcPr>
          <w:p w14:paraId="501419B6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</w:p>
        </w:tc>
        <w:tc>
          <w:tcPr>
            <w:tcW w:w="815" w:type="dxa"/>
          </w:tcPr>
          <w:p w14:paraId="2E2B431E" w14:textId="5E257500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  <w:lang w:val="en-US"/>
              </w:rPr>
              <w:t>2</w:t>
            </w:r>
          </w:p>
        </w:tc>
        <w:tc>
          <w:tcPr>
            <w:tcW w:w="815" w:type="dxa"/>
          </w:tcPr>
          <w:p w14:paraId="4CBAB43C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1A12F93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FAAE2B6" w14:textId="436A12F0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9C81E76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7AC23AC0" w14:textId="77777777" w:rsidTr="00FA2451">
        <w:tc>
          <w:tcPr>
            <w:tcW w:w="1701" w:type="dxa"/>
            <w:vMerge/>
          </w:tcPr>
          <w:p w14:paraId="2FFC2531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566E1643" w14:textId="67599451" w:rsidR="00C353B2" w:rsidRPr="003446D6" w:rsidRDefault="00C353B2" w:rsidP="00B943EA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4.4</w:t>
            </w:r>
          </w:p>
          <w:p w14:paraId="772BA87B" w14:textId="721174E0" w:rsidR="00C353B2" w:rsidRPr="003446D6" w:rsidRDefault="00C353B2" w:rsidP="00B943EA">
            <w:pPr>
              <w:rPr>
                <w:iCs/>
              </w:rPr>
            </w:pPr>
            <w:r w:rsidRPr="003446D6">
              <w:rPr>
                <w:iCs/>
              </w:rPr>
              <w:t>Экстремум функции, исследование графиков функций. Нахождение наибольшего или наименьшего значений функции на компакте.</w:t>
            </w:r>
          </w:p>
        </w:tc>
        <w:tc>
          <w:tcPr>
            <w:tcW w:w="815" w:type="dxa"/>
          </w:tcPr>
          <w:p w14:paraId="60EB7529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3FA971C" w14:textId="706E892C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  <w:lang w:val="en-US"/>
              </w:rPr>
              <w:t>4</w:t>
            </w:r>
          </w:p>
        </w:tc>
        <w:tc>
          <w:tcPr>
            <w:tcW w:w="815" w:type="dxa"/>
          </w:tcPr>
          <w:p w14:paraId="7F83F89E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4E5B160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7AD2599B" w14:textId="5765490B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72C4962D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5B186DBA" w14:textId="77777777" w:rsidTr="00FA2451">
        <w:tc>
          <w:tcPr>
            <w:tcW w:w="1701" w:type="dxa"/>
          </w:tcPr>
          <w:p w14:paraId="452C2144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4904F9FB" w14:textId="7FB5030F" w:rsidR="00C353B2" w:rsidRPr="003446D6" w:rsidRDefault="00C353B2" w:rsidP="00B943EA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</w:t>
            </w:r>
            <w:r w:rsidRPr="003446D6">
              <w:rPr>
                <w:b/>
                <w:iCs/>
              </w:rPr>
              <w:t xml:space="preserve">. </w:t>
            </w:r>
            <w:r w:rsidRPr="003446D6">
              <w:rPr>
                <w:rFonts w:eastAsia="MS ??"/>
                <w:b/>
                <w:iCs/>
              </w:rPr>
              <w:t xml:space="preserve">Дифференциальное исчисление </w:t>
            </w:r>
            <w:proofErr w:type="gramStart"/>
            <w:r w:rsidRPr="003446D6">
              <w:rPr>
                <w:rFonts w:eastAsia="MS ??"/>
                <w:b/>
                <w:iCs/>
              </w:rPr>
              <w:t>функции  многих</w:t>
            </w:r>
            <w:proofErr w:type="gramEnd"/>
            <w:r w:rsidRPr="003446D6">
              <w:rPr>
                <w:rFonts w:eastAsia="MS ??"/>
                <w:b/>
                <w:iCs/>
              </w:rPr>
              <w:t xml:space="preserve"> переменных</w:t>
            </w:r>
          </w:p>
        </w:tc>
        <w:tc>
          <w:tcPr>
            <w:tcW w:w="815" w:type="dxa"/>
          </w:tcPr>
          <w:p w14:paraId="5EF6E893" w14:textId="06DB4A75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414539CD" w14:textId="25C41511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17C7449E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2A01E64" w14:textId="77777777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63BAB69F" w14:textId="63B00C40" w:rsidR="00C353B2" w:rsidRPr="003446D6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  <w:tc>
          <w:tcPr>
            <w:tcW w:w="4002" w:type="dxa"/>
            <w:vMerge w:val="restart"/>
          </w:tcPr>
          <w:p w14:paraId="58000DF5" w14:textId="77777777" w:rsidR="00C353B2" w:rsidRPr="003446D6" w:rsidRDefault="00C353B2" w:rsidP="00C353B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0CFCD8DE" w14:textId="77777777" w:rsidR="00C353B2" w:rsidRPr="003446D6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33B1EC6A" w14:textId="77777777" w:rsidTr="00FA2451">
        <w:tc>
          <w:tcPr>
            <w:tcW w:w="1701" w:type="dxa"/>
            <w:vMerge w:val="restart"/>
          </w:tcPr>
          <w:p w14:paraId="098FB359" w14:textId="77777777" w:rsidR="00585257" w:rsidRDefault="00585257" w:rsidP="005852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УК-1.</w:t>
            </w:r>
          </w:p>
          <w:p w14:paraId="27CCEEFB" w14:textId="253E0A81" w:rsidR="00C353B2" w:rsidRPr="003446D6" w:rsidRDefault="008B65F2" w:rsidP="008B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510370A1" w14:textId="77777777" w:rsidR="00C353B2" w:rsidRPr="003446D6" w:rsidRDefault="00C353B2" w:rsidP="00081F9C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5.1</w:t>
            </w:r>
          </w:p>
          <w:p w14:paraId="7BF8D7F7" w14:textId="28D63E9F" w:rsidR="00C353B2" w:rsidRPr="003446D6" w:rsidRDefault="00C353B2" w:rsidP="00081F9C">
            <w:pPr>
              <w:rPr>
                <w:iCs/>
              </w:rPr>
            </w:pPr>
            <w:r w:rsidRPr="003446D6">
              <w:rPr>
                <w:bCs/>
                <w:iCs/>
              </w:rPr>
              <w:t xml:space="preserve">Частные производные. Касательная плоскость и нормаль к поверхности. Производная по направлению. Градиент. </w:t>
            </w:r>
          </w:p>
        </w:tc>
        <w:tc>
          <w:tcPr>
            <w:tcW w:w="815" w:type="dxa"/>
          </w:tcPr>
          <w:p w14:paraId="14821532" w14:textId="0C04C05C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5D73D962" w14:textId="6E68E73E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067639C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9653DCC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1C00AB0E" w14:textId="73D2EA9C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0AEF9CC" w14:textId="77777777" w:rsidR="00C353B2" w:rsidRPr="003446D6" w:rsidRDefault="00C353B2" w:rsidP="00081F9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1C3CBBBC" w14:textId="77777777" w:rsidTr="00FA2451">
        <w:tc>
          <w:tcPr>
            <w:tcW w:w="1701" w:type="dxa"/>
            <w:vMerge/>
          </w:tcPr>
          <w:p w14:paraId="7397A810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B131B18" w14:textId="240F6724" w:rsidR="00C353B2" w:rsidRPr="003446D6" w:rsidRDefault="00C353B2" w:rsidP="00081F9C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5.1</w:t>
            </w:r>
          </w:p>
          <w:p w14:paraId="1C176972" w14:textId="28874ED6" w:rsidR="00C353B2" w:rsidRPr="003446D6" w:rsidRDefault="00C353B2" w:rsidP="00081F9C">
            <w:pPr>
              <w:rPr>
                <w:iCs/>
              </w:rPr>
            </w:pPr>
            <w:r w:rsidRPr="003446D6">
              <w:rPr>
                <w:iCs/>
              </w:rPr>
              <w:t>Вычисление частных производных первого порядка. Вычисление полного дифференциала. Определение уравнения касательной плоскости и нормали к поверхности.</w:t>
            </w:r>
          </w:p>
        </w:tc>
        <w:tc>
          <w:tcPr>
            <w:tcW w:w="815" w:type="dxa"/>
          </w:tcPr>
          <w:p w14:paraId="4935092A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2AD666E" w14:textId="15D18294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213F3918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17E0ADD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B737C28" w14:textId="7D7F4A12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86EC308" w14:textId="77777777" w:rsidR="00C353B2" w:rsidRPr="003446D6" w:rsidRDefault="00C353B2" w:rsidP="00081F9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6DE642E5" w14:textId="77777777" w:rsidTr="00FA2451">
        <w:tc>
          <w:tcPr>
            <w:tcW w:w="1701" w:type="dxa"/>
            <w:vMerge/>
          </w:tcPr>
          <w:p w14:paraId="316216AC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40AD666E" w14:textId="372F1246" w:rsidR="00C353B2" w:rsidRPr="003446D6" w:rsidRDefault="00C353B2" w:rsidP="00081F9C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5.2</w:t>
            </w:r>
          </w:p>
          <w:p w14:paraId="1B0C806E" w14:textId="52EBF2A6" w:rsidR="00C353B2" w:rsidRPr="003446D6" w:rsidRDefault="00C353B2" w:rsidP="00081F9C">
            <w:pPr>
              <w:rPr>
                <w:iCs/>
              </w:rPr>
            </w:pPr>
            <w:r w:rsidRPr="003446D6">
              <w:rPr>
                <w:bCs/>
                <w:iCs/>
              </w:rPr>
              <w:t>Производная по направлению. Градиент. Частные производные и дифференциалы высших порядков.</w:t>
            </w:r>
          </w:p>
        </w:tc>
        <w:tc>
          <w:tcPr>
            <w:tcW w:w="815" w:type="dxa"/>
          </w:tcPr>
          <w:p w14:paraId="49A7BB6D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2CE18AB" w14:textId="289AEB25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77952A50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085493B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457342E" w14:textId="174987DB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07970BA" w14:textId="77777777" w:rsidR="00C353B2" w:rsidRPr="003446D6" w:rsidRDefault="00C353B2" w:rsidP="00081F9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353B2" w:rsidRPr="003446D6" w14:paraId="0797B70D" w14:textId="77777777" w:rsidTr="00FA2451">
        <w:tc>
          <w:tcPr>
            <w:tcW w:w="1701" w:type="dxa"/>
            <w:vMerge/>
          </w:tcPr>
          <w:p w14:paraId="40FEC561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100A77D" w14:textId="77777777" w:rsidR="00C353B2" w:rsidRPr="003446D6" w:rsidRDefault="00C353B2" w:rsidP="00081F9C">
            <w:pPr>
              <w:rPr>
                <w:iCs/>
              </w:rPr>
            </w:pPr>
            <w:r w:rsidRPr="003446D6">
              <w:rPr>
                <w:iCs/>
              </w:rPr>
              <w:t>Тема 5.2</w:t>
            </w:r>
          </w:p>
          <w:p w14:paraId="08E6F701" w14:textId="285996FB" w:rsidR="00C353B2" w:rsidRPr="003446D6" w:rsidRDefault="00C353B2" w:rsidP="00081F9C">
            <w:pPr>
              <w:rPr>
                <w:iCs/>
              </w:rPr>
            </w:pPr>
            <w:r w:rsidRPr="003446D6">
              <w:rPr>
                <w:bCs/>
                <w:iCs/>
              </w:rPr>
              <w:t xml:space="preserve">Локальный экстремум функции многих переменных. </w:t>
            </w:r>
          </w:p>
        </w:tc>
        <w:tc>
          <w:tcPr>
            <w:tcW w:w="815" w:type="dxa"/>
          </w:tcPr>
          <w:p w14:paraId="1F9E8FE5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1031651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E7BD7E7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0166E6B" w14:textId="77777777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3796CCDF" w14:textId="7AEDA503" w:rsidR="00C353B2" w:rsidRPr="003446D6" w:rsidRDefault="00C353B2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F3E6439" w14:textId="77777777" w:rsidR="00C353B2" w:rsidRPr="003446D6" w:rsidRDefault="00C353B2" w:rsidP="00081F9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8F0F3D" w:rsidRPr="003446D6" w14:paraId="6CC30002" w14:textId="77777777" w:rsidTr="00FA2451">
        <w:tc>
          <w:tcPr>
            <w:tcW w:w="1701" w:type="dxa"/>
            <w:vMerge/>
          </w:tcPr>
          <w:p w14:paraId="6946ED1C" w14:textId="77777777" w:rsidR="008F0F3D" w:rsidRPr="003446D6" w:rsidRDefault="008F0F3D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70B19F9" w14:textId="32BE29FC" w:rsidR="008F0F3D" w:rsidRPr="003446D6" w:rsidRDefault="008F0F3D" w:rsidP="00081F9C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5.3</w:t>
            </w:r>
          </w:p>
          <w:p w14:paraId="61033425" w14:textId="021C8DF1" w:rsidR="008F0F3D" w:rsidRPr="003446D6" w:rsidRDefault="008F0F3D" w:rsidP="00081F9C">
            <w:pPr>
              <w:rPr>
                <w:iCs/>
              </w:rPr>
            </w:pPr>
            <w:r w:rsidRPr="003446D6">
              <w:rPr>
                <w:bCs/>
                <w:iCs/>
              </w:rPr>
              <w:t xml:space="preserve">Локальный экстремум. </w:t>
            </w:r>
          </w:p>
        </w:tc>
        <w:tc>
          <w:tcPr>
            <w:tcW w:w="815" w:type="dxa"/>
          </w:tcPr>
          <w:p w14:paraId="52F45BA3" w14:textId="77777777" w:rsidR="008F0F3D" w:rsidRPr="003446D6" w:rsidRDefault="008F0F3D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36C6126" w14:textId="1C416D18" w:rsidR="008F0F3D" w:rsidRPr="003446D6" w:rsidRDefault="008F0F3D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6FD7959D" w14:textId="77777777" w:rsidR="008F0F3D" w:rsidRPr="003446D6" w:rsidRDefault="008F0F3D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C93ABAF" w14:textId="77777777" w:rsidR="008F0F3D" w:rsidRPr="003446D6" w:rsidRDefault="008F0F3D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82E37F6" w14:textId="09E056BC" w:rsidR="008F0F3D" w:rsidRPr="003446D6" w:rsidRDefault="008F0F3D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7025949B" w14:textId="77777777" w:rsidR="008F0F3D" w:rsidRPr="003446D6" w:rsidRDefault="008F0F3D" w:rsidP="00081F9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081F9C" w:rsidRPr="003446D6" w14:paraId="16BDB4CF" w14:textId="77777777" w:rsidTr="00FA2451">
        <w:tc>
          <w:tcPr>
            <w:tcW w:w="1701" w:type="dxa"/>
          </w:tcPr>
          <w:p w14:paraId="583AA56A" w14:textId="77777777" w:rsidR="00081F9C" w:rsidRPr="003446D6" w:rsidRDefault="00081F9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5CE8A627" w14:textId="77777777" w:rsidR="00081F9C" w:rsidRPr="003446D6" w:rsidRDefault="00081F9C" w:rsidP="00081F9C">
            <w:pPr>
              <w:rPr>
                <w:iCs/>
              </w:rPr>
            </w:pPr>
            <w:r w:rsidRPr="003446D6">
              <w:rPr>
                <w:iCs/>
              </w:rPr>
              <w:t>Зачет</w:t>
            </w:r>
          </w:p>
        </w:tc>
        <w:tc>
          <w:tcPr>
            <w:tcW w:w="815" w:type="dxa"/>
          </w:tcPr>
          <w:p w14:paraId="643B0D6B" w14:textId="62C40F5E" w:rsidR="00081F9C" w:rsidRPr="003446D6" w:rsidRDefault="00081F9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</w:p>
        </w:tc>
        <w:tc>
          <w:tcPr>
            <w:tcW w:w="815" w:type="dxa"/>
          </w:tcPr>
          <w:p w14:paraId="487EA740" w14:textId="6D2FEDD6" w:rsidR="00081F9C" w:rsidRPr="003446D6" w:rsidRDefault="00081F9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</w:p>
        </w:tc>
        <w:tc>
          <w:tcPr>
            <w:tcW w:w="815" w:type="dxa"/>
          </w:tcPr>
          <w:p w14:paraId="3DE312E0" w14:textId="31D14FA5" w:rsidR="00081F9C" w:rsidRPr="003446D6" w:rsidRDefault="00081F9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6" w:type="dxa"/>
          </w:tcPr>
          <w:p w14:paraId="0536B563" w14:textId="45E945BB" w:rsidR="00081F9C" w:rsidRPr="003446D6" w:rsidRDefault="00081F9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21" w:type="dxa"/>
          </w:tcPr>
          <w:p w14:paraId="1ED9371D" w14:textId="7F95C626" w:rsidR="00081F9C" w:rsidRPr="00B1503C" w:rsidRDefault="00B1503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10</w:t>
            </w:r>
          </w:p>
        </w:tc>
        <w:tc>
          <w:tcPr>
            <w:tcW w:w="4002" w:type="dxa"/>
          </w:tcPr>
          <w:p w14:paraId="0E240418" w14:textId="10D55BC1" w:rsidR="00081F9C" w:rsidRPr="003446D6" w:rsidRDefault="00081F9C" w:rsidP="00081F9C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3B25E4" w:rsidRPr="003446D6" w14:paraId="35B0B16D" w14:textId="77777777" w:rsidTr="00FA2451">
        <w:tc>
          <w:tcPr>
            <w:tcW w:w="1701" w:type="dxa"/>
          </w:tcPr>
          <w:p w14:paraId="0C16E56D" w14:textId="370C6D19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rFonts w:cs="Arial"/>
                <w:b/>
                <w:iCs/>
                <w:sz w:val="18"/>
                <w:szCs w:val="18"/>
              </w:rPr>
              <w:t xml:space="preserve"> </w:t>
            </w:r>
          </w:p>
        </w:tc>
        <w:tc>
          <w:tcPr>
            <w:tcW w:w="5953" w:type="dxa"/>
          </w:tcPr>
          <w:p w14:paraId="656C3D5E" w14:textId="25813B5A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iCs/>
              </w:rPr>
            </w:pPr>
            <w:r w:rsidRPr="003446D6">
              <w:rPr>
                <w:b/>
                <w:iCs/>
              </w:rPr>
              <w:t>ИТОГО за первый семестр</w:t>
            </w:r>
          </w:p>
        </w:tc>
        <w:tc>
          <w:tcPr>
            <w:tcW w:w="815" w:type="dxa"/>
          </w:tcPr>
          <w:p w14:paraId="047B36E3" w14:textId="72A0F8C9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18</w:t>
            </w:r>
          </w:p>
        </w:tc>
        <w:tc>
          <w:tcPr>
            <w:tcW w:w="815" w:type="dxa"/>
          </w:tcPr>
          <w:p w14:paraId="05F55FFC" w14:textId="24752DB5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34</w:t>
            </w:r>
          </w:p>
        </w:tc>
        <w:tc>
          <w:tcPr>
            <w:tcW w:w="815" w:type="dxa"/>
          </w:tcPr>
          <w:p w14:paraId="316FFEE5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6" w:type="dxa"/>
          </w:tcPr>
          <w:p w14:paraId="7AB12C7A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21" w:type="dxa"/>
          </w:tcPr>
          <w:p w14:paraId="7A042AE5" w14:textId="286048CB" w:rsidR="003B25E4" w:rsidRPr="00B1503C" w:rsidRDefault="00B1503C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  <w:lang w:val="en-US"/>
              </w:rPr>
            </w:pPr>
            <w:r>
              <w:rPr>
                <w:b/>
                <w:iCs/>
                <w:lang w:val="en-US"/>
              </w:rPr>
              <w:t>50</w:t>
            </w:r>
          </w:p>
        </w:tc>
        <w:tc>
          <w:tcPr>
            <w:tcW w:w="4002" w:type="dxa"/>
          </w:tcPr>
          <w:p w14:paraId="0CEE86A9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3B25E4" w:rsidRPr="003446D6" w14:paraId="600592A0" w14:textId="77777777" w:rsidTr="009A6F14">
        <w:trPr>
          <w:trHeight w:val="283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569366A2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</w:tcPr>
          <w:p w14:paraId="6FD52BFE" w14:textId="0EB39385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  <w:r w:rsidRPr="003446D6">
              <w:rPr>
                <w:b/>
                <w:iCs/>
              </w:rPr>
              <w:t>Второй семестр</w:t>
            </w:r>
          </w:p>
        </w:tc>
      </w:tr>
      <w:tr w:rsidR="003B25E4" w:rsidRPr="003446D6" w14:paraId="198D5E01" w14:textId="77777777" w:rsidTr="00FA2451">
        <w:tc>
          <w:tcPr>
            <w:tcW w:w="1701" w:type="dxa"/>
            <w:vMerge w:val="restart"/>
          </w:tcPr>
          <w:p w14:paraId="68E0080A" w14:textId="77777777" w:rsidR="00585257" w:rsidRDefault="00585257" w:rsidP="005852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УК-1.</w:t>
            </w:r>
          </w:p>
          <w:p w14:paraId="21BE436C" w14:textId="7A2FFF21" w:rsidR="003B25E4" w:rsidRPr="003446D6" w:rsidRDefault="008B65F2" w:rsidP="008B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1B2D4208" w14:textId="41E9CDEB" w:rsidR="003B25E4" w:rsidRPr="003446D6" w:rsidRDefault="003B25E4" w:rsidP="003B25E4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</w:t>
            </w:r>
            <w:r w:rsidRPr="003446D6">
              <w:rPr>
                <w:b/>
                <w:iCs/>
              </w:rPr>
              <w:t xml:space="preserve">. </w:t>
            </w:r>
            <w:r w:rsidRPr="003446D6">
              <w:rPr>
                <w:rFonts w:eastAsia="MS ??"/>
                <w:b/>
                <w:iCs/>
              </w:rPr>
              <w:t>Дифференциальное исчисление функций многих переменных</w:t>
            </w:r>
          </w:p>
        </w:tc>
        <w:tc>
          <w:tcPr>
            <w:tcW w:w="815" w:type="dxa"/>
          </w:tcPr>
          <w:p w14:paraId="324ADE6F" w14:textId="67870D20" w:rsidR="003B25E4" w:rsidRPr="003446D6" w:rsidRDefault="00D1216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7D4424A2" w14:textId="4034A691" w:rsidR="003B25E4" w:rsidRPr="003446D6" w:rsidRDefault="00D1216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3A3E52AA" w14:textId="12B22272" w:rsidR="003B25E4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6" w:type="dxa"/>
          </w:tcPr>
          <w:p w14:paraId="03F60852" w14:textId="56E035C5" w:rsidR="003B25E4" w:rsidRPr="003446D6" w:rsidRDefault="009C045A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х</w:t>
            </w:r>
          </w:p>
        </w:tc>
        <w:tc>
          <w:tcPr>
            <w:tcW w:w="821" w:type="dxa"/>
          </w:tcPr>
          <w:p w14:paraId="10A9ECFC" w14:textId="727BB5E8" w:rsidR="003B25E4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4002" w:type="dxa"/>
          </w:tcPr>
          <w:p w14:paraId="3BC56F2C" w14:textId="77777777" w:rsidR="009C045A" w:rsidRPr="003446D6" w:rsidRDefault="009C045A" w:rsidP="009C04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61F5460D" w14:textId="77777777" w:rsidR="003B25E4" w:rsidRPr="003446D6" w:rsidRDefault="003B25E4" w:rsidP="003B25E4">
            <w:pPr>
              <w:jc w:val="both"/>
              <w:rPr>
                <w:iCs/>
              </w:rPr>
            </w:pPr>
          </w:p>
        </w:tc>
      </w:tr>
      <w:tr w:rsidR="003B25E4" w:rsidRPr="003446D6" w14:paraId="2B7945A8" w14:textId="77777777" w:rsidTr="00FA2451">
        <w:tc>
          <w:tcPr>
            <w:tcW w:w="1701" w:type="dxa"/>
            <w:vMerge/>
          </w:tcPr>
          <w:p w14:paraId="00E29292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2B29995D" w14:textId="77777777" w:rsidR="003B25E4" w:rsidRPr="003446D6" w:rsidRDefault="003B25E4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5.2</w:t>
            </w:r>
          </w:p>
          <w:p w14:paraId="0F1DADF4" w14:textId="75ED5089" w:rsidR="003B25E4" w:rsidRPr="003446D6" w:rsidRDefault="003B25E4" w:rsidP="003B25E4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>Условный экстремум функции многих переменных. Метод Лагранжа. Наибольшее и наименьшее значения функции в замкнутой области</w:t>
            </w:r>
          </w:p>
        </w:tc>
        <w:tc>
          <w:tcPr>
            <w:tcW w:w="815" w:type="dxa"/>
          </w:tcPr>
          <w:p w14:paraId="00A724FD" w14:textId="2797EE59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2742B77F" w14:textId="418D9B12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5863A19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96FAC32" w14:textId="77777777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C2DCF35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6473044F" w14:textId="77777777" w:rsidR="003B25E4" w:rsidRPr="003446D6" w:rsidRDefault="003B25E4" w:rsidP="003B25E4">
            <w:pPr>
              <w:jc w:val="both"/>
              <w:rPr>
                <w:iCs/>
              </w:rPr>
            </w:pPr>
          </w:p>
        </w:tc>
      </w:tr>
      <w:tr w:rsidR="003B25E4" w:rsidRPr="003446D6" w14:paraId="01BE0CF6" w14:textId="77777777" w:rsidTr="00FA2451">
        <w:tc>
          <w:tcPr>
            <w:tcW w:w="1701" w:type="dxa"/>
            <w:vMerge/>
          </w:tcPr>
          <w:p w14:paraId="791A183E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0416B36E" w14:textId="77777777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5.4</w:t>
            </w:r>
          </w:p>
          <w:p w14:paraId="7920F828" w14:textId="7DA741D0" w:rsidR="003B25E4" w:rsidRPr="003446D6" w:rsidRDefault="003B25E4" w:rsidP="003B25E4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>Нахождение условного экстремума функции многих переменных. Наибольшее и наименьшее значения функции в замкнутой области</w:t>
            </w:r>
          </w:p>
        </w:tc>
        <w:tc>
          <w:tcPr>
            <w:tcW w:w="815" w:type="dxa"/>
          </w:tcPr>
          <w:p w14:paraId="00DD1DA2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DC67025" w14:textId="1A941028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00C9204D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EE8D548" w14:textId="77777777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054B048D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29FA488D" w14:textId="77777777" w:rsidR="003B25E4" w:rsidRPr="003446D6" w:rsidRDefault="003B25E4" w:rsidP="003B25E4">
            <w:pPr>
              <w:jc w:val="both"/>
              <w:rPr>
                <w:iCs/>
              </w:rPr>
            </w:pPr>
          </w:p>
        </w:tc>
      </w:tr>
      <w:tr w:rsidR="003B25E4" w:rsidRPr="003446D6" w14:paraId="0AC750CE" w14:textId="77777777" w:rsidTr="00FA2451">
        <w:tc>
          <w:tcPr>
            <w:tcW w:w="1701" w:type="dxa"/>
            <w:vMerge w:val="restart"/>
          </w:tcPr>
          <w:p w14:paraId="75A15600" w14:textId="77777777" w:rsidR="00585257" w:rsidRDefault="00585257" w:rsidP="005852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УК-1.</w:t>
            </w:r>
          </w:p>
          <w:p w14:paraId="67B72EB2" w14:textId="50E6C4FA" w:rsidR="003B25E4" w:rsidRPr="003446D6" w:rsidRDefault="008B65F2" w:rsidP="008B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iCs/>
                <w:sz w:val="18"/>
                <w:szCs w:val="18"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798762A3" w14:textId="6EA03341" w:rsidR="003B25E4" w:rsidRPr="003446D6" w:rsidRDefault="003B25E4" w:rsidP="003B25E4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proofErr w:type="gramStart"/>
            <w:r w:rsidRPr="003446D6">
              <w:rPr>
                <w:b/>
                <w:iCs/>
                <w:lang w:val="en-US"/>
              </w:rPr>
              <w:t>VI</w:t>
            </w:r>
            <w:r w:rsidRPr="003446D6">
              <w:rPr>
                <w:b/>
                <w:iCs/>
              </w:rPr>
              <w:t xml:space="preserve"> .</w:t>
            </w:r>
            <w:proofErr w:type="gramEnd"/>
            <w:r w:rsidRPr="003446D6">
              <w:rPr>
                <w:b/>
                <w:iCs/>
              </w:rPr>
              <w:t xml:space="preserve"> </w:t>
            </w:r>
            <w:bookmarkStart w:id="19" w:name="_Hlk92647687"/>
            <w:r w:rsidRPr="003446D6">
              <w:rPr>
                <w:b/>
                <w:iCs/>
              </w:rPr>
              <w:t>Интегральное исчисление функций одной переменной</w:t>
            </w:r>
            <w:bookmarkEnd w:id="19"/>
          </w:p>
        </w:tc>
        <w:tc>
          <w:tcPr>
            <w:tcW w:w="815" w:type="dxa"/>
          </w:tcPr>
          <w:p w14:paraId="59E010B5" w14:textId="38F765DC" w:rsidR="003B25E4" w:rsidRPr="003446D6" w:rsidRDefault="00D1216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03EDD596" w14:textId="036A9B98" w:rsidR="003B25E4" w:rsidRPr="003446D6" w:rsidRDefault="00D1216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56278933" w14:textId="013778AB" w:rsidR="003B25E4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6" w:type="dxa"/>
          </w:tcPr>
          <w:p w14:paraId="074B0C04" w14:textId="481CF603" w:rsidR="003B25E4" w:rsidRPr="003446D6" w:rsidRDefault="009C045A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х</w:t>
            </w:r>
          </w:p>
        </w:tc>
        <w:tc>
          <w:tcPr>
            <w:tcW w:w="821" w:type="dxa"/>
          </w:tcPr>
          <w:p w14:paraId="6518A6D4" w14:textId="4AC2E3AB" w:rsidR="003B25E4" w:rsidRPr="00B1503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</w:rPr>
              <w:t>1</w:t>
            </w:r>
            <w:r w:rsidR="00B1503C">
              <w:rPr>
                <w:iCs/>
                <w:lang w:val="en-US"/>
              </w:rPr>
              <w:t>6</w:t>
            </w:r>
          </w:p>
        </w:tc>
        <w:tc>
          <w:tcPr>
            <w:tcW w:w="4002" w:type="dxa"/>
            <w:vMerge w:val="restart"/>
          </w:tcPr>
          <w:p w14:paraId="4ECA6D11" w14:textId="77777777" w:rsidR="009C045A" w:rsidRPr="003446D6" w:rsidRDefault="009C045A" w:rsidP="009C04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212D13C3" w14:textId="46C7157E" w:rsidR="003B25E4" w:rsidRPr="003446D6" w:rsidRDefault="003B25E4" w:rsidP="003B25E4">
            <w:pPr>
              <w:jc w:val="both"/>
              <w:rPr>
                <w:iCs/>
              </w:rPr>
            </w:pPr>
          </w:p>
          <w:p w14:paraId="7DC507C0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B25E4" w:rsidRPr="003446D6" w14:paraId="05512FAB" w14:textId="77777777" w:rsidTr="00FA2451">
        <w:tc>
          <w:tcPr>
            <w:tcW w:w="1701" w:type="dxa"/>
            <w:vMerge/>
          </w:tcPr>
          <w:p w14:paraId="1B73B2A6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2D33DC15" w14:textId="7708BA76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 xml:space="preserve">Тема 6.1 </w:t>
            </w:r>
          </w:p>
          <w:p w14:paraId="27016874" w14:textId="33393A59" w:rsidR="003B25E4" w:rsidRPr="003446D6" w:rsidRDefault="003B25E4" w:rsidP="003B25E4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815" w:type="dxa"/>
          </w:tcPr>
          <w:p w14:paraId="7C10F2AB" w14:textId="5041AC4A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13A83BB" w14:textId="4C05CB18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CDC6F48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AD69F45" w14:textId="6CA608D8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6A8E931" w14:textId="49CA786E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4002" w:type="dxa"/>
            <w:vMerge/>
          </w:tcPr>
          <w:p w14:paraId="2906CF73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B25E4" w:rsidRPr="003446D6" w14:paraId="44ED4699" w14:textId="77777777" w:rsidTr="00FA2451">
        <w:tc>
          <w:tcPr>
            <w:tcW w:w="1701" w:type="dxa"/>
            <w:vMerge/>
          </w:tcPr>
          <w:p w14:paraId="169E7223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3E9BAAA6" w14:textId="77777777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 xml:space="preserve"> Практическое занятие № 6.1</w:t>
            </w:r>
          </w:p>
          <w:p w14:paraId="578D7956" w14:textId="7A449434" w:rsidR="003B25E4" w:rsidRPr="003446D6" w:rsidRDefault="003B25E4" w:rsidP="003B25E4">
            <w:pPr>
              <w:jc w:val="both"/>
              <w:rPr>
                <w:b/>
                <w:iCs/>
              </w:rPr>
            </w:pPr>
            <w:r w:rsidRPr="003446D6">
              <w:rPr>
                <w:bCs/>
                <w:iCs/>
              </w:rPr>
              <w:t>Вычисление неопределенных интегралов с помощью таблиц интегралов. Замена переменной и интегрирование по частям в неопределенном интеграле.</w:t>
            </w:r>
          </w:p>
        </w:tc>
        <w:tc>
          <w:tcPr>
            <w:tcW w:w="815" w:type="dxa"/>
          </w:tcPr>
          <w:p w14:paraId="6974C32A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F7003D1" w14:textId="33F676D1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474F2F6F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89FF4F9" w14:textId="38AE2AB9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0B85D51E" w14:textId="777AED92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4002" w:type="dxa"/>
            <w:vMerge/>
          </w:tcPr>
          <w:p w14:paraId="284D9F84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B25E4" w:rsidRPr="003446D6" w14:paraId="48BC857B" w14:textId="77777777" w:rsidTr="00FA2451">
        <w:tc>
          <w:tcPr>
            <w:tcW w:w="1701" w:type="dxa"/>
            <w:vMerge/>
          </w:tcPr>
          <w:p w14:paraId="6D792CBF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7F9064D6" w14:textId="77777777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Тема 6.2</w:t>
            </w:r>
          </w:p>
          <w:p w14:paraId="6FB0519E" w14:textId="7A88DE06" w:rsidR="0077617F" w:rsidRPr="003446D6" w:rsidRDefault="003B25E4" w:rsidP="0077617F">
            <w:pPr>
              <w:rPr>
                <w:iCs/>
              </w:rPr>
            </w:pPr>
            <w:r w:rsidRPr="003446D6">
              <w:rPr>
                <w:bCs/>
                <w:iCs/>
              </w:rPr>
              <w:t xml:space="preserve">Интегрирование простейших рациональных дробей. </w:t>
            </w:r>
          </w:p>
          <w:p w14:paraId="5CB68D47" w14:textId="35803AE7" w:rsidR="003B25E4" w:rsidRPr="003446D6" w:rsidRDefault="003B25E4" w:rsidP="003B25E4">
            <w:pPr>
              <w:rPr>
                <w:iCs/>
              </w:rPr>
            </w:pPr>
          </w:p>
        </w:tc>
        <w:tc>
          <w:tcPr>
            <w:tcW w:w="815" w:type="dxa"/>
          </w:tcPr>
          <w:p w14:paraId="6256BA3A" w14:textId="216C41A1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4333051" w14:textId="2BDFB970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AD166D3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E62667F" w14:textId="77777777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6002F8AA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D0A8C7D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B25E4" w:rsidRPr="003446D6" w14:paraId="72A363B6" w14:textId="77777777" w:rsidTr="00FA2451">
        <w:tc>
          <w:tcPr>
            <w:tcW w:w="1701" w:type="dxa"/>
            <w:vMerge/>
          </w:tcPr>
          <w:p w14:paraId="5DBA2589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1F3279D2" w14:textId="77777777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6.2</w:t>
            </w:r>
          </w:p>
          <w:p w14:paraId="493EDD53" w14:textId="25829FA0" w:rsidR="003B25E4" w:rsidRPr="003446D6" w:rsidRDefault="003B25E4" w:rsidP="003B25E4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>Интегрирование простейших рациональных дробей и трансцендентных функций.</w:t>
            </w:r>
          </w:p>
        </w:tc>
        <w:tc>
          <w:tcPr>
            <w:tcW w:w="815" w:type="dxa"/>
          </w:tcPr>
          <w:p w14:paraId="0BBD89DB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15E3BBA" w14:textId="6E7825B5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172605A5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256EA8E" w14:textId="0CA9D68C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B70EBB7" w14:textId="41F90388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4002" w:type="dxa"/>
            <w:vMerge/>
          </w:tcPr>
          <w:p w14:paraId="160FAE6E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B25E4" w:rsidRPr="003446D6" w14:paraId="21CC751D" w14:textId="77777777" w:rsidTr="00FA2451">
        <w:tc>
          <w:tcPr>
            <w:tcW w:w="1701" w:type="dxa"/>
            <w:vMerge/>
          </w:tcPr>
          <w:p w14:paraId="46C0AC77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0DBE7B20" w14:textId="02CAB39F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Тема 6.3</w:t>
            </w:r>
          </w:p>
          <w:p w14:paraId="68A529DE" w14:textId="10CE0F81" w:rsidR="003B25E4" w:rsidRPr="003446D6" w:rsidRDefault="003B25E4" w:rsidP="003B25E4">
            <w:pPr>
              <w:rPr>
                <w:iCs/>
              </w:rPr>
            </w:pPr>
            <w:r w:rsidRPr="003446D6">
              <w:rPr>
                <w:bCs/>
                <w:iCs/>
              </w:rPr>
              <w:t>Подстановки Эйлера и Чебышёва. Интегрирование тригонометрических функций</w:t>
            </w:r>
          </w:p>
        </w:tc>
        <w:tc>
          <w:tcPr>
            <w:tcW w:w="815" w:type="dxa"/>
          </w:tcPr>
          <w:p w14:paraId="23442548" w14:textId="5A38040C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085709C2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E1E1FB6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4B3407D" w14:textId="77777777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BBDDE2A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E00DA89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B25E4" w:rsidRPr="003446D6" w14:paraId="62ACB45D" w14:textId="77777777" w:rsidTr="00FA2451">
        <w:tc>
          <w:tcPr>
            <w:tcW w:w="1701" w:type="dxa"/>
            <w:vMerge/>
          </w:tcPr>
          <w:p w14:paraId="01352E57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3E3362F6" w14:textId="77777777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6.3</w:t>
            </w:r>
          </w:p>
          <w:p w14:paraId="703F5E66" w14:textId="79FDC1E6" w:rsidR="003B25E4" w:rsidRPr="003446D6" w:rsidRDefault="003B25E4" w:rsidP="003B25E4">
            <w:pPr>
              <w:rPr>
                <w:iCs/>
              </w:rPr>
            </w:pPr>
            <w:r w:rsidRPr="003446D6">
              <w:rPr>
                <w:bCs/>
                <w:iCs/>
              </w:rPr>
              <w:t>Подстановки Эйлера и Чебышёва. Интегрирование тригонометрических функций</w:t>
            </w:r>
          </w:p>
        </w:tc>
        <w:tc>
          <w:tcPr>
            <w:tcW w:w="815" w:type="dxa"/>
          </w:tcPr>
          <w:p w14:paraId="4A1561FF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15D4B14" w14:textId="32001EB2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63161721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B8B087E" w14:textId="6A987C71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7FD1B97D" w14:textId="09095E3D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4002" w:type="dxa"/>
            <w:vMerge/>
          </w:tcPr>
          <w:p w14:paraId="2BC5E9F2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B25E4" w:rsidRPr="003446D6" w14:paraId="05719DD2" w14:textId="77777777" w:rsidTr="00FA2451">
        <w:tc>
          <w:tcPr>
            <w:tcW w:w="1701" w:type="dxa"/>
            <w:vMerge/>
          </w:tcPr>
          <w:p w14:paraId="1690509E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5931E52C" w14:textId="77777777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Тема 6.4</w:t>
            </w:r>
          </w:p>
          <w:p w14:paraId="39718867" w14:textId="30F80112" w:rsidR="003B25E4" w:rsidRPr="003446D6" w:rsidRDefault="003B25E4" w:rsidP="003B25E4">
            <w:pPr>
              <w:rPr>
                <w:iCs/>
              </w:rPr>
            </w:pPr>
            <w:r w:rsidRPr="003446D6">
              <w:rPr>
                <w:bCs/>
                <w:iCs/>
              </w:rPr>
              <w:t>Определенный интеграл</w:t>
            </w:r>
            <w:r w:rsidR="00342C49" w:rsidRPr="003446D6">
              <w:rPr>
                <w:bCs/>
                <w:iCs/>
              </w:rPr>
              <w:t>.</w:t>
            </w:r>
            <w:r w:rsidRPr="003446D6">
              <w:rPr>
                <w:bCs/>
                <w:iCs/>
              </w:rPr>
              <w:t xml:space="preserve"> Формула Ньютона-Лейбница. Некоторые приложения определенного интеграла.</w:t>
            </w:r>
          </w:p>
        </w:tc>
        <w:tc>
          <w:tcPr>
            <w:tcW w:w="815" w:type="dxa"/>
          </w:tcPr>
          <w:p w14:paraId="538AAA70" w14:textId="3D1DE14C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09B96E6C" w14:textId="49A66070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9CDCFA5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FF40501" w14:textId="76EAF51B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0F70BEA0" w14:textId="4770F7DE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4002" w:type="dxa"/>
            <w:vMerge/>
          </w:tcPr>
          <w:p w14:paraId="734DA9A2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3B25E4" w:rsidRPr="003446D6" w14:paraId="34A9A3B4" w14:textId="77777777" w:rsidTr="00FA2451">
        <w:tc>
          <w:tcPr>
            <w:tcW w:w="1701" w:type="dxa"/>
            <w:vMerge/>
          </w:tcPr>
          <w:p w14:paraId="72C03F67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55CBEEF1" w14:textId="40CD6B32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6.4</w:t>
            </w:r>
          </w:p>
          <w:p w14:paraId="0AFFB9AD" w14:textId="77777777" w:rsidR="003B25E4" w:rsidRPr="003446D6" w:rsidRDefault="003B25E4" w:rsidP="003B25E4">
            <w:pPr>
              <w:jc w:val="both"/>
              <w:rPr>
                <w:iCs/>
              </w:rPr>
            </w:pPr>
            <w:r w:rsidRPr="003446D6">
              <w:rPr>
                <w:iCs/>
              </w:rPr>
              <w:t>Вычисление определенных интегралов приведением к табличным интегралам.</w:t>
            </w:r>
          </w:p>
          <w:p w14:paraId="544D4283" w14:textId="0F82DB79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Вычисление длины кривой, площади сечения, объема тела вращения, поверхности тела вращения с помощью определенного интеграла.</w:t>
            </w:r>
          </w:p>
        </w:tc>
        <w:tc>
          <w:tcPr>
            <w:tcW w:w="815" w:type="dxa"/>
          </w:tcPr>
          <w:p w14:paraId="32FD6B3D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F07E039" w14:textId="203EEEDA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2C31B51D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ACE0551" w14:textId="2ECA08E4" w:rsidR="003B25E4" w:rsidRPr="003446D6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7CAEE890" w14:textId="53E1D1D8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4002" w:type="dxa"/>
            <w:vMerge/>
          </w:tcPr>
          <w:p w14:paraId="5D1CCB21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9C045A" w:rsidRPr="003446D6" w14:paraId="46863C12" w14:textId="77777777" w:rsidTr="00FA2451">
        <w:tc>
          <w:tcPr>
            <w:tcW w:w="1701" w:type="dxa"/>
            <w:vMerge w:val="restart"/>
          </w:tcPr>
          <w:p w14:paraId="7D0B4A13" w14:textId="0E36AE85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1B1DA04" w14:textId="0FE24544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Тема 6.5</w:t>
            </w:r>
          </w:p>
          <w:p w14:paraId="3525BD0E" w14:textId="49DC7066" w:rsidR="009C045A" w:rsidRPr="003446D6" w:rsidRDefault="009C045A" w:rsidP="003B25E4">
            <w:pPr>
              <w:rPr>
                <w:b/>
                <w:bCs/>
                <w:iCs/>
                <w:vertAlign w:val="superscript"/>
              </w:rPr>
            </w:pPr>
            <w:r w:rsidRPr="003446D6">
              <w:rPr>
                <w:rFonts w:eastAsia="MS ??"/>
                <w:iCs/>
              </w:rPr>
              <w:t>Несобственные и</w:t>
            </w:r>
            <w:r w:rsidRPr="003446D6">
              <w:rPr>
                <w:bCs/>
                <w:iCs/>
              </w:rPr>
              <w:t>нтегралы с бесконечными пределами и от неограниченных функций, их основные свойства.</w:t>
            </w:r>
          </w:p>
        </w:tc>
        <w:tc>
          <w:tcPr>
            <w:tcW w:w="815" w:type="dxa"/>
          </w:tcPr>
          <w:p w14:paraId="03D28932" w14:textId="71B6246B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EE6051A" w14:textId="3ED44DB6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95E8A4B" w14:textId="62A90191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F0FA3F0" w14:textId="1D0BA441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61104CF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 w:val="restart"/>
          </w:tcPr>
          <w:p w14:paraId="55F22BC6" w14:textId="308DF1A6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9C045A" w:rsidRPr="003446D6" w14:paraId="719260E2" w14:textId="77777777" w:rsidTr="00FA2451">
        <w:tc>
          <w:tcPr>
            <w:tcW w:w="1701" w:type="dxa"/>
            <w:vMerge/>
          </w:tcPr>
          <w:p w14:paraId="7CFEDFCB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16D12F67" w14:textId="0FF95A9D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6.5</w:t>
            </w:r>
          </w:p>
          <w:p w14:paraId="58DC5CD1" w14:textId="3ED5973E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Вычисление несобственных интегралов</w:t>
            </w:r>
          </w:p>
        </w:tc>
        <w:tc>
          <w:tcPr>
            <w:tcW w:w="815" w:type="dxa"/>
          </w:tcPr>
          <w:p w14:paraId="18E19153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090D700" w14:textId="6C15E1DE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6F94D72A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C0F60FE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3508B821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A8CAB3F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9C045A" w:rsidRPr="003446D6" w14:paraId="6DA979C2" w14:textId="77777777" w:rsidTr="00FA2451">
        <w:tc>
          <w:tcPr>
            <w:tcW w:w="1701" w:type="dxa"/>
          </w:tcPr>
          <w:p w14:paraId="1EC2384D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1BF691A1" w14:textId="174C63D0" w:rsidR="009C045A" w:rsidRPr="003446D6" w:rsidRDefault="009C045A" w:rsidP="003B25E4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proofErr w:type="gramStart"/>
            <w:r w:rsidRPr="003446D6">
              <w:rPr>
                <w:b/>
                <w:iCs/>
                <w:lang w:val="en-US"/>
              </w:rPr>
              <w:t>VII</w:t>
            </w:r>
            <w:r w:rsidRPr="003446D6">
              <w:rPr>
                <w:b/>
                <w:iCs/>
              </w:rPr>
              <w:t xml:space="preserve"> .</w:t>
            </w:r>
            <w:proofErr w:type="gramEnd"/>
            <w:r w:rsidRPr="003446D6">
              <w:rPr>
                <w:b/>
                <w:iCs/>
              </w:rPr>
              <w:t xml:space="preserve"> Кратные и криволинейные интегралы</w:t>
            </w:r>
          </w:p>
        </w:tc>
        <w:tc>
          <w:tcPr>
            <w:tcW w:w="815" w:type="dxa"/>
          </w:tcPr>
          <w:p w14:paraId="5D3D950B" w14:textId="7C90915B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1E8BB2BF" w14:textId="1D180806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70550481" w14:textId="2DF82044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6" w:type="dxa"/>
          </w:tcPr>
          <w:p w14:paraId="089AAEC5" w14:textId="22FA8E72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21" w:type="dxa"/>
          </w:tcPr>
          <w:p w14:paraId="312F703E" w14:textId="4E3C8E37" w:rsidR="009C045A" w:rsidRPr="003446D6" w:rsidRDefault="00951BD6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  <w:tc>
          <w:tcPr>
            <w:tcW w:w="4002" w:type="dxa"/>
            <w:vMerge w:val="restart"/>
          </w:tcPr>
          <w:p w14:paraId="1B9A71F2" w14:textId="00560A9C" w:rsidR="009C045A" w:rsidRPr="003446D6" w:rsidRDefault="009C045A" w:rsidP="009C04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: </w:t>
            </w:r>
          </w:p>
          <w:p w14:paraId="0F1208AA" w14:textId="77777777" w:rsidR="009C045A" w:rsidRPr="003446D6" w:rsidRDefault="009C045A" w:rsidP="009C04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03F1C89A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9C045A" w:rsidRPr="003446D6" w14:paraId="5AFB9258" w14:textId="77777777" w:rsidTr="00FA2451">
        <w:tc>
          <w:tcPr>
            <w:tcW w:w="1701" w:type="dxa"/>
            <w:vMerge w:val="restart"/>
          </w:tcPr>
          <w:p w14:paraId="496D2D31" w14:textId="77777777" w:rsidR="00585257" w:rsidRDefault="00585257" w:rsidP="005852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УК-1.</w:t>
            </w:r>
          </w:p>
          <w:p w14:paraId="351B0C7C" w14:textId="6DC23BB8" w:rsidR="009C045A" w:rsidRPr="003446D6" w:rsidRDefault="008B65F2" w:rsidP="008B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iCs/>
              </w:rPr>
              <w:lastRenderedPageBreak/>
              <w:t>ОПК-2</w:t>
            </w:r>
          </w:p>
        </w:tc>
        <w:tc>
          <w:tcPr>
            <w:tcW w:w="5953" w:type="dxa"/>
          </w:tcPr>
          <w:p w14:paraId="0CEF0F5D" w14:textId="77777777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Тема 7.1</w:t>
            </w:r>
          </w:p>
          <w:p w14:paraId="69BAD24D" w14:textId="2BA8A7D9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 xml:space="preserve">Двойной интеграл, замена переменных в двойном интеграле. </w:t>
            </w:r>
          </w:p>
        </w:tc>
        <w:tc>
          <w:tcPr>
            <w:tcW w:w="815" w:type="dxa"/>
          </w:tcPr>
          <w:p w14:paraId="3F22CB55" w14:textId="1DBCA9AF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lastRenderedPageBreak/>
              <w:t>2</w:t>
            </w:r>
          </w:p>
        </w:tc>
        <w:tc>
          <w:tcPr>
            <w:tcW w:w="815" w:type="dxa"/>
          </w:tcPr>
          <w:p w14:paraId="34DF6348" w14:textId="30E4D29D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8F08E1B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F88908E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751E5D0B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8E45773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9C045A" w:rsidRPr="003446D6" w14:paraId="3B0330D6" w14:textId="77777777" w:rsidTr="00FA2451">
        <w:tc>
          <w:tcPr>
            <w:tcW w:w="1701" w:type="dxa"/>
            <w:vMerge/>
          </w:tcPr>
          <w:p w14:paraId="516A9363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4755345" w14:textId="5D322754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7.1</w:t>
            </w:r>
          </w:p>
          <w:p w14:paraId="00A50FEA" w14:textId="7E732BA5" w:rsidR="009C045A" w:rsidRPr="003446D6" w:rsidRDefault="009C045A" w:rsidP="003B25E4">
            <w:pPr>
              <w:jc w:val="both"/>
              <w:rPr>
                <w:iCs/>
              </w:rPr>
            </w:pPr>
            <w:r w:rsidRPr="003446D6">
              <w:rPr>
                <w:bCs/>
                <w:iCs/>
              </w:rPr>
              <w:t>Вычисление двойного интеграла в декартовых координатах. Вычисление двойного интеграла в полярной системе координат.</w:t>
            </w:r>
          </w:p>
        </w:tc>
        <w:tc>
          <w:tcPr>
            <w:tcW w:w="815" w:type="dxa"/>
          </w:tcPr>
          <w:p w14:paraId="57603A68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1AD7CAE" w14:textId="4E98FDAD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1794D670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3F33525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644A9798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CA6832E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9C045A" w:rsidRPr="003446D6" w14:paraId="463EDF0F" w14:textId="77777777" w:rsidTr="00FA2451">
        <w:tc>
          <w:tcPr>
            <w:tcW w:w="1701" w:type="dxa"/>
            <w:vMerge/>
          </w:tcPr>
          <w:p w14:paraId="00D3AD9C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29FE29EF" w14:textId="6864C41E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Тема 7.2</w:t>
            </w:r>
          </w:p>
          <w:p w14:paraId="2F5ABD6E" w14:textId="77777777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Тройные интегралы. Криволинейные интегралы по длине и по координатам</w:t>
            </w:r>
          </w:p>
          <w:p w14:paraId="53B7FCF5" w14:textId="77777777" w:rsidR="009C045A" w:rsidRPr="003446D6" w:rsidRDefault="009C045A" w:rsidP="003B25E4">
            <w:pPr>
              <w:rPr>
                <w:iCs/>
              </w:rPr>
            </w:pPr>
          </w:p>
        </w:tc>
        <w:tc>
          <w:tcPr>
            <w:tcW w:w="815" w:type="dxa"/>
          </w:tcPr>
          <w:p w14:paraId="54702130" w14:textId="30EE9942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6CB6201A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1FA7457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04E00DA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6B837D77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E712901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9C045A" w:rsidRPr="003446D6" w14:paraId="0150A35E" w14:textId="77777777" w:rsidTr="00FA2451">
        <w:tc>
          <w:tcPr>
            <w:tcW w:w="1701" w:type="dxa"/>
            <w:vMerge/>
          </w:tcPr>
          <w:p w14:paraId="61EC494B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1C5CA04A" w14:textId="32D08F62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7.2</w:t>
            </w:r>
          </w:p>
          <w:p w14:paraId="40C49AF6" w14:textId="341FB80A" w:rsidR="009C045A" w:rsidRPr="003446D6" w:rsidRDefault="009C045A" w:rsidP="003B25E4">
            <w:pPr>
              <w:rPr>
                <w:iCs/>
              </w:rPr>
            </w:pPr>
            <w:r w:rsidRPr="003446D6">
              <w:rPr>
                <w:iCs/>
              </w:rPr>
              <w:t>Вычисление тройных интегралов и криволинейных интегралов первого и второго типа</w:t>
            </w:r>
          </w:p>
        </w:tc>
        <w:tc>
          <w:tcPr>
            <w:tcW w:w="815" w:type="dxa"/>
          </w:tcPr>
          <w:p w14:paraId="5179AB9A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3B923CA" w14:textId="3FE435BE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09EC4FD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5F7F81F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4F6B1C7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70EE414" w14:textId="77777777" w:rsidR="009C045A" w:rsidRPr="003446D6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6100EC4A" w14:textId="77777777" w:rsidTr="00FA2451">
        <w:tc>
          <w:tcPr>
            <w:tcW w:w="1701" w:type="dxa"/>
            <w:vMerge w:val="restart"/>
          </w:tcPr>
          <w:p w14:paraId="7C6B9FEB" w14:textId="77777777" w:rsidR="00585257" w:rsidRDefault="00585257" w:rsidP="005852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УК-1.</w:t>
            </w:r>
          </w:p>
          <w:p w14:paraId="47F31207" w14:textId="4E3C6CC5" w:rsidR="00CD5EC1" w:rsidRPr="003446D6" w:rsidRDefault="008B65F2" w:rsidP="008B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iCs/>
              </w:rPr>
              <w:t>ОПК-2</w:t>
            </w:r>
          </w:p>
        </w:tc>
        <w:tc>
          <w:tcPr>
            <w:tcW w:w="5953" w:type="dxa"/>
          </w:tcPr>
          <w:p w14:paraId="530763DE" w14:textId="07FCC0BC" w:rsidR="00CD5EC1" w:rsidRPr="003446D6" w:rsidRDefault="00CD5EC1" w:rsidP="003B25E4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II</w:t>
            </w:r>
            <w:r w:rsidRPr="003446D6">
              <w:rPr>
                <w:b/>
                <w:iCs/>
              </w:rPr>
              <w:t>. Дифференциальные уравнения</w:t>
            </w:r>
          </w:p>
        </w:tc>
        <w:tc>
          <w:tcPr>
            <w:tcW w:w="815" w:type="dxa"/>
          </w:tcPr>
          <w:p w14:paraId="5D8F26DF" w14:textId="03B7E301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57D31014" w14:textId="64BADA9C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571CABA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1F1FE16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3BAD525B" w14:textId="21E1E657" w:rsidR="00CD5EC1" w:rsidRPr="00B1503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</w:rPr>
              <w:t>2</w:t>
            </w:r>
            <w:r w:rsidR="00B1503C">
              <w:rPr>
                <w:iCs/>
                <w:lang w:val="en-US"/>
              </w:rPr>
              <w:t>4</w:t>
            </w:r>
          </w:p>
        </w:tc>
        <w:tc>
          <w:tcPr>
            <w:tcW w:w="4002" w:type="dxa"/>
            <w:vMerge w:val="restart"/>
          </w:tcPr>
          <w:p w14:paraId="57828B67" w14:textId="77777777" w:rsidR="00CD5EC1" w:rsidRPr="003446D6" w:rsidRDefault="00CD5EC1" w:rsidP="00CD5EC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033D480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13F8A618" w14:textId="77777777" w:rsidTr="00FA2451">
        <w:tc>
          <w:tcPr>
            <w:tcW w:w="1701" w:type="dxa"/>
            <w:vMerge/>
          </w:tcPr>
          <w:p w14:paraId="20875D76" w14:textId="30648341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473D54FD" w14:textId="77777777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8.1</w:t>
            </w:r>
          </w:p>
          <w:p w14:paraId="041934A3" w14:textId="23003BBE" w:rsidR="00CD5EC1" w:rsidRPr="003446D6" w:rsidRDefault="00CD5EC1" w:rsidP="003B25E4">
            <w:pPr>
              <w:rPr>
                <w:b/>
                <w:iCs/>
              </w:rPr>
            </w:pPr>
            <w:r w:rsidRPr="003446D6">
              <w:rPr>
                <w:iCs/>
              </w:rPr>
              <w:t xml:space="preserve">Обыкновенные дифференциальные уравнения, уравнения с разделяющимися переменными. Уравнения в полных дифференциалах. </w:t>
            </w:r>
          </w:p>
        </w:tc>
        <w:tc>
          <w:tcPr>
            <w:tcW w:w="815" w:type="dxa"/>
          </w:tcPr>
          <w:p w14:paraId="5605109A" w14:textId="005BA6F2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1B5AD76A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706AD7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6396B4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3D61DE0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4844D6FE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4DDA6C8A" w14:textId="77777777" w:rsidTr="00FA2451">
        <w:tc>
          <w:tcPr>
            <w:tcW w:w="1701" w:type="dxa"/>
            <w:vMerge w:val="restart"/>
          </w:tcPr>
          <w:p w14:paraId="57D2EE6E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234709BC" w14:textId="655A93AB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8.1</w:t>
            </w:r>
          </w:p>
          <w:p w14:paraId="5211E1E7" w14:textId="51DC5FF7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iCs/>
              </w:rPr>
              <w:t>Уравнения с разделяющимися переменными. Уравнения в полных дифференциалах. Интегрирующий множитель.</w:t>
            </w:r>
          </w:p>
        </w:tc>
        <w:tc>
          <w:tcPr>
            <w:tcW w:w="815" w:type="dxa"/>
          </w:tcPr>
          <w:p w14:paraId="131442FF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B5AEF94" w14:textId="3F102BD9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AA5CA6C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55359EB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69AD4730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790ECD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1D14C24C" w14:textId="77777777" w:rsidTr="00FA2451">
        <w:tc>
          <w:tcPr>
            <w:tcW w:w="1701" w:type="dxa"/>
            <w:vMerge/>
          </w:tcPr>
          <w:p w14:paraId="68FD920C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B534231" w14:textId="77777777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Тема 8.2</w:t>
            </w:r>
          </w:p>
          <w:p w14:paraId="62D8D583" w14:textId="5B00BC4C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Однородные уравнения первого порядка, линейные уравнения первого порядка, уравнения Бернулли</w:t>
            </w:r>
          </w:p>
        </w:tc>
        <w:tc>
          <w:tcPr>
            <w:tcW w:w="815" w:type="dxa"/>
          </w:tcPr>
          <w:p w14:paraId="3383E5CC" w14:textId="0E220D25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6613897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68D899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EE3A318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0DF4AFA1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7F027A2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104F55B5" w14:textId="77777777" w:rsidTr="00FA2451">
        <w:tc>
          <w:tcPr>
            <w:tcW w:w="1701" w:type="dxa"/>
            <w:vMerge/>
          </w:tcPr>
          <w:p w14:paraId="26E18A81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6CB62C4" w14:textId="3B6901B3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8.2</w:t>
            </w:r>
          </w:p>
          <w:p w14:paraId="358B3F9F" w14:textId="1495C4AA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Однородные уравнения первого порядка, линейные уравнения первого порядка, уравнения Бернулли.</w:t>
            </w:r>
          </w:p>
        </w:tc>
        <w:tc>
          <w:tcPr>
            <w:tcW w:w="815" w:type="dxa"/>
          </w:tcPr>
          <w:p w14:paraId="3A14788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E617F22" w14:textId="46730705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D5700E3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DC9CD8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1DE44FA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709069B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1A8CD343" w14:textId="77777777" w:rsidTr="00FA2451">
        <w:tc>
          <w:tcPr>
            <w:tcW w:w="1701" w:type="dxa"/>
            <w:vMerge/>
          </w:tcPr>
          <w:p w14:paraId="309DF98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37E4365E" w14:textId="77777777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Тема 8.3</w:t>
            </w:r>
          </w:p>
          <w:p w14:paraId="778A7A46" w14:textId="10BF1C08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Уравнения высших порядков, допускающие понижение порядка. Линейные дифференциальные уравнения.</w:t>
            </w:r>
          </w:p>
          <w:p w14:paraId="377A1465" w14:textId="72D8859B" w:rsidR="00CD5EC1" w:rsidRPr="003446D6" w:rsidRDefault="00CD5EC1" w:rsidP="003B25E4">
            <w:pPr>
              <w:rPr>
                <w:iCs/>
              </w:rPr>
            </w:pPr>
          </w:p>
        </w:tc>
        <w:tc>
          <w:tcPr>
            <w:tcW w:w="815" w:type="dxa"/>
          </w:tcPr>
          <w:p w14:paraId="616D3F8E" w14:textId="11869395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72C14C3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1253F1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CF1AB9E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E51C5EE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2232D48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5E6256DB" w14:textId="77777777" w:rsidTr="00FA2451">
        <w:tc>
          <w:tcPr>
            <w:tcW w:w="1701" w:type="dxa"/>
            <w:vMerge/>
          </w:tcPr>
          <w:p w14:paraId="3EF2BFC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192884A" w14:textId="03269A55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8.3</w:t>
            </w:r>
          </w:p>
          <w:p w14:paraId="01B407F1" w14:textId="5BCD1276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Уравнения в полных дифференциалах. Линейные дифференциальные уравнения</w:t>
            </w:r>
          </w:p>
        </w:tc>
        <w:tc>
          <w:tcPr>
            <w:tcW w:w="815" w:type="dxa"/>
          </w:tcPr>
          <w:p w14:paraId="72A16970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556D312" w14:textId="03B542B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5EEC1AC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22CD0C5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F5ED4E6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41A41FC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698F31C0" w14:textId="77777777" w:rsidTr="00FA2451">
        <w:tc>
          <w:tcPr>
            <w:tcW w:w="1701" w:type="dxa"/>
            <w:vMerge/>
          </w:tcPr>
          <w:p w14:paraId="6FBC5100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433B1B7C" w14:textId="77777777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Тема 8.4</w:t>
            </w:r>
          </w:p>
          <w:p w14:paraId="267C72F9" w14:textId="6A94307A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Решение линейных однородных и неоднородных дифференциальных уравнений с постоянными коэффициентами.</w:t>
            </w:r>
          </w:p>
        </w:tc>
        <w:tc>
          <w:tcPr>
            <w:tcW w:w="815" w:type="dxa"/>
          </w:tcPr>
          <w:p w14:paraId="0F538B9C" w14:textId="100B22E6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131F8849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BBC1D3B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ABA2990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12D95DF2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7F5BE38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171E13CE" w14:textId="77777777" w:rsidTr="00FA2451">
        <w:tc>
          <w:tcPr>
            <w:tcW w:w="1701" w:type="dxa"/>
            <w:vMerge w:val="restart"/>
          </w:tcPr>
          <w:p w14:paraId="601262D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3E761A2D" w14:textId="4F48C90C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8.4-8.5</w:t>
            </w:r>
          </w:p>
          <w:p w14:paraId="3C66BDEE" w14:textId="7DC81EB0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Решение однородных линейных дифференциальных уравнений с постоянными коэффициентами. Нахождение частных решений неоднородных линейных дифференциальных уравнений второго порядка с постоянными коэффициентами и с правыми частями специального вида</w:t>
            </w:r>
          </w:p>
        </w:tc>
        <w:tc>
          <w:tcPr>
            <w:tcW w:w="815" w:type="dxa"/>
          </w:tcPr>
          <w:p w14:paraId="4C91158C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4F47DA3" w14:textId="41CC88A3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  <w:tc>
          <w:tcPr>
            <w:tcW w:w="815" w:type="dxa"/>
          </w:tcPr>
          <w:p w14:paraId="6284D7F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D5EF5D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F09959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 w:val="restart"/>
          </w:tcPr>
          <w:p w14:paraId="0DBC97F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4F5FE8B4" w14:textId="77777777" w:rsidTr="00FA2451">
        <w:tc>
          <w:tcPr>
            <w:tcW w:w="1701" w:type="dxa"/>
            <w:vMerge/>
          </w:tcPr>
          <w:p w14:paraId="56EEA553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7FA389B" w14:textId="77777777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Тема 8.5</w:t>
            </w:r>
          </w:p>
          <w:p w14:paraId="1C493C7E" w14:textId="48785848" w:rsidR="00CD5EC1" w:rsidRPr="003446D6" w:rsidRDefault="00CD5EC1" w:rsidP="003B25E4">
            <w:pPr>
              <w:jc w:val="both"/>
              <w:rPr>
                <w:iCs/>
              </w:rPr>
            </w:pPr>
            <w:r w:rsidRPr="003446D6">
              <w:rPr>
                <w:iCs/>
              </w:rPr>
              <w:t xml:space="preserve">Системы линейных дифференциальных уравнений. </w:t>
            </w:r>
          </w:p>
        </w:tc>
        <w:tc>
          <w:tcPr>
            <w:tcW w:w="815" w:type="dxa"/>
          </w:tcPr>
          <w:p w14:paraId="40A2715C" w14:textId="4E19A750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32E3AA1E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302169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622A7D71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131B5449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A7D2E2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625731DB" w14:textId="77777777" w:rsidTr="00FA2451">
        <w:tc>
          <w:tcPr>
            <w:tcW w:w="1701" w:type="dxa"/>
            <w:vMerge/>
          </w:tcPr>
          <w:p w14:paraId="21169223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FE46D66" w14:textId="11C33C1D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8.6</w:t>
            </w:r>
          </w:p>
          <w:p w14:paraId="79F0FB97" w14:textId="7A4466FA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Решение систем линейных дифференциальных уравнений</w:t>
            </w:r>
          </w:p>
        </w:tc>
        <w:tc>
          <w:tcPr>
            <w:tcW w:w="815" w:type="dxa"/>
          </w:tcPr>
          <w:p w14:paraId="2CF0B682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9966D5F" w14:textId="0C8464BF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0AEEAEAE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01B00289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85DF38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2754268A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349BC08C" w14:textId="77777777" w:rsidTr="00FA2451">
        <w:tc>
          <w:tcPr>
            <w:tcW w:w="1701" w:type="dxa"/>
          </w:tcPr>
          <w:p w14:paraId="79EA5740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2E2218D4" w14:textId="0A54223F" w:rsidR="00CD5EC1" w:rsidRPr="003446D6" w:rsidRDefault="00CD5EC1" w:rsidP="003B25E4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X</w:t>
            </w:r>
            <w:r w:rsidRPr="003446D6">
              <w:rPr>
                <w:b/>
                <w:iCs/>
              </w:rPr>
              <w:t xml:space="preserve">.  </w:t>
            </w:r>
            <w:r w:rsidRPr="003446D6">
              <w:rPr>
                <w:b/>
                <w:bCs/>
                <w:iCs/>
              </w:rPr>
              <w:t>Числовые и функциональные ряды</w:t>
            </w:r>
          </w:p>
        </w:tc>
        <w:tc>
          <w:tcPr>
            <w:tcW w:w="815" w:type="dxa"/>
          </w:tcPr>
          <w:p w14:paraId="6D1F4A1D" w14:textId="081F48AB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646B3737" w14:textId="5C0A8C5E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00321C6A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D78C369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3CED4FC3" w14:textId="4357F722" w:rsidR="00CD5EC1" w:rsidRPr="00B1503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</w:rPr>
              <w:t>1</w:t>
            </w:r>
            <w:r w:rsidR="00B1503C">
              <w:rPr>
                <w:iCs/>
                <w:lang w:val="en-US"/>
              </w:rPr>
              <w:t>6</w:t>
            </w:r>
          </w:p>
        </w:tc>
        <w:tc>
          <w:tcPr>
            <w:tcW w:w="4002" w:type="dxa"/>
            <w:vMerge w:val="restart"/>
          </w:tcPr>
          <w:p w14:paraId="6D6C394A" w14:textId="77777777" w:rsidR="00CD5EC1" w:rsidRPr="003446D6" w:rsidRDefault="00CD5EC1" w:rsidP="00CD5EC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7719D20A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767CD60F" w14:textId="77777777" w:rsidTr="00FA2451">
        <w:tc>
          <w:tcPr>
            <w:tcW w:w="1701" w:type="dxa"/>
            <w:vMerge w:val="restart"/>
          </w:tcPr>
          <w:p w14:paraId="47E2E285" w14:textId="77777777" w:rsidR="00585257" w:rsidRDefault="00585257" w:rsidP="0058525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УК-1.</w:t>
            </w:r>
          </w:p>
          <w:p w14:paraId="7F438794" w14:textId="763DD030" w:rsidR="00CD5EC1" w:rsidRPr="003446D6" w:rsidRDefault="008B65F2" w:rsidP="008B65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3446D6">
              <w:rPr>
                <w:iCs/>
              </w:rPr>
              <w:lastRenderedPageBreak/>
              <w:t>ОПК-2</w:t>
            </w:r>
          </w:p>
        </w:tc>
        <w:tc>
          <w:tcPr>
            <w:tcW w:w="5953" w:type="dxa"/>
          </w:tcPr>
          <w:p w14:paraId="03EE5055" w14:textId="77777777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lastRenderedPageBreak/>
              <w:t>Тема 9.1</w:t>
            </w:r>
          </w:p>
          <w:p w14:paraId="5CB54554" w14:textId="273AB5B2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lastRenderedPageBreak/>
              <w:t>Числовые ряды. Ряды с неотрицательными членами. Признаки сходимости и сравнения.</w:t>
            </w:r>
          </w:p>
        </w:tc>
        <w:tc>
          <w:tcPr>
            <w:tcW w:w="815" w:type="dxa"/>
          </w:tcPr>
          <w:p w14:paraId="31319E6E" w14:textId="5E1B4F95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lastRenderedPageBreak/>
              <w:t>3</w:t>
            </w:r>
          </w:p>
        </w:tc>
        <w:tc>
          <w:tcPr>
            <w:tcW w:w="815" w:type="dxa"/>
          </w:tcPr>
          <w:p w14:paraId="57979F8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ED0C9E6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ADE690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170F22A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506F1F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2E550042" w14:textId="77777777" w:rsidTr="00FA2451">
        <w:tc>
          <w:tcPr>
            <w:tcW w:w="1701" w:type="dxa"/>
            <w:vMerge/>
          </w:tcPr>
          <w:p w14:paraId="4F16E019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4B9EF3A5" w14:textId="77777777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 xml:space="preserve">Практическое занятие № 9.1 </w:t>
            </w:r>
          </w:p>
          <w:p w14:paraId="3B9FECEF" w14:textId="40CE7658" w:rsidR="00CD5EC1" w:rsidRPr="003446D6" w:rsidRDefault="00CD5EC1" w:rsidP="003B25E4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>Ряды с неотрицательными членами.</w:t>
            </w:r>
          </w:p>
        </w:tc>
        <w:tc>
          <w:tcPr>
            <w:tcW w:w="815" w:type="dxa"/>
          </w:tcPr>
          <w:p w14:paraId="01515C1A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9470BAB" w14:textId="14A2BC21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259757C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A0EEBD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697A229B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D8E7CC3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772B51F8" w14:textId="77777777" w:rsidTr="00FA2451">
        <w:tc>
          <w:tcPr>
            <w:tcW w:w="1701" w:type="dxa"/>
            <w:vMerge/>
          </w:tcPr>
          <w:p w14:paraId="69A34302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A5E337C" w14:textId="77777777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2</w:t>
            </w:r>
          </w:p>
          <w:p w14:paraId="374E9A0A" w14:textId="76BC1EBA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Признак Лейбница. Знакопеременные ряды. Абсолютная и условная сходимость. </w:t>
            </w:r>
          </w:p>
        </w:tc>
        <w:tc>
          <w:tcPr>
            <w:tcW w:w="815" w:type="dxa"/>
          </w:tcPr>
          <w:p w14:paraId="5D784434" w14:textId="2BC6B8F8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69DD5F2C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C99047B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54DD94C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69600C4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3A835F8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2B8A2D94" w14:textId="77777777" w:rsidTr="00FA2451">
        <w:tc>
          <w:tcPr>
            <w:tcW w:w="1701" w:type="dxa"/>
            <w:vMerge/>
          </w:tcPr>
          <w:p w14:paraId="2E452A1C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92AE2E7" w14:textId="77777777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9.2</w:t>
            </w:r>
          </w:p>
          <w:p w14:paraId="3DA7D060" w14:textId="794E0514" w:rsidR="00CD5EC1" w:rsidRPr="003446D6" w:rsidRDefault="00CD5EC1" w:rsidP="003B25E4">
            <w:pPr>
              <w:rPr>
                <w:iCs/>
              </w:rPr>
            </w:pPr>
            <w:r w:rsidRPr="003446D6">
              <w:rPr>
                <w:bCs/>
                <w:iCs/>
              </w:rPr>
              <w:t>Знакопеременные ряды.</w:t>
            </w:r>
            <w:r w:rsidRPr="003446D6">
              <w:rPr>
                <w:iCs/>
              </w:rPr>
              <w:t xml:space="preserve"> </w:t>
            </w:r>
          </w:p>
          <w:p w14:paraId="2E6D4E16" w14:textId="77777777" w:rsidR="00CD5EC1" w:rsidRPr="003446D6" w:rsidRDefault="00CD5EC1" w:rsidP="003B25E4">
            <w:pPr>
              <w:rPr>
                <w:b/>
                <w:iCs/>
              </w:rPr>
            </w:pPr>
          </w:p>
        </w:tc>
        <w:tc>
          <w:tcPr>
            <w:tcW w:w="815" w:type="dxa"/>
          </w:tcPr>
          <w:p w14:paraId="32597AA2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DC26E1F" w14:textId="3D6D5D9A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170769D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2750B8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F47A4B1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6A85D6B1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220070D6" w14:textId="77777777" w:rsidTr="00FA2451">
        <w:tc>
          <w:tcPr>
            <w:tcW w:w="1701" w:type="dxa"/>
            <w:vMerge/>
          </w:tcPr>
          <w:p w14:paraId="000E44BB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Cs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328564E9" w14:textId="77777777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3</w:t>
            </w:r>
          </w:p>
          <w:p w14:paraId="3E6F64CB" w14:textId="5262DD6E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Функциональные ряды. Степенные ряды. Разложение функций в степенные ряды.</w:t>
            </w:r>
          </w:p>
        </w:tc>
        <w:tc>
          <w:tcPr>
            <w:tcW w:w="815" w:type="dxa"/>
          </w:tcPr>
          <w:p w14:paraId="527A95B0" w14:textId="753367E5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43CD758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C2287CC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3C06917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578C51E0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3D2DD2E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5811C8FE" w14:textId="77777777" w:rsidTr="00FA2451">
        <w:tc>
          <w:tcPr>
            <w:tcW w:w="1701" w:type="dxa"/>
            <w:vMerge/>
          </w:tcPr>
          <w:p w14:paraId="52E155E2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Cs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14071E1" w14:textId="26427B47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9.3</w:t>
            </w:r>
          </w:p>
          <w:p w14:paraId="29A89951" w14:textId="643CBEA7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Нахождение интервала сходимости степенного ряда Ряды Тейлора и </w:t>
            </w:r>
            <w:proofErr w:type="spellStart"/>
            <w:r w:rsidRPr="003446D6">
              <w:rPr>
                <w:bCs/>
                <w:iCs/>
              </w:rPr>
              <w:t>Маклорена</w:t>
            </w:r>
            <w:proofErr w:type="spellEnd"/>
            <w:r w:rsidRPr="003446D6">
              <w:rPr>
                <w:bCs/>
                <w:iCs/>
              </w:rPr>
              <w:t>.  Разложение функций в степенные ряды.</w:t>
            </w:r>
          </w:p>
        </w:tc>
        <w:tc>
          <w:tcPr>
            <w:tcW w:w="815" w:type="dxa"/>
          </w:tcPr>
          <w:p w14:paraId="440E8693" w14:textId="2CEA4802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C4DA08C" w14:textId="32D94966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49151152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846575F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4D92B685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 w:val="restart"/>
          </w:tcPr>
          <w:p w14:paraId="1070F272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3815D96D" w14:textId="77777777" w:rsidTr="00FA2451">
        <w:tc>
          <w:tcPr>
            <w:tcW w:w="1701" w:type="dxa"/>
            <w:vMerge/>
          </w:tcPr>
          <w:p w14:paraId="255AFE88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Cs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50C6CC5E" w14:textId="77777777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Тема 9.4 </w:t>
            </w:r>
          </w:p>
          <w:p w14:paraId="2EE35E68" w14:textId="43217739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Ряды Фурье</w:t>
            </w:r>
          </w:p>
        </w:tc>
        <w:tc>
          <w:tcPr>
            <w:tcW w:w="815" w:type="dxa"/>
          </w:tcPr>
          <w:p w14:paraId="63A97BB1" w14:textId="79F74564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77FB332D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AE74B8A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1649F9A0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EFA38C8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0611956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CD5EC1" w:rsidRPr="003446D6" w14:paraId="17CAE0AF" w14:textId="77777777" w:rsidTr="00FA2451">
        <w:tc>
          <w:tcPr>
            <w:tcW w:w="1701" w:type="dxa"/>
            <w:vMerge/>
          </w:tcPr>
          <w:p w14:paraId="3B87BEEB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Cs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0F9B4915" w14:textId="25531512" w:rsidR="00CD5EC1" w:rsidRPr="003446D6" w:rsidRDefault="00CD5EC1" w:rsidP="003B25E4">
            <w:pPr>
              <w:rPr>
                <w:iCs/>
              </w:rPr>
            </w:pPr>
            <w:r w:rsidRPr="003446D6">
              <w:rPr>
                <w:iCs/>
              </w:rPr>
              <w:t>Практическое занятие № 9.4</w:t>
            </w:r>
          </w:p>
          <w:p w14:paraId="61B41855" w14:textId="72D895C9" w:rsidR="00CD5EC1" w:rsidRPr="003446D6" w:rsidRDefault="00CD5EC1" w:rsidP="003B25E4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Разложение функций в ряд Фурье</w:t>
            </w:r>
          </w:p>
        </w:tc>
        <w:tc>
          <w:tcPr>
            <w:tcW w:w="815" w:type="dxa"/>
          </w:tcPr>
          <w:p w14:paraId="55166259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56C7D8A2" w14:textId="1E2DF375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  <w:tc>
          <w:tcPr>
            <w:tcW w:w="815" w:type="dxa"/>
          </w:tcPr>
          <w:p w14:paraId="4BCE92B2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EDE9A51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4CD30598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68A6ED6" w14:textId="77777777" w:rsidR="00CD5EC1" w:rsidRPr="003446D6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bookmarkEnd w:id="15"/>
      <w:tr w:rsidR="003B25E4" w:rsidRPr="003446D6" w14:paraId="6A9A0013" w14:textId="77777777" w:rsidTr="00FA2451">
        <w:tc>
          <w:tcPr>
            <w:tcW w:w="1701" w:type="dxa"/>
          </w:tcPr>
          <w:p w14:paraId="6E81A96A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7F4D3D37" w14:textId="15D5F822" w:rsidR="003B25E4" w:rsidRPr="003446D6" w:rsidRDefault="003B25E4" w:rsidP="003B25E4">
            <w:pPr>
              <w:rPr>
                <w:iCs/>
              </w:rPr>
            </w:pPr>
          </w:p>
        </w:tc>
        <w:tc>
          <w:tcPr>
            <w:tcW w:w="815" w:type="dxa"/>
          </w:tcPr>
          <w:p w14:paraId="513274F8" w14:textId="659EBD6D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17BE3007" w14:textId="0B15FD2F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6453F87" w14:textId="756A5399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E45913E" w14:textId="1F35FE52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2DE1CD8B" w14:textId="07A9FC05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</w:tcPr>
          <w:p w14:paraId="210F7F79" w14:textId="4B18643C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3B25E4" w:rsidRPr="003446D6" w14:paraId="0502FE24" w14:textId="77777777" w:rsidTr="00FA2451">
        <w:tc>
          <w:tcPr>
            <w:tcW w:w="1701" w:type="dxa"/>
          </w:tcPr>
          <w:p w14:paraId="3101BECE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2B01BFE0" w14:textId="77777777" w:rsidR="003B25E4" w:rsidRPr="003446D6" w:rsidRDefault="003B25E4" w:rsidP="003B25E4">
            <w:pPr>
              <w:rPr>
                <w:iCs/>
              </w:rPr>
            </w:pPr>
            <w:r w:rsidRPr="003446D6">
              <w:rPr>
                <w:iCs/>
              </w:rPr>
              <w:t>Экзамен</w:t>
            </w:r>
          </w:p>
        </w:tc>
        <w:tc>
          <w:tcPr>
            <w:tcW w:w="815" w:type="dxa"/>
          </w:tcPr>
          <w:p w14:paraId="7D2AC272" w14:textId="78E1FB7B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6C7299F4" w14:textId="107985E9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5" w:type="dxa"/>
          </w:tcPr>
          <w:p w14:paraId="0389204D" w14:textId="21130899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16" w:type="dxa"/>
          </w:tcPr>
          <w:p w14:paraId="7143FF6D" w14:textId="723D9DF6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х</w:t>
            </w:r>
          </w:p>
        </w:tc>
        <w:tc>
          <w:tcPr>
            <w:tcW w:w="821" w:type="dxa"/>
          </w:tcPr>
          <w:p w14:paraId="58AAF3B4" w14:textId="35867BC0" w:rsidR="003B25E4" w:rsidRPr="00B1503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3446D6">
              <w:rPr>
                <w:iCs/>
              </w:rPr>
              <w:t>1</w:t>
            </w:r>
            <w:r w:rsidR="00B1503C">
              <w:rPr>
                <w:iCs/>
                <w:lang w:val="en-US"/>
              </w:rPr>
              <w:t>7</w:t>
            </w:r>
          </w:p>
        </w:tc>
        <w:tc>
          <w:tcPr>
            <w:tcW w:w="4002" w:type="dxa"/>
          </w:tcPr>
          <w:p w14:paraId="31542B04" w14:textId="01CA22A6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3B25E4" w:rsidRPr="003446D6" w14:paraId="3543D321" w14:textId="77777777" w:rsidTr="00FA2451">
        <w:tc>
          <w:tcPr>
            <w:tcW w:w="1701" w:type="dxa"/>
          </w:tcPr>
          <w:p w14:paraId="5EDC5BB4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46B7042C" w14:textId="2DB90CD9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iCs/>
              </w:rPr>
            </w:pPr>
            <w:r w:rsidRPr="003446D6">
              <w:rPr>
                <w:b/>
                <w:iCs/>
              </w:rPr>
              <w:t>ИТОГО за второй семестр</w:t>
            </w:r>
          </w:p>
        </w:tc>
        <w:tc>
          <w:tcPr>
            <w:tcW w:w="815" w:type="dxa"/>
          </w:tcPr>
          <w:p w14:paraId="7627E885" w14:textId="2F9342F0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35</w:t>
            </w:r>
          </w:p>
        </w:tc>
        <w:tc>
          <w:tcPr>
            <w:tcW w:w="815" w:type="dxa"/>
          </w:tcPr>
          <w:p w14:paraId="74101CAA" w14:textId="077F8761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3446D6">
              <w:rPr>
                <w:iCs/>
              </w:rPr>
              <w:t>36</w:t>
            </w:r>
          </w:p>
        </w:tc>
        <w:tc>
          <w:tcPr>
            <w:tcW w:w="815" w:type="dxa"/>
          </w:tcPr>
          <w:p w14:paraId="2928AAC2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B6CD1E5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21" w:type="dxa"/>
          </w:tcPr>
          <w:p w14:paraId="78BD2045" w14:textId="158C29E5" w:rsidR="003B25E4" w:rsidRPr="00B1503C" w:rsidRDefault="00B1503C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79</w:t>
            </w:r>
          </w:p>
        </w:tc>
        <w:tc>
          <w:tcPr>
            <w:tcW w:w="4002" w:type="dxa"/>
          </w:tcPr>
          <w:p w14:paraId="0A8BEE5B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</w:tr>
      <w:tr w:rsidR="003B25E4" w:rsidRPr="003446D6" w14:paraId="32FD157A" w14:textId="77777777" w:rsidTr="00FA2451">
        <w:tc>
          <w:tcPr>
            <w:tcW w:w="1701" w:type="dxa"/>
          </w:tcPr>
          <w:p w14:paraId="06076A11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657CAFD1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  <w:iCs/>
              </w:rPr>
            </w:pPr>
            <w:r w:rsidRPr="003446D6">
              <w:rPr>
                <w:b/>
                <w:iCs/>
              </w:rPr>
              <w:t>ИТОГО за весь период</w:t>
            </w:r>
          </w:p>
        </w:tc>
        <w:tc>
          <w:tcPr>
            <w:tcW w:w="815" w:type="dxa"/>
          </w:tcPr>
          <w:p w14:paraId="7B71D41E" w14:textId="1B3A7584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53</w:t>
            </w:r>
          </w:p>
        </w:tc>
        <w:tc>
          <w:tcPr>
            <w:tcW w:w="815" w:type="dxa"/>
          </w:tcPr>
          <w:p w14:paraId="58E37204" w14:textId="318273DA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70</w:t>
            </w:r>
          </w:p>
        </w:tc>
        <w:tc>
          <w:tcPr>
            <w:tcW w:w="815" w:type="dxa"/>
          </w:tcPr>
          <w:p w14:paraId="2899EBAE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6" w:type="dxa"/>
          </w:tcPr>
          <w:p w14:paraId="15C816C5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21" w:type="dxa"/>
          </w:tcPr>
          <w:p w14:paraId="381E4CFF" w14:textId="059DAC8E" w:rsidR="003B25E4" w:rsidRPr="00B1503C" w:rsidRDefault="00B1503C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  <w:lang w:val="en-US"/>
              </w:rPr>
            </w:pPr>
            <w:r>
              <w:rPr>
                <w:b/>
                <w:iCs/>
                <w:lang w:val="en-US"/>
              </w:rPr>
              <w:t>129</w:t>
            </w:r>
          </w:p>
        </w:tc>
        <w:tc>
          <w:tcPr>
            <w:tcW w:w="4002" w:type="dxa"/>
          </w:tcPr>
          <w:p w14:paraId="7D7CACC6" w14:textId="77777777" w:rsidR="003B25E4" w:rsidRPr="003446D6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</w:tr>
    </w:tbl>
    <w:p w14:paraId="02C76FAE" w14:textId="23D3B588" w:rsidR="00A04EB8" w:rsidRDefault="00A04EB8" w:rsidP="00A04EB8">
      <w:pPr>
        <w:pStyle w:val="2"/>
      </w:pPr>
      <w:bookmarkStart w:id="20" w:name="_Hlk99430049"/>
      <w:r w:rsidRPr="00B00330">
        <w:lastRenderedPageBreak/>
        <w:t xml:space="preserve">Структура </w:t>
      </w:r>
      <w:r>
        <w:t>учебной дисциплины/модуля</w:t>
      </w:r>
      <w:r w:rsidRPr="00B00330">
        <w:t xml:space="preserve"> для обучающихся по разделам и темам дисциплины: (очно-заочная форма обучения)</w:t>
      </w:r>
    </w:p>
    <w:p w14:paraId="4E764496" w14:textId="77777777" w:rsidR="00A04EB8" w:rsidRPr="00D965B9" w:rsidRDefault="00A04EB8" w:rsidP="00A04EB8">
      <w:pPr>
        <w:pStyle w:val="2"/>
        <w:rPr>
          <w:i/>
        </w:rPr>
      </w:pPr>
      <w:bookmarkStart w:id="21" w:name="_Hlk99430131"/>
      <w:bookmarkEnd w:id="20"/>
      <w:r w:rsidRPr="00D965B9">
        <w:t xml:space="preserve">Структура </w:t>
      </w:r>
      <w:r>
        <w:t>учебной дисциплины/модуля</w:t>
      </w:r>
      <w:r w:rsidRPr="00D965B9">
        <w:t xml:space="preserve"> для обучающихся по разделам и темам дисциплины: (заочная форма обучения)</w:t>
      </w:r>
    </w:p>
    <w:bookmarkEnd w:id="21"/>
    <w:p w14:paraId="61223088" w14:textId="54B43C94" w:rsidR="00F60511" w:rsidRPr="003446D6" w:rsidRDefault="00F57450" w:rsidP="00F60511">
      <w:pPr>
        <w:pStyle w:val="2"/>
      </w:pPr>
      <w:r w:rsidRPr="003446D6">
        <w:t>Краткое с</w:t>
      </w:r>
      <w:r w:rsidR="00F60511" w:rsidRPr="003446D6">
        <w:t xml:space="preserve">одержание </w:t>
      </w:r>
      <w:r w:rsidR="009B4BCD" w:rsidRPr="003446D6">
        <w:t>учебной дисциплины</w:t>
      </w:r>
      <w:r w:rsidR="00BF0DE8" w:rsidRPr="003446D6">
        <w:t xml:space="preserve"> «Математика»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976"/>
        <w:gridCol w:w="5812"/>
      </w:tblGrid>
      <w:tr w:rsidR="006E5EA3" w:rsidRPr="003446D6" w14:paraId="036BB335" w14:textId="7C7EA2D2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3446D6" w:rsidRDefault="006E5EA3" w:rsidP="00103EC2">
            <w:pPr>
              <w:jc w:val="center"/>
              <w:rPr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 xml:space="preserve">№ </w:t>
            </w:r>
            <w:proofErr w:type="spellStart"/>
            <w:r w:rsidRPr="003446D6">
              <w:rPr>
                <w:b/>
                <w:bCs/>
                <w:i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3446D6" w:rsidRDefault="006E5EA3" w:rsidP="00103EC2">
            <w:pPr>
              <w:jc w:val="center"/>
              <w:rPr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0CF1714C" w:rsidR="006E5EA3" w:rsidRPr="003446D6" w:rsidRDefault="006E5EA3" w:rsidP="00AE455F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Содержание раздела (темы)</w:t>
            </w:r>
          </w:p>
        </w:tc>
      </w:tr>
      <w:tr w:rsidR="006E5EA3" w:rsidRPr="003446D6" w14:paraId="7648EE44" w14:textId="2F9A1809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6E5EA3" w:rsidRPr="003446D6" w:rsidRDefault="006E5EA3" w:rsidP="00F60511">
            <w:pPr>
              <w:rPr>
                <w:b/>
                <w:bCs/>
                <w:iCs/>
                <w:lang w:val="en-US"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4148B1E9" w:rsidR="006E5EA3" w:rsidRPr="003446D6" w:rsidRDefault="00C5462D" w:rsidP="00F60511">
            <w:pPr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Основы линейной и векторной алгебры</w:t>
            </w:r>
          </w:p>
        </w:tc>
      </w:tr>
      <w:tr w:rsidR="00324019" w:rsidRPr="003446D6" w14:paraId="4C911D43" w14:textId="14F69490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E98CFA" w14:textId="77777777" w:rsidR="00324019" w:rsidRPr="003446D6" w:rsidRDefault="00324019" w:rsidP="00324019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1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250C7" w14:textId="246ACB34" w:rsidR="00324019" w:rsidRPr="003446D6" w:rsidRDefault="00324019" w:rsidP="00324019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 xml:space="preserve">Матрицы. Линейные операции над матрицами. Обратная матрица </w:t>
            </w:r>
            <w:r w:rsidRPr="003446D6">
              <w:rPr>
                <w:iCs/>
              </w:rPr>
              <w:t>Системы линейных уравнений. Метод Гаусса. Правило Крамер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F99334" w14:textId="43DDAC3B" w:rsidR="00324019" w:rsidRPr="003446D6" w:rsidRDefault="00324019" w:rsidP="00324019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>Свойства матриц и операции над матрицами. Определители, их свойства. Обратная матрица.</w:t>
            </w:r>
            <w:r w:rsidRPr="003446D6">
              <w:rPr>
                <w:iCs/>
              </w:rPr>
              <w:t xml:space="preserve"> Системы линейных уравнений. Метод Гаусса. Правило Крамера. Решение линейных систем с помощью обратной матрицы.</w:t>
            </w:r>
            <w:r w:rsidRPr="003446D6">
              <w:rPr>
                <w:rFonts w:eastAsia="MS ??"/>
                <w:iCs/>
              </w:rPr>
              <w:t xml:space="preserve"> Ранг матрицы.</w:t>
            </w:r>
          </w:p>
        </w:tc>
      </w:tr>
      <w:tr w:rsidR="006E5EA3" w:rsidRPr="003446D6" w14:paraId="1FF011DB" w14:textId="7E14C75D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1C7857" w14:textId="77777777" w:rsidR="006E5EA3" w:rsidRPr="003446D6" w:rsidRDefault="006E5EA3" w:rsidP="00F6051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1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419C1D" w14:textId="4A2D85D2" w:rsidR="006E5EA3" w:rsidRPr="003446D6" w:rsidRDefault="007A6195" w:rsidP="005C2175">
            <w:pPr>
              <w:rPr>
                <w:iCs/>
              </w:rPr>
            </w:pPr>
            <w:r w:rsidRPr="003446D6">
              <w:rPr>
                <w:rFonts w:eastAsia="MS ??"/>
                <w:iCs/>
              </w:rPr>
              <w:t>Векторы. Скалярное, векторное, смешанное произведение векторов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1AB71F" w14:textId="6818864F" w:rsidR="006E5EA3" w:rsidRPr="003446D6" w:rsidRDefault="007E6696" w:rsidP="005C2175">
            <w:pPr>
              <w:rPr>
                <w:bCs/>
                <w:iCs/>
              </w:rPr>
            </w:pPr>
            <w:r w:rsidRPr="003446D6">
              <w:rPr>
                <w:rFonts w:eastAsia="MS ??"/>
                <w:iCs/>
              </w:rPr>
              <w:t>Векторы. Линейные операции над векторами. Геометрическая и алгебраическая проекция вектора на ось. Декартовы координаты векторов и точек. Скалярное произведение векторов. Векторное произведение векторов. Смешанное произведение векторов.</w:t>
            </w:r>
          </w:p>
        </w:tc>
      </w:tr>
      <w:tr w:rsidR="006E5EA3" w:rsidRPr="003446D6" w14:paraId="622EBE62" w14:textId="7B3543E3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E9C01F" w14:textId="77777777" w:rsidR="006E5EA3" w:rsidRPr="003446D6" w:rsidRDefault="006E5EA3" w:rsidP="00F60511">
            <w:pPr>
              <w:rPr>
                <w:b/>
                <w:bCs/>
                <w:iCs/>
                <w:lang w:val="en-US"/>
              </w:rPr>
            </w:pPr>
            <w:r w:rsidRPr="003446D6">
              <w:rPr>
                <w:b/>
                <w:bCs/>
                <w:iCs/>
              </w:rPr>
              <w:t xml:space="preserve">Раздел </w:t>
            </w:r>
            <w:r w:rsidRPr="003446D6">
              <w:rPr>
                <w:b/>
                <w:bCs/>
                <w:iCs/>
                <w:lang w:val="en-US"/>
              </w:rPr>
              <w:t>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DD9E269" w14:textId="4EAFD7BB" w:rsidR="006E5EA3" w:rsidRPr="003446D6" w:rsidRDefault="009A2D62" w:rsidP="00F60511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>Элементы аналитической геометрии</w:t>
            </w:r>
          </w:p>
        </w:tc>
      </w:tr>
      <w:tr w:rsidR="006E5EA3" w:rsidRPr="003446D6" w14:paraId="0450614D" w14:textId="0083533D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4AA3E6" w14:textId="77777777" w:rsidR="006E5EA3" w:rsidRPr="003446D6" w:rsidRDefault="006E5EA3" w:rsidP="00F6051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2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87E706A" w14:textId="20D60B37" w:rsidR="006E5EA3" w:rsidRPr="003446D6" w:rsidRDefault="009A2D62" w:rsidP="005C2175">
            <w:pPr>
              <w:rPr>
                <w:bCs/>
                <w:iCs/>
              </w:rPr>
            </w:pPr>
            <w:r w:rsidRPr="003446D6">
              <w:rPr>
                <w:iCs/>
              </w:rPr>
              <w:t xml:space="preserve">Прямая на плоскости. Прямая и плоскость в пространстве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8938AF" w14:textId="7DD0492C" w:rsidR="006E5EA3" w:rsidRPr="003446D6" w:rsidRDefault="009A2D62" w:rsidP="005C2175">
            <w:pPr>
              <w:rPr>
                <w:iCs/>
              </w:rPr>
            </w:pPr>
            <w:r w:rsidRPr="003446D6">
              <w:rPr>
                <w:iCs/>
              </w:rPr>
              <w:t>Различные формы уравнения прямой на плоскости. Угол между прямыми. Условие параллельности и перпендикулярности прямых. Прямая и плоскость в пространстве. Уравнение плоскости и прямой в пространстве. Угол между плоскостями. Угол между прямыми. Угол между прямой и плоскостью. Условие параллельности и перпендикулярности плоскостей</w:t>
            </w:r>
            <w:r w:rsidR="00665849" w:rsidRPr="003446D6">
              <w:rPr>
                <w:iCs/>
              </w:rPr>
              <w:t xml:space="preserve">, </w:t>
            </w:r>
            <w:r w:rsidRPr="003446D6">
              <w:rPr>
                <w:iCs/>
              </w:rPr>
              <w:t>прямой и плоскости.</w:t>
            </w:r>
          </w:p>
        </w:tc>
      </w:tr>
      <w:tr w:rsidR="006E5EA3" w:rsidRPr="003446D6" w14:paraId="14A2136D" w14:textId="75118B09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B184A4" w14:textId="77777777" w:rsidR="006E5EA3" w:rsidRPr="003446D6" w:rsidRDefault="006E5EA3" w:rsidP="00F6051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2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F703D6F" w14:textId="77777777" w:rsidR="009A2D62" w:rsidRPr="003446D6" w:rsidRDefault="009A2D62" w:rsidP="009A2D62">
            <w:pPr>
              <w:jc w:val="both"/>
              <w:rPr>
                <w:iCs/>
              </w:rPr>
            </w:pPr>
            <w:r w:rsidRPr="003446D6">
              <w:rPr>
                <w:iCs/>
              </w:rPr>
              <w:t xml:space="preserve">Кривые второго порядка: эллипс, гипербола, парабола. </w:t>
            </w:r>
          </w:p>
          <w:p w14:paraId="273A4DDD" w14:textId="5DE49223" w:rsidR="006E5EA3" w:rsidRPr="003446D6" w:rsidRDefault="006E5EA3" w:rsidP="007A6195">
            <w:pPr>
              <w:rPr>
                <w:bCs/>
                <w:i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3E85039" w14:textId="77777777" w:rsidR="009A2D62" w:rsidRPr="003446D6" w:rsidRDefault="009A2D62" w:rsidP="009A2D62">
            <w:pPr>
              <w:jc w:val="both"/>
              <w:rPr>
                <w:iCs/>
              </w:rPr>
            </w:pPr>
            <w:r w:rsidRPr="003446D6">
              <w:rPr>
                <w:iCs/>
              </w:rPr>
              <w:t xml:space="preserve">Кривые второго порядка: эллипс, гипербола, парабола. </w:t>
            </w:r>
          </w:p>
          <w:p w14:paraId="125A74EC" w14:textId="77777777" w:rsidR="009A2D62" w:rsidRPr="003446D6" w:rsidRDefault="009A2D62" w:rsidP="009A2D62">
            <w:pPr>
              <w:rPr>
                <w:iCs/>
              </w:rPr>
            </w:pPr>
            <w:r w:rsidRPr="003446D6">
              <w:rPr>
                <w:iCs/>
              </w:rPr>
              <w:t xml:space="preserve">Полярные координаты. </w:t>
            </w:r>
          </w:p>
          <w:p w14:paraId="02C9D94D" w14:textId="24C72B3F" w:rsidR="006E5EA3" w:rsidRPr="003446D6" w:rsidRDefault="006E5EA3" w:rsidP="00F60511">
            <w:pPr>
              <w:rPr>
                <w:bCs/>
                <w:iCs/>
              </w:rPr>
            </w:pPr>
          </w:p>
        </w:tc>
      </w:tr>
      <w:tr w:rsidR="009A2D62" w:rsidRPr="003446D6" w14:paraId="128D8FD1" w14:textId="23CDED42" w:rsidTr="00600748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CFF5C6" w14:textId="6EA151A7" w:rsidR="009A2D62" w:rsidRPr="003446D6" w:rsidRDefault="009A2D62" w:rsidP="00F60511">
            <w:pPr>
              <w:rPr>
                <w:bCs/>
                <w:iCs/>
              </w:rPr>
            </w:pPr>
            <w:r w:rsidRPr="003446D6">
              <w:rPr>
                <w:b/>
                <w:bCs/>
                <w:iCs/>
              </w:rPr>
              <w:t xml:space="preserve">Раздел </w:t>
            </w:r>
            <w:r w:rsidRPr="003446D6">
              <w:rPr>
                <w:b/>
                <w:bCs/>
                <w:iCs/>
                <w:lang w:val="en-US"/>
              </w:rPr>
              <w:t>I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52D6B1F" w14:textId="77777777" w:rsidR="009A2D62" w:rsidRPr="003446D6" w:rsidRDefault="009A2D62" w:rsidP="009A2D62">
            <w:pPr>
              <w:jc w:val="both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Введение в математический анализ</w:t>
            </w:r>
          </w:p>
          <w:p w14:paraId="22DCFAC8" w14:textId="4A736AD7" w:rsidR="009A2D62" w:rsidRPr="003446D6" w:rsidRDefault="009A2D62" w:rsidP="009A2D62">
            <w:pPr>
              <w:rPr>
                <w:bCs/>
                <w:iCs/>
              </w:rPr>
            </w:pPr>
            <w:r w:rsidRPr="003446D6">
              <w:rPr>
                <w:b/>
                <w:bCs/>
                <w:iCs/>
              </w:rPr>
              <w:t xml:space="preserve"> Предел функции</w:t>
            </w:r>
          </w:p>
        </w:tc>
      </w:tr>
      <w:tr w:rsidR="009A2D62" w:rsidRPr="003446D6" w14:paraId="1ED9C078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6D9992C" w14:textId="494CC0BF" w:rsidR="009A2D62" w:rsidRPr="003446D6" w:rsidRDefault="009A2D62" w:rsidP="009A2D62">
            <w:pPr>
              <w:rPr>
                <w:b/>
                <w:bCs/>
                <w:iCs/>
              </w:rPr>
            </w:pPr>
            <w:r w:rsidRPr="003446D6">
              <w:rPr>
                <w:iCs/>
              </w:rPr>
              <w:lastRenderedPageBreak/>
              <w:t>Тема 3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2033C4" w14:textId="75A49A44" w:rsidR="009A2D62" w:rsidRPr="003446D6" w:rsidRDefault="009A2D62" w:rsidP="009A2D62">
            <w:pPr>
              <w:jc w:val="both"/>
              <w:rPr>
                <w:bCs/>
                <w:iCs/>
              </w:rPr>
            </w:pPr>
            <w:r w:rsidRPr="003446D6">
              <w:rPr>
                <w:iCs/>
              </w:rPr>
              <w:t>Предел числовой последовательности</w:t>
            </w:r>
            <w:r w:rsidR="006C5F6C" w:rsidRPr="003446D6">
              <w:rPr>
                <w:iCs/>
              </w:rPr>
              <w:t xml:space="preserve">, его свойства. </w:t>
            </w:r>
            <w:r w:rsidRPr="003446D6">
              <w:rPr>
                <w:bCs/>
                <w:iCs/>
              </w:rPr>
              <w:t xml:space="preserve">Замечательные пределы. </w:t>
            </w:r>
          </w:p>
          <w:p w14:paraId="17EF8605" w14:textId="5D508900" w:rsidR="009A2D62" w:rsidRPr="003446D6" w:rsidRDefault="009A2D62" w:rsidP="009A2D62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 xml:space="preserve">Непрерывность функции в точке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195D7F" w14:textId="26AF9326" w:rsidR="009A2D62" w:rsidRPr="003446D6" w:rsidRDefault="009A2D62" w:rsidP="009A2D62">
            <w:pPr>
              <w:jc w:val="both"/>
              <w:rPr>
                <w:bCs/>
                <w:iCs/>
              </w:rPr>
            </w:pPr>
            <w:r w:rsidRPr="003446D6">
              <w:rPr>
                <w:iCs/>
              </w:rPr>
              <w:t>Числовые последовательности. Предел числовой последовательности. Критерий Коши. Свойства предела числовой последовательности.</w:t>
            </w:r>
            <w:r w:rsidRPr="003446D6">
              <w:rPr>
                <w:bCs/>
                <w:iCs/>
              </w:rPr>
              <w:t xml:space="preserve"> Предел функции в точке и на бесконечности и его свойства. Односторонние пределы. Замечательные пределы. </w:t>
            </w:r>
          </w:p>
          <w:p w14:paraId="04D5F30C" w14:textId="712483EF" w:rsidR="009A2D62" w:rsidRPr="003446D6" w:rsidRDefault="009A2D62" w:rsidP="009A2D62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Непрерывность функции в точке. Точки разрыва, их классификация. Свойства функций, непрерывных на отрезке.</w:t>
            </w:r>
          </w:p>
        </w:tc>
      </w:tr>
      <w:tr w:rsidR="00313703" w:rsidRPr="003446D6" w14:paraId="43494D32" w14:textId="77777777" w:rsidTr="00DB1451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BD1135" w14:textId="0C358A08" w:rsidR="00313703" w:rsidRPr="003446D6" w:rsidRDefault="00313703" w:rsidP="00F60511">
            <w:pPr>
              <w:rPr>
                <w:b/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69C8CE" w14:textId="2364A6A8" w:rsidR="00313703" w:rsidRPr="003446D6" w:rsidRDefault="00313703" w:rsidP="009A2D62">
            <w:pPr>
              <w:jc w:val="both"/>
              <w:rPr>
                <w:b/>
                <w:bCs/>
                <w:iCs/>
              </w:rPr>
            </w:pPr>
            <w:r w:rsidRPr="003446D6">
              <w:rPr>
                <w:rFonts w:eastAsia="MS ??"/>
                <w:b/>
                <w:iCs/>
              </w:rPr>
              <w:t>Дифференциальное исчисление функции одной переменной</w:t>
            </w:r>
          </w:p>
        </w:tc>
      </w:tr>
      <w:tr w:rsidR="003F02AA" w:rsidRPr="003446D6" w14:paraId="5A0295D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119EAD" w14:textId="77777777" w:rsidR="003F02AA" w:rsidRPr="003446D6" w:rsidRDefault="003F02AA" w:rsidP="003F02AA">
            <w:pPr>
              <w:rPr>
                <w:iCs/>
              </w:rPr>
            </w:pPr>
            <w:r w:rsidRPr="003446D6">
              <w:rPr>
                <w:iCs/>
              </w:rPr>
              <w:t>Тема 4.1</w:t>
            </w:r>
          </w:p>
          <w:p w14:paraId="7DE9FADD" w14:textId="77777777" w:rsidR="003F02AA" w:rsidRPr="003446D6" w:rsidRDefault="003F02AA" w:rsidP="003F02A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A70FAF" w14:textId="77777777" w:rsidR="003F02AA" w:rsidRPr="003446D6" w:rsidRDefault="003F02AA" w:rsidP="003F02AA">
            <w:pPr>
              <w:rPr>
                <w:iCs/>
              </w:rPr>
            </w:pPr>
            <w:r w:rsidRPr="003446D6">
              <w:rPr>
                <w:iCs/>
              </w:rPr>
              <w:t>Тема 4.1</w:t>
            </w:r>
          </w:p>
          <w:p w14:paraId="1449F762" w14:textId="5EFF6384" w:rsidR="003F02AA" w:rsidRPr="003446D6" w:rsidRDefault="006C5F6C" w:rsidP="003F02AA">
            <w:pPr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 xml:space="preserve">Производная функции, ее геометрический и физический смысл. Правило </w:t>
            </w:r>
            <w:proofErr w:type="spellStart"/>
            <w:r w:rsidRPr="003446D6">
              <w:rPr>
                <w:bCs/>
                <w:iCs/>
              </w:rPr>
              <w:t>Лопиталя</w:t>
            </w:r>
            <w:proofErr w:type="spellEnd"/>
            <w:r w:rsidRPr="003446D6">
              <w:rPr>
                <w:bCs/>
                <w:iCs/>
              </w:rPr>
              <w:t>. Формула Тейлор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0C8E35" w14:textId="77777777" w:rsidR="003F02AA" w:rsidRPr="003446D6" w:rsidRDefault="003F02AA" w:rsidP="003F02AA">
            <w:pPr>
              <w:rPr>
                <w:iCs/>
              </w:rPr>
            </w:pPr>
            <w:r w:rsidRPr="003446D6">
              <w:rPr>
                <w:bCs/>
                <w:iCs/>
              </w:rPr>
              <w:t xml:space="preserve">Производная функции, ее геометрический и физический смысл. Дифференциал функции, его геометрический смысл. Производная сложной и обратной функций. Правило </w:t>
            </w:r>
            <w:proofErr w:type="spellStart"/>
            <w:r w:rsidRPr="003446D6">
              <w:rPr>
                <w:bCs/>
                <w:iCs/>
              </w:rPr>
              <w:t>Лопиталя</w:t>
            </w:r>
            <w:proofErr w:type="spellEnd"/>
            <w:r w:rsidRPr="003446D6">
              <w:rPr>
                <w:bCs/>
                <w:iCs/>
              </w:rPr>
              <w:t xml:space="preserve">. Производные и дифференциалы высших порядков. Формула Тейлора с остаточным членом в форме Пеано и Лагранжа. Формула </w:t>
            </w:r>
            <w:proofErr w:type="spellStart"/>
            <w:r w:rsidRPr="003446D6">
              <w:rPr>
                <w:bCs/>
                <w:iCs/>
              </w:rPr>
              <w:t>Маклорена</w:t>
            </w:r>
            <w:proofErr w:type="spellEnd"/>
            <w:r w:rsidRPr="003446D6">
              <w:rPr>
                <w:bCs/>
                <w:iCs/>
              </w:rPr>
              <w:t xml:space="preserve">. Разложение основных элементарных функций по формулам </w:t>
            </w:r>
            <w:proofErr w:type="spellStart"/>
            <w:r w:rsidRPr="003446D6">
              <w:rPr>
                <w:bCs/>
                <w:iCs/>
              </w:rPr>
              <w:t>Маклорена</w:t>
            </w:r>
            <w:proofErr w:type="spellEnd"/>
            <w:r w:rsidRPr="003446D6">
              <w:rPr>
                <w:bCs/>
                <w:iCs/>
              </w:rPr>
              <w:t xml:space="preserve"> и Тейлора.</w:t>
            </w:r>
          </w:p>
          <w:p w14:paraId="74A43142" w14:textId="77777777" w:rsidR="003F02AA" w:rsidRPr="003446D6" w:rsidRDefault="003F02AA" w:rsidP="003F02AA">
            <w:pPr>
              <w:jc w:val="both"/>
              <w:rPr>
                <w:b/>
                <w:bCs/>
                <w:iCs/>
              </w:rPr>
            </w:pPr>
          </w:p>
        </w:tc>
      </w:tr>
      <w:tr w:rsidR="003F02AA" w:rsidRPr="003446D6" w14:paraId="76A5DB8D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48215C1" w14:textId="77777777" w:rsidR="003F02AA" w:rsidRPr="003446D6" w:rsidRDefault="003F02AA" w:rsidP="003F02AA">
            <w:pPr>
              <w:rPr>
                <w:iCs/>
              </w:rPr>
            </w:pPr>
            <w:r w:rsidRPr="003446D6">
              <w:rPr>
                <w:iCs/>
              </w:rPr>
              <w:t>Тема 4.2</w:t>
            </w:r>
          </w:p>
          <w:p w14:paraId="51D605F9" w14:textId="77777777" w:rsidR="003F02AA" w:rsidRPr="003446D6" w:rsidRDefault="003F02AA" w:rsidP="003F02A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072290C" w14:textId="77777777" w:rsidR="006C5F6C" w:rsidRPr="003446D6" w:rsidRDefault="006C5F6C" w:rsidP="006C5F6C">
            <w:pPr>
              <w:jc w:val="both"/>
              <w:rPr>
                <w:iCs/>
              </w:rPr>
            </w:pPr>
            <w:r w:rsidRPr="003446D6">
              <w:rPr>
                <w:bCs/>
                <w:iCs/>
              </w:rPr>
              <w:t>Экстремум функции, необходимое и достаточное условия экстремума. Общая схема исследования функции и построения графика.</w:t>
            </w:r>
          </w:p>
          <w:p w14:paraId="1AB00E7B" w14:textId="77777777" w:rsidR="003F02AA" w:rsidRPr="003446D6" w:rsidRDefault="003F02AA" w:rsidP="003F02AA">
            <w:pPr>
              <w:jc w:val="both"/>
              <w:rPr>
                <w:b/>
                <w:bCs/>
                <w:i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90399A" w14:textId="77777777" w:rsidR="003F02AA" w:rsidRPr="003446D6" w:rsidRDefault="003F02AA" w:rsidP="003F02AA">
            <w:pPr>
              <w:jc w:val="both"/>
              <w:rPr>
                <w:bCs/>
                <w:iCs/>
              </w:rPr>
            </w:pPr>
            <w:r w:rsidRPr="003446D6">
              <w:rPr>
                <w:bCs/>
                <w:iCs/>
              </w:rPr>
              <w:t>Экстремум функции, необходимое и достаточное условия экстремума. Наибольшее и наименьшее значение функции, дифференцируемой на отрезке.</w:t>
            </w:r>
          </w:p>
          <w:p w14:paraId="14FE8830" w14:textId="38ACE96E" w:rsidR="003F02AA" w:rsidRPr="003446D6" w:rsidRDefault="003F02AA" w:rsidP="003F02AA">
            <w:pPr>
              <w:rPr>
                <w:iCs/>
              </w:rPr>
            </w:pPr>
            <w:r w:rsidRPr="003446D6">
              <w:rPr>
                <w:bCs/>
                <w:iCs/>
              </w:rPr>
              <w:t>Общая схема исследования функции и построения графика.</w:t>
            </w:r>
          </w:p>
          <w:p w14:paraId="6F28432C" w14:textId="77777777" w:rsidR="003F02AA" w:rsidRPr="003446D6" w:rsidRDefault="003F02AA" w:rsidP="003F02AA">
            <w:pPr>
              <w:jc w:val="both"/>
              <w:rPr>
                <w:b/>
                <w:bCs/>
                <w:iCs/>
              </w:rPr>
            </w:pPr>
          </w:p>
        </w:tc>
      </w:tr>
      <w:tr w:rsidR="00D03A97" w:rsidRPr="003446D6" w14:paraId="03CCA58E" w14:textId="77777777" w:rsidTr="006F2B35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7FF344D" w14:textId="00FA9738" w:rsidR="00D03A97" w:rsidRPr="003446D6" w:rsidRDefault="00D03A97" w:rsidP="003F02AA">
            <w:pPr>
              <w:rPr>
                <w:b/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18D5BD" w14:textId="3A941DDD" w:rsidR="00D03A97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rFonts w:eastAsia="MS ??"/>
                <w:b/>
                <w:iCs/>
              </w:rPr>
              <w:t>Дифференциальное исчисление функции многих переменных</w:t>
            </w:r>
          </w:p>
        </w:tc>
      </w:tr>
      <w:tr w:rsidR="003F02AA" w:rsidRPr="003446D6" w14:paraId="280A1D39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350B88" w14:textId="77777777" w:rsidR="003F02AA" w:rsidRPr="003446D6" w:rsidRDefault="003F02AA" w:rsidP="003F02AA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5.1</w:t>
            </w:r>
          </w:p>
          <w:p w14:paraId="46F061A5" w14:textId="77777777" w:rsidR="003F02AA" w:rsidRPr="003446D6" w:rsidRDefault="003F02AA" w:rsidP="003F02A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DED97A" w14:textId="0EC2EC4F" w:rsidR="003F02AA" w:rsidRPr="003446D6" w:rsidRDefault="003F02AA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Частные производные.  Касательная плоскость к поверхности. Производная по направлению. Градиент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649CB54" w14:textId="45DAFE6B" w:rsidR="003F02AA" w:rsidRPr="003446D6" w:rsidRDefault="003F02AA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Частные производные</w:t>
            </w:r>
            <w:r w:rsidR="00477D35" w:rsidRPr="003446D6">
              <w:rPr>
                <w:bCs/>
                <w:iCs/>
              </w:rPr>
              <w:t>, их г</w:t>
            </w:r>
            <w:r w:rsidRPr="003446D6">
              <w:rPr>
                <w:bCs/>
                <w:iCs/>
              </w:rPr>
              <w:t>еометрический смысл. Полный дифференциал и его связь с частными производными. Производная сложной функции. Инвариантность формы п</w:t>
            </w:r>
            <w:r w:rsidR="00477D35" w:rsidRPr="003446D6">
              <w:rPr>
                <w:bCs/>
                <w:iCs/>
              </w:rPr>
              <w:t>ерво</w:t>
            </w:r>
            <w:r w:rsidRPr="003446D6">
              <w:rPr>
                <w:bCs/>
                <w:iCs/>
              </w:rPr>
              <w:t>го дифференциала. Касательная плоскость к поверхности. Геометрический смысл дифференциала. Производная по направлению. Градиент.</w:t>
            </w:r>
          </w:p>
        </w:tc>
      </w:tr>
      <w:tr w:rsidR="003F02AA" w:rsidRPr="003446D6" w14:paraId="66F5CE5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C819A1E" w14:textId="77777777" w:rsidR="00D03A97" w:rsidRPr="003446D6" w:rsidRDefault="00D03A97" w:rsidP="00D03A97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lastRenderedPageBreak/>
              <w:t>Тема 5.2</w:t>
            </w:r>
          </w:p>
          <w:p w14:paraId="0D344205" w14:textId="77777777" w:rsidR="003F02AA" w:rsidRPr="003446D6" w:rsidRDefault="003F02AA" w:rsidP="003F02A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57BFB" w14:textId="675A40B6" w:rsidR="003F02AA" w:rsidRPr="003446D6" w:rsidRDefault="00D03A97" w:rsidP="00D03A97">
            <w:pPr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Условный экстремум функции многих переменных.</w:t>
            </w:r>
            <w:r w:rsidR="00313703" w:rsidRPr="003446D6">
              <w:rPr>
                <w:bCs/>
                <w:iCs/>
              </w:rPr>
              <w:t xml:space="preserve"> </w:t>
            </w:r>
            <w:r w:rsidRPr="003446D6">
              <w:rPr>
                <w:bCs/>
                <w:iCs/>
              </w:rPr>
              <w:t xml:space="preserve">Наибольшее и наименьшее значения функции в замкнутой области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020E93" w14:textId="02FC47AE" w:rsidR="003F02AA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 xml:space="preserve">Условный экстремум функции многих переменных. Метод Лагранжа. Наибольшее и наименьшее значения функции </w:t>
            </w:r>
            <w:r w:rsidR="000E4070" w:rsidRPr="003446D6">
              <w:rPr>
                <w:bCs/>
                <w:iCs/>
              </w:rPr>
              <w:t>на отрезке</w:t>
            </w:r>
          </w:p>
        </w:tc>
      </w:tr>
      <w:tr w:rsidR="00D03A97" w:rsidRPr="003446D6" w14:paraId="40AA9DF6" w14:textId="77777777" w:rsidTr="003C10E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D545DB9" w14:textId="513E032B" w:rsidR="00D03A97" w:rsidRPr="003446D6" w:rsidRDefault="00D03A97" w:rsidP="003F02AA">
            <w:pPr>
              <w:rPr>
                <w:b/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39AB1FA" w14:textId="033EF697" w:rsidR="00D03A97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/>
                <w:iCs/>
              </w:rPr>
              <w:t xml:space="preserve">Интегральное исчисление функций одной переменной </w:t>
            </w:r>
          </w:p>
        </w:tc>
      </w:tr>
      <w:tr w:rsidR="003F02AA" w:rsidRPr="003446D6" w14:paraId="1311AD7C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C67D767" w14:textId="77777777" w:rsidR="00D03A97" w:rsidRPr="003446D6" w:rsidRDefault="00D03A97" w:rsidP="00D03A97">
            <w:pPr>
              <w:rPr>
                <w:iCs/>
              </w:rPr>
            </w:pPr>
            <w:r w:rsidRPr="003446D6">
              <w:rPr>
                <w:iCs/>
              </w:rPr>
              <w:t xml:space="preserve">Тема 6.1 </w:t>
            </w:r>
          </w:p>
          <w:p w14:paraId="4686FDB2" w14:textId="77777777" w:rsidR="003F02AA" w:rsidRPr="003446D6" w:rsidRDefault="003F02AA" w:rsidP="003F02A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BF60E4" w14:textId="58B09140" w:rsidR="003F02AA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FF4F2C2" w14:textId="11D4714A" w:rsidR="003F02AA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Первообразная. Неопределенный интеграл и его свойства. Табличные интегралы. Метод непосредственного интегрирования. Замена переменной и интегрирование по частям в неопределенном интеграле.</w:t>
            </w:r>
          </w:p>
        </w:tc>
      </w:tr>
      <w:tr w:rsidR="003F02AA" w:rsidRPr="003446D6" w14:paraId="2F9B9ED9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6230A3" w14:textId="77777777" w:rsidR="00D03A97" w:rsidRPr="003446D6" w:rsidRDefault="00D03A97" w:rsidP="00D03A97">
            <w:pPr>
              <w:rPr>
                <w:iCs/>
              </w:rPr>
            </w:pPr>
            <w:r w:rsidRPr="003446D6">
              <w:rPr>
                <w:iCs/>
              </w:rPr>
              <w:t>Тема 6.2</w:t>
            </w:r>
          </w:p>
          <w:p w14:paraId="5954A2B6" w14:textId="77777777" w:rsidR="003F02AA" w:rsidRPr="003446D6" w:rsidRDefault="003F02AA" w:rsidP="003F02A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7616606" w14:textId="46B1C106" w:rsidR="008B27DA" w:rsidRPr="003446D6" w:rsidRDefault="00D03A97" w:rsidP="008B27DA">
            <w:pPr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 xml:space="preserve">Интегрирование простейших рациональных дробей. </w:t>
            </w:r>
          </w:p>
          <w:p w14:paraId="1EF31861" w14:textId="1A521343" w:rsidR="003F02AA" w:rsidRPr="003446D6" w:rsidRDefault="003F02AA" w:rsidP="00D03A97">
            <w:pPr>
              <w:rPr>
                <w:b/>
                <w:bCs/>
                <w:i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3568EF4" w14:textId="77777777" w:rsidR="00D03A97" w:rsidRPr="003446D6" w:rsidRDefault="00D03A97" w:rsidP="00D03A97">
            <w:pPr>
              <w:rPr>
                <w:iCs/>
              </w:rPr>
            </w:pPr>
          </w:p>
          <w:p w14:paraId="7AB6ED39" w14:textId="77777777" w:rsidR="00D03A97" w:rsidRPr="003446D6" w:rsidRDefault="00D03A97" w:rsidP="00D03A97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Интегрирование простейших рациональных дробей. Интегрирование некоторых иррациональных  </w:t>
            </w:r>
          </w:p>
          <w:p w14:paraId="6EFB092B" w14:textId="56B78D18" w:rsidR="003F02AA" w:rsidRPr="003446D6" w:rsidRDefault="00D03A97" w:rsidP="00D03A97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и трансцендентных функций.</w:t>
            </w:r>
          </w:p>
        </w:tc>
      </w:tr>
      <w:tr w:rsidR="003F02AA" w:rsidRPr="003446D6" w14:paraId="245CE948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6A7DE6" w14:textId="77777777" w:rsidR="00D03A97" w:rsidRPr="003446D6" w:rsidRDefault="00D03A97" w:rsidP="00D03A97">
            <w:pPr>
              <w:rPr>
                <w:iCs/>
              </w:rPr>
            </w:pPr>
            <w:r w:rsidRPr="003446D6">
              <w:rPr>
                <w:iCs/>
              </w:rPr>
              <w:t>Тема 6.3</w:t>
            </w:r>
          </w:p>
          <w:p w14:paraId="6B229E78" w14:textId="77777777" w:rsidR="003F02AA" w:rsidRPr="003446D6" w:rsidRDefault="003F02AA" w:rsidP="003F02A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A2646D3" w14:textId="66225A59" w:rsidR="003F02AA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Подстановки Эйлера и Чебышёва. Интегрирование тригонометрических функций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77CF6B" w14:textId="22648AB1" w:rsidR="003F02AA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Подстановки Эйлера и Чебышёва. Интегрирование тригонометрических функций</w:t>
            </w:r>
          </w:p>
        </w:tc>
      </w:tr>
      <w:tr w:rsidR="003F02AA" w:rsidRPr="003446D6" w14:paraId="3442E02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9F83AE" w14:textId="77777777" w:rsidR="00D03A97" w:rsidRPr="003446D6" w:rsidRDefault="00D03A97" w:rsidP="00D03A97">
            <w:pPr>
              <w:rPr>
                <w:iCs/>
              </w:rPr>
            </w:pPr>
            <w:r w:rsidRPr="003446D6">
              <w:rPr>
                <w:iCs/>
              </w:rPr>
              <w:t>Тема 6.4</w:t>
            </w:r>
          </w:p>
          <w:p w14:paraId="0B3C608C" w14:textId="77777777" w:rsidR="003F02AA" w:rsidRPr="003446D6" w:rsidRDefault="003F02AA" w:rsidP="003F02AA">
            <w:pPr>
              <w:rPr>
                <w:b/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509ADA" w14:textId="43A7928D" w:rsidR="003F02AA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>Определенный интеграл, его свойства. Формула Ньютона-Лейбница. Некоторые приложения определенного интеграл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D515550" w14:textId="3741EE69" w:rsidR="003F02AA" w:rsidRPr="003446D6" w:rsidRDefault="00D03A97" w:rsidP="003F02AA">
            <w:pPr>
              <w:jc w:val="both"/>
              <w:rPr>
                <w:b/>
                <w:bCs/>
                <w:iCs/>
              </w:rPr>
            </w:pPr>
            <w:r w:rsidRPr="003446D6">
              <w:rPr>
                <w:bCs/>
                <w:iCs/>
              </w:rPr>
              <w:t xml:space="preserve">Определенный интеграл, его свойства. Геометрический и физический смысл определенного интеграла. Формула Ньютона-Лейбница. </w:t>
            </w:r>
            <w:r w:rsidR="000E4070" w:rsidRPr="003446D6">
              <w:rPr>
                <w:bCs/>
                <w:iCs/>
              </w:rPr>
              <w:t>Геометрические и физические</w:t>
            </w:r>
            <w:r w:rsidRPr="003446D6">
              <w:rPr>
                <w:bCs/>
                <w:iCs/>
              </w:rPr>
              <w:t xml:space="preserve"> приложения определенного интеграла.</w:t>
            </w:r>
          </w:p>
        </w:tc>
      </w:tr>
      <w:tr w:rsidR="00D03A97" w:rsidRPr="003446D6" w14:paraId="52DCDDBC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5C610CC" w14:textId="77777777" w:rsidR="0065601D" w:rsidRPr="003446D6" w:rsidRDefault="0065601D" w:rsidP="0065601D">
            <w:pPr>
              <w:rPr>
                <w:iCs/>
              </w:rPr>
            </w:pPr>
            <w:r w:rsidRPr="003446D6">
              <w:rPr>
                <w:iCs/>
              </w:rPr>
              <w:t>Тема 6.5</w:t>
            </w:r>
          </w:p>
          <w:p w14:paraId="6CD9F0EA" w14:textId="77777777" w:rsidR="00D03A97" w:rsidRPr="003446D6" w:rsidRDefault="00D03A97" w:rsidP="00D03A97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FFC2363" w14:textId="5DDBD569" w:rsidR="00D03A97" w:rsidRPr="003446D6" w:rsidRDefault="0065601D" w:rsidP="003F02AA">
            <w:pPr>
              <w:jc w:val="both"/>
              <w:rPr>
                <w:bCs/>
                <w:iCs/>
              </w:rPr>
            </w:pPr>
            <w:r w:rsidRPr="003446D6">
              <w:rPr>
                <w:rFonts w:eastAsia="MS ??"/>
                <w:iCs/>
              </w:rPr>
              <w:t>Несобственные и</w:t>
            </w:r>
            <w:r w:rsidRPr="003446D6">
              <w:rPr>
                <w:bCs/>
                <w:iCs/>
              </w:rPr>
              <w:t>нтегралы с бесконечными пределами</w:t>
            </w:r>
            <w:r w:rsidR="00313703" w:rsidRPr="003446D6">
              <w:rPr>
                <w:bCs/>
                <w:iCs/>
              </w:rPr>
              <w:t xml:space="preserve"> и</w:t>
            </w:r>
            <w:r w:rsidRPr="003446D6">
              <w:rPr>
                <w:bCs/>
                <w:iCs/>
              </w:rPr>
              <w:t xml:space="preserve"> от неограниченных функций, их основные свойств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6E679D7" w14:textId="581E1B96" w:rsidR="00D03A97" w:rsidRPr="003446D6" w:rsidRDefault="0065601D" w:rsidP="003F02AA">
            <w:pPr>
              <w:jc w:val="both"/>
              <w:rPr>
                <w:bCs/>
                <w:iCs/>
              </w:rPr>
            </w:pPr>
            <w:r w:rsidRPr="003446D6">
              <w:rPr>
                <w:rFonts w:eastAsia="MS ??"/>
                <w:iCs/>
              </w:rPr>
              <w:t>Несобственные и</w:t>
            </w:r>
            <w:r w:rsidRPr="003446D6">
              <w:rPr>
                <w:bCs/>
                <w:iCs/>
              </w:rPr>
              <w:t>нтегралы с бесконечными пределами, от неограниченных функций, их основные свойства</w:t>
            </w:r>
          </w:p>
        </w:tc>
      </w:tr>
      <w:tr w:rsidR="0065601D" w:rsidRPr="003446D6" w14:paraId="592CA0DD" w14:textId="77777777" w:rsidTr="007D2E5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468330" w14:textId="7B54C3A5" w:rsidR="0065601D" w:rsidRPr="003446D6" w:rsidRDefault="0065601D" w:rsidP="00D03A97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7ED134" w14:textId="135759FA" w:rsidR="0065601D" w:rsidRPr="003446D6" w:rsidRDefault="0065601D" w:rsidP="003F02AA">
            <w:pPr>
              <w:jc w:val="both"/>
              <w:rPr>
                <w:bCs/>
                <w:iCs/>
              </w:rPr>
            </w:pPr>
            <w:r w:rsidRPr="003446D6">
              <w:rPr>
                <w:b/>
                <w:iCs/>
              </w:rPr>
              <w:t>Кратные и криволинейные интегралы</w:t>
            </w:r>
          </w:p>
        </w:tc>
      </w:tr>
      <w:tr w:rsidR="00D03A97" w:rsidRPr="003446D6" w14:paraId="766F4936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A99110" w14:textId="77777777" w:rsidR="0065601D" w:rsidRPr="003446D6" w:rsidRDefault="0065601D" w:rsidP="0065601D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Тема 7.1</w:t>
            </w:r>
          </w:p>
          <w:p w14:paraId="342375E7" w14:textId="77777777" w:rsidR="00D03A97" w:rsidRPr="003446D6" w:rsidRDefault="00D03A97" w:rsidP="00D03A97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F6EFE3A" w14:textId="0D75EC3D" w:rsidR="00D03A97" w:rsidRPr="003446D6" w:rsidRDefault="0065601D" w:rsidP="0065601D">
            <w:pPr>
              <w:jc w:val="both"/>
              <w:rPr>
                <w:bCs/>
                <w:iCs/>
              </w:rPr>
            </w:pPr>
            <w:r w:rsidRPr="003446D6">
              <w:rPr>
                <w:iCs/>
              </w:rPr>
              <w:t>Двойной интеграл</w:t>
            </w:r>
            <w:r w:rsidR="00A71D5E" w:rsidRPr="003446D6">
              <w:rPr>
                <w:iCs/>
              </w:rPr>
              <w:t xml:space="preserve">. </w:t>
            </w:r>
            <w:r w:rsidRPr="003446D6">
              <w:rPr>
                <w:iCs/>
              </w:rPr>
              <w:t>Замена переменных в двойном интеграле</w:t>
            </w:r>
            <w:r w:rsidR="00A71D5E" w:rsidRPr="003446D6">
              <w:rPr>
                <w:i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1BD2B4" w14:textId="7622988D" w:rsidR="00D03A97" w:rsidRPr="003446D6" w:rsidRDefault="0065601D" w:rsidP="003F02AA">
            <w:pPr>
              <w:jc w:val="both"/>
              <w:rPr>
                <w:bCs/>
                <w:iCs/>
              </w:rPr>
            </w:pPr>
            <w:r w:rsidRPr="003446D6">
              <w:rPr>
                <w:iCs/>
              </w:rPr>
              <w:t>Двойной интеграл, его геометрический и физический смысл, условия существования и основные свойства. Сведение двойного интеграла к повторному интегралу. Замена переменных в двойном интеграле, двойной интеграл в полярных координатах.</w:t>
            </w:r>
          </w:p>
        </w:tc>
      </w:tr>
      <w:tr w:rsidR="00D03A97" w:rsidRPr="003446D6" w14:paraId="47140D53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98F1A2D" w14:textId="77777777" w:rsidR="0065601D" w:rsidRPr="003446D6" w:rsidRDefault="0065601D" w:rsidP="0065601D">
            <w:pPr>
              <w:rPr>
                <w:iCs/>
              </w:rPr>
            </w:pPr>
            <w:r w:rsidRPr="003446D6">
              <w:rPr>
                <w:iCs/>
              </w:rPr>
              <w:t>Тема 7.2</w:t>
            </w:r>
          </w:p>
          <w:p w14:paraId="7A5AC8C2" w14:textId="77777777" w:rsidR="00D03A97" w:rsidRPr="003446D6" w:rsidRDefault="00D03A97" w:rsidP="00D03A97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D4C1A7" w14:textId="4795DDB3" w:rsidR="00D03A97" w:rsidRPr="003446D6" w:rsidRDefault="0065601D" w:rsidP="0065601D">
            <w:pPr>
              <w:rPr>
                <w:bCs/>
                <w:iCs/>
              </w:rPr>
            </w:pPr>
            <w:r w:rsidRPr="003446D6">
              <w:rPr>
                <w:iCs/>
              </w:rPr>
              <w:t>Тройные интегралы. Криволинейные интегралы по длине и по координатам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3B9029" w14:textId="469A22A6" w:rsidR="0065601D" w:rsidRPr="003446D6" w:rsidRDefault="0065601D" w:rsidP="0065601D">
            <w:pPr>
              <w:rPr>
                <w:iCs/>
              </w:rPr>
            </w:pPr>
            <w:r w:rsidRPr="003446D6">
              <w:rPr>
                <w:iCs/>
              </w:rPr>
              <w:t>Тройные интегралы. Криволинейные интегралы по длине и по координатам</w:t>
            </w:r>
            <w:r w:rsidR="000E4070" w:rsidRPr="003446D6">
              <w:rPr>
                <w:iCs/>
              </w:rPr>
              <w:t>. Независимость криволинейного интеграла второго рода от пути интегрирования</w:t>
            </w:r>
          </w:p>
          <w:p w14:paraId="0815CADC" w14:textId="77777777" w:rsidR="00D03A97" w:rsidRPr="003446D6" w:rsidRDefault="00D03A97" w:rsidP="003F02AA">
            <w:pPr>
              <w:jc w:val="both"/>
              <w:rPr>
                <w:bCs/>
                <w:iCs/>
              </w:rPr>
            </w:pPr>
          </w:p>
        </w:tc>
      </w:tr>
      <w:tr w:rsidR="0065601D" w:rsidRPr="003446D6" w14:paraId="60316ED6" w14:textId="77777777" w:rsidTr="007241B4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4BEE68" w14:textId="56AD7748" w:rsidR="0065601D" w:rsidRPr="003446D6" w:rsidRDefault="0065601D" w:rsidP="0065601D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5E9AA27" w14:textId="4E59D9D4" w:rsidR="0065601D" w:rsidRPr="003446D6" w:rsidRDefault="0065601D" w:rsidP="0065601D">
            <w:pPr>
              <w:rPr>
                <w:iCs/>
              </w:rPr>
            </w:pPr>
            <w:r w:rsidRPr="003446D6">
              <w:rPr>
                <w:b/>
                <w:iCs/>
              </w:rPr>
              <w:t>Дифференциальные уравнения</w:t>
            </w:r>
          </w:p>
        </w:tc>
      </w:tr>
      <w:tr w:rsidR="0065601D" w:rsidRPr="003446D6" w14:paraId="189493C0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92779F4" w14:textId="77777777" w:rsidR="0065601D" w:rsidRPr="003446D6" w:rsidRDefault="0065601D" w:rsidP="0065601D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8.1</w:t>
            </w:r>
          </w:p>
          <w:p w14:paraId="7646C5DE" w14:textId="77777777" w:rsidR="0065601D" w:rsidRPr="003446D6" w:rsidRDefault="0065601D" w:rsidP="0065601D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421CA51" w14:textId="44337484" w:rsidR="0065601D" w:rsidRPr="003446D6" w:rsidRDefault="0065601D" w:rsidP="00A71D5E">
            <w:pPr>
              <w:rPr>
                <w:iCs/>
              </w:rPr>
            </w:pPr>
            <w:r w:rsidRPr="003446D6">
              <w:rPr>
                <w:iCs/>
              </w:rPr>
              <w:t>Обыкновенные дифференциальные уравнения</w:t>
            </w:r>
            <w:r w:rsidR="00A71D5E" w:rsidRPr="003446D6">
              <w:rPr>
                <w:iCs/>
              </w:rPr>
              <w:t xml:space="preserve">. </w:t>
            </w:r>
            <w:r w:rsidRPr="003446D6">
              <w:rPr>
                <w:iCs/>
              </w:rPr>
              <w:t xml:space="preserve">Уравнения с разделяющимися переменными. Уравнения в полных дифференциалах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5B31DB" w14:textId="31F1ECE7" w:rsidR="0065601D" w:rsidRPr="003446D6" w:rsidRDefault="0065601D" w:rsidP="0065601D">
            <w:pPr>
              <w:rPr>
                <w:iCs/>
              </w:rPr>
            </w:pPr>
            <w:r w:rsidRPr="003446D6">
              <w:rPr>
                <w:iCs/>
              </w:rPr>
              <w:t>Обыкновенные дифференциальные уравнения</w:t>
            </w:r>
            <w:r w:rsidR="000E4070" w:rsidRPr="003446D6">
              <w:rPr>
                <w:iCs/>
              </w:rPr>
              <w:t xml:space="preserve">. </w:t>
            </w:r>
            <w:r w:rsidRPr="003446D6">
              <w:rPr>
                <w:iCs/>
              </w:rPr>
              <w:t>Начальные условия, задача Коши, теоремы существования и единственности. Общее решение и общий интеграл дифференциального уравнения, интегральные кривые. Уравнения с разделяющимися переменными. Уравнения в полных дифференциалах. Интегрирующий множитель.</w:t>
            </w:r>
          </w:p>
        </w:tc>
      </w:tr>
      <w:tr w:rsidR="0065601D" w:rsidRPr="003446D6" w14:paraId="1C4917BB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6FC693" w14:textId="77777777" w:rsidR="00BB018B" w:rsidRPr="003446D6" w:rsidRDefault="00BB018B" w:rsidP="00BB018B">
            <w:pPr>
              <w:rPr>
                <w:iCs/>
              </w:rPr>
            </w:pPr>
            <w:bookmarkStart w:id="22" w:name="_Hlk92568427"/>
            <w:r w:rsidRPr="003446D6">
              <w:rPr>
                <w:iCs/>
              </w:rPr>
              <w:t>Тема 8.2</w:t>
            </w:r>
          </w:p>
          <w:p w14:paraId="0F666AD8" w14:textId="77777777" w:rsidR="0065601D" w:rsidRPr="003446D6" w:rsidRDefault="0065601D" w:rsidP="0065601D">
            <w:pPr>
              <w:rPr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71D96CA" w14:textId="0509D29C" w:rsidR="0065601D" w:rsidRPr="003446D6" w:rsidRDefault="00BB018B" w:rsidP="0065601D">
            <w:pPr>
              <w:rPr>
                <w:iCs/>
              </w:rPr>
            </w:pPr>
            <w:r w:rsidRPr="003446D6">
              <w:rPr>
                <w:iCs/>
              </w:rPr>
              <w:t xml:space="preserve">Однородные уравнения первого порядка, линейные уравнения первого порядка, уравнения Бернулли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2EB7AB" w14:textId="441D924B" w:rsidR="0065601D" w:rsidRPr="003446D6" w:rsidRDefault="00BB018B" w:rsidP="0065601D">
            <w:pPr>
              <w:rPr>
                <w:iCs/>
              </w:rPr>
            </w:pPr>
            <w:r w:rsidRPr="003446D6">
              <w:rPr>
                <w:iCs/>
              </w:rPr>
              <w:t>Однородные уравнения первого порядка, линейные уравнения первого порядка, уравнения Бернулли. Метод вариации произвольной постоянной</w:t>
            </w:r>
          </w:p>
        </w:tc>
      </w:tr>
      <w:tr w:rsidR="0065601D" w:rsidRPr="003446D6" w14:paraId="3D9F14B5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D382E7C" w14:textId="77777777" w:rsidR="00BB018B" w:rsidRPr="003446D6" w:rsidRDefault="00BB018B" w:rsidP="00BB018B">
            <w:pPr>
              <w:rPr>
                <w:iCs/>
              </w:rPr>
            </w:pPr>
            <w:r w:rsidRPr="003446D6">
              <w:rPr>
                <w:iCs/>
              </w:rPr>
              <w:t>Тема 8.3</w:t>
            </w:r>
          </w:p>
          <w:p w14:paraId="310EB5A8" w14:textId="77777777" w:rsidR="0065601D" w:rsidRPr="003446D6" w:rsidRDefault="0065601D" w:rsidP="0065601D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C5BB84A" w14:textId="34057391" w:rsidR="0065601D" w:rsidRPr="003446D6" w:rsidRDefault="00BB018B" w:rsidP="00A71D5E">
            <w:pPr>
              <w:rPr>
                <w:iCs/>
              </w:rPr>
            </w:pPr>
            <w:r w:rsidRPr="003446D6">
              <w:rPr>
                <w:iCs/>
              </w:rPr>
              <w:t>Уравнения высших порядков, допускающие понижение порядка. Линейные дифференциальные уравнения</w:t>
            </w:r>
            <w:r w:rsidR="00A71D5E" w:rsidRPr="003446D6">
              <w:rPr>
                <w:i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2624C98" w14:textId="77777777" w:rsidR="00BB018B" w:rsidRPr="003446D6" w:rsidRDefault="00BB018B" w:rsidP="00BB018B">
            <w:pPr>
              <w:rPr>
                <w:iCs/>
              </w:rPr>
            </w:pPr>
            <w:r w:rsidRPr="003446D6">
              <w:rPr>
                <w:iCs/>
              </w:rPr>
              <w:t>Уравнения высших порядков, допускающие понижение порядка. Линейные дифференциальные уравнения: структура множества решений, фундаментальная система решений однородного линейного уравнения.</w:t>
            </w:r>
          </w:p>
          <w:p w14:paraId="05B9A296" w14:textId="77777777" w:rsidR="0065601D" w:rsidRPr="003446D6" w:rsidRDefault="0065601D" w:rsidP="0065601D">
            <w:pPr>
              <w:rPr>
                <w:iCs/>
              </w:rPr>
            </w:pPr>
          </w:p>
        </w:tc>
      </w:tr>
      <w:tr w:rsidR="0065601D" w:rsidRPr="003446D6" w14:paraId="07DA31AE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07B6E6B" w14:textId="77777777" w:rsidR="00BB018B" w:rsidRPr="003446D6" w:rsidRDefault="00BB018B" w:rsidP="00BB018B">
            <w:pPr>
              <w:rPr>
                <w:iCs/>
              </w:rPr>
            </w:pPr>
            <w:r w:rsidRPr="003446D6">
              <w:rPr>
                <w:iCs/>
              </w:rPr>
              <w:t>Тема 8.4</w:t>
            </w:r>
          </w:p>
          <w:p w14:paraId="0D2D9CE6" w14:textId="77777777" w:rsidR="0065601D" w:rsidRPr="003446D6" w:rsidRDefault="0065601D" w:rsidP="0065601D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E8E3B2" w14:textId="3578624A" w:rsidR="0065601D" w:rsidRPr="003446D6" w:rsidRDefault="00BE76B3" w:rsidP="0065601D">
            <w:pPr>
              <w:rPr>
                <w:iCs/>
              </w:rPr>
            </w:pPr>
            <w:r w:rsidRPr="003446D6">
              <w:rPr>
                <w:iCs/>
              </w:rPr>
              <w:t>Р</w:t>
            </w:r>
            <w:r w:rsidR="00BB018B" w:rsidRPr="003446D6">
              <w:rPr>
                <w:iCs/>
              </w:rPr>
              <w:t>ешени</w:t>
            </w:r>
            <w:r w:rsidRPr="003446D6">
              <w:rPr>
                <w:iCs/>
              </w:rPr>
              <w:t>е</w:t>
            </w:r>
            <w:r w:rsidR="00BB018B" w:rsidRPr="003446D6">
              <w:rPr>
                <w:iCs/>
              </w:rPr>
              <w:t xml:space="preserve"> </w:t>
            </w:r>
            <w:r w:rsidRPr="003446D6">
              <w:rPr>
                <w:iCs/>
              </w:rPr>
              <w:t xml:space="preserve">линейных </w:t>
            </w:r>
            <w:r w:rsidR="00BB018B" w:rsidRPr="003446D6">
              <w:rPr>
                <w:iCs/>
              </w:rPr>
              <w:t>однородн</w:t>
            </w:r>
            <w:r w:rsidRPr="003446D6">
              <w:rPr>
                <w:iCs/>
              </w:rPr>
              <w:t xml:space="preserve">ых и неоднородных </w:t>
            </w:r>
            <w:r w:rsidR="00BB018B" w:rsidRPr="003446D6">
              <w:rPr>
                <w:iCs/>
              </w:rPr>
              <w:t>дифференциальн</w:t>
            </w:r>
            <w:r w:rsidRPr="003446D6">
              <w:rPr>
                <w:iCs/>
              </w:rPr>
              <w:t>ых</w:t>
            </w:r>
            <w:r w:rsidR="00BB018B" w:rsidRPr="003446D6">
              <w:rPr>
                <w:iCs/>
              </w:rPr>
              <w:t xml:space="preserve"> уравнени</w:t>
            </w:r>
            <w:r w:rsidRPr="003446D6">
              <w:rPr>
                <w:iCs/>
              </w:rPr>
              <w:t>й</w:t>
            </w:r>
            <w:r w:rsidR="00BB018B" w:rsidRPr="003446D6">
              <w:rPr>
                <w:iCs/>
              </w:rPr>
              <w:t xml:space="preserve"> с постоянными коэффициентами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673E9B8" w14:textId="364BFB8B" w:rsidR="0065601D" w:rsidRPr="003446D6" w:rsidRDefault="00BB018B" w:rsidP="0065601D">
            <w:pPr>
              <w:rPr>
                <w:iCs/>
              </w:rPr>
            </w:pPr>
            <w:r w:rsidRPr="003446D6">
              <w:rPr>
                <w:iCs/>
              </w:rPr>
              <w:t>Построение фундаментальной системы решений однородного линейного дифференциального уравнения с постоянными коэффициентами по корням характеристического уравнения. Определение частных решений неоднородных линейных дифференциальных уравнений второго порядка с постоянными коэффициентами и с правыми частями специального вида</w:t>
            </w:r>
          </w:p>
        </w:tc>
      </w:tr>
      <w:tr w:rsidR="0065601D" w:rsidRPr="003446D6" w14:paraId="5BEE0FED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819071" w14:textId="77777777" w:rsidR="00BB018B" w:rsidRPr="003446D6" w:rsidRDefault="00BB018B" w:rsidP="00BB018B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Тема 8.5</w:t>
            </w:r>
          </w:p>
          <w:p w14:paraId="4A216221" w14:textId="77777777" w:rsidR="0065601D" w:rsidRPr="003446D6" w:rsidRDefault="0065601D" w:rsidP="0065601D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DBE7110" w14:textId="26DD403C" w:rsidR="0065601D" w:rsidRPr="003446D6" w:rsidRDefault="00BE76B3" w:rsidP="0065601D">
            <w:pPr>
              <w:rPr>
                <w:iCs/>
              </w:rPr>
            </w:pPr>
            <w:r w:rsidRPr="003446D6">
              <w:rPr>
                <w:iCs/>
              </w:rPr>
              <w:t>С</w:t>
            </w:r>
            <w:r w:rsidR="00BB018B" w:rsidRPr="003446D6">
              <w:rPr>
                <w:iCs/>
              </w:rPr>
              <w:t>истем</w:t>
            </w:r>
            <w:r w:rsidRPr="003446D6">
              <w:rPr>
                <w:iCs/>
              </w:rPr>
              <w:t>ы</w:t>
            </w:r>
            <w:r w:rsidR="00BB018B" w:rsidRPr="003446D6">
              <w:rPr>
                <w:iCs/>
              </w:rPr>
              <w:t xml:space="preserve"> линейных дифференциальных уравнений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04744B" w14:textId="55027E08" w:rsidR="0065601D" w:rsidRPr="003446D6" w:rsidRDefault="000E4070" w:rsidP="0065601D">
            <w:pPr>
              <w:rPr>
                <w:iCs/>
              </w:rPr>
            </w:pPr>
            <w:r w:rsidRPr="003446D6">
              <w:rPr>
                <w:iCs/>
              </w:rPr>
              <w:t>С</w:t>
            </w:r>
            <w:r w:rsidR="00BB018B" w:rsidRPr="003446D6">
              <w:rPr>
                <w:iCs/>
              </w:rPr>
              <w:t>истем</w:t>
            </w:r>
            <w:r w:rsidRPr="003446D6">
              <w:rPr>
                <w:iCs/>
              </w:rPr>
              <w:t>ы</w:t>
            </w:r>
            <w:r w:rsidR="00BB018B" w:rsidRPr="003446D6">
              <w:rPr>
                <w:iCs/>
              </w:rPr>
              <w:t xml:space="preserve"> линейных дифференциальных уравнений. Собственные значения и собственные векторы матрицы коэффициентов системы. Общее решение неоднородной системы дифференциальных уравнений.</w:t>
            </w:r>
          </w:p>
        </w:tc>
      </w:tr>
      <w:bookmarkEnd w:id="22"/>
      <w:tr w:rsidR="00BB018B" w:rsidRPr="003446D6" w14:paraId="1671BC82" w14:textId="77777777" w:rsidTr="00780A07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B73D11F" w14:textId="0EE90400" w:rsidR="00BB018B" w:rsidRPr="003446D6" w:rsidRDefault="00BB018B" w:rsidP="0065601D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X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D6546E" w14:textId="58F03A69" w:rsidR="00BB018B" w:rsidRPr="003446D6" w:rsidRDefault="00BB018B" w:rsidP="0065601D">
            <w:pPr>
              <w:rPr>
                <w:iCs/>
              </w:rPr>
            </w:pPr>
            <w:r w:rsidRPr="003446D6">
              <w:rPr>
                <w:b/>
                <w:bCs/>
                <w:iCs/>
              </w:rPr>
              <w:t>Числовые и функциональные ряды</w:t>
            </w:r>
          </w:p>
        </w:tc>
      </w:tr>
      <w:tr w:rsidR="0065601D" w:rsidRPr="003446D6" w14:paraId="3CAE6D91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25B275A" w14:textId="77777777" w:rsidR="00477D35" w:rsidRPr="003446D6" w:rsidRDefault="00477D35" w:rsidP="00477D35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1</w:t>
            </w:r>
          </w:p>
          <w:p w14:paraId="38D0A538" w14:textId="77777777" w:rsidR="0065601D" w:rsidRPr="003446D6" w:rsidRDefault="0065601D" w:rsidP="0065601D">
            <w:pPr>
              <w:rPr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75F219F" w14:textId="10F60641" w:rsidR="0065601D" w:rsidRPr="003446D6" w:rsidRDefault="00477D35" w:rsidP="0065601D">
            <w:pPr>
              <w:rPr>
                <w:iCs/>
              </w:rPr>
            </w:pPr>
            <w:r w:rsidRPr="003446D6">
              <w:rPr>
                <w:bCs/>
                <w:iCs/>
              </w:rPr>
              <w:t>Числовые ряды. Ряды с неотрицательными членами. Признаки сходимости и сравнения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799A727" w14:textId="148971BB" w:rsidR="0065601D" w:rsidRPr="003446D6" w:rsidRDefault="00477D35" w:rsidP="0065601D">
            <w:pPr>
              <w:rPr>
                <w:iCs/>
              </w:rPr>
            </w:pPr>
            <w:r w:rsidRPr="003446D6">
              <w:rPr>
                <w:bCs/>
                <w:iCs/>
              </w:rPr>
              <w:t>Числовые ряды. Сходимость и сумма ряда. Необходимое условие сходимости. Действия с рядами</w:t>
            </w:r>
            <w:r w:rsidR="000E4070" w:rsidRPr="003446D6">
              <w:rPr>
                <w:bCs/>
                <w:iCs/>
              </w:rPr>
              <w:t xml:space="preserve">. </w:t>
            </w:r>
            <w:r w:rsidRPr="003446D6">
              <w:rPr>
                <w:bCs/>
                <w:iCs/>
              </w:rPr>
              <w:t xml:space="preserve"> Ряды с неотрицательными членами. Признаки сходимости и сравнения.</w:t>
            </w:r>
          </w:p>
        </w:tc>
      </w:tr>
      <w:tr w:rsidR="00477D35" w:rsidRPr="003446D6" w14:paraId="1D4B9EE2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66537D" w14:textId="77777777" w:rsidR="00477D35" w:rsidRPr="003446D6" w:rsidRDefault="00477D35" w:rsidP="00477D35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2</w:t>
            </w:r>
          </w:p>
          <w:p w14:paraId="5B1DBA77" w14:textId="77777777" w:rsidR="00477D35" w:rsidRPr="003446D6" w:rsidRDefault="00477D35" w:rsidP="00477D35">
            <w:pPr>
              <w:rPr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E874079" w14:textId="446111D0" w:rsidR="00477D35" w:rsidRPr="003446D6" w:rsidRDefault="00477D35" w:rsidP="0065601D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Признак Лейбница. Знакопеременные ряды. Абсолютная и условная сходимость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5C1223F" w14:textId="5CAD7D62" w:rsidR="00477D35" w:rsidRPr="003446D6" w:rsidRDefault="00477D35" w:rsidP="0065601D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Признак Лейбница. Знакопеременные ряды. Абсолютная и условная сходимость.</w:t>
            </w:r>
          </w:p>
        </w:tc>
      </w:tr>
      <w:tr w:rsidR="00477D35" w:rsidRPr="003446D6" w14:paraId="7532F178" w14:textId="77777777" w:rsidTr="00477D35">
        <w:trPr>
          <w:trHeight w:val="424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2136788" w14:textId="77777777" w:rsidR="00477D35" w:rsidRPr="003446D6" w:rsidRDefault="00477D35" w:rsidP="00477D35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3</w:t>
            </w:r>
          </w:p>
          <w:p w14:paraId="7EEA752B" w14:textId="77777777" w:rsidR="00477D35" w:rsidRPr="003446D6" w:rsidRDefault="00477D35" w:rsidP="00477D35">
            <w:pPr>
              <w:rPr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9DFF6B" w14:textId="384D7C39" w:rsidR="00477D35" w:rsidRPr="003446D6" w:rsidRDefault="00477D35" w:rsidP="0065601D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Функциональные ряды. Степенные ряды. Разложение функций в степенные ряды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F5C5B99" w14:textId="2203BD4B" w:rsidR="00477D35" w:rsidRPr="003446D6" w:rsidRDefault="00477D35" w:rsidP="0065601D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Функциональные ряды. Область сходимости. Равномерная сходимость. Признак Вейерштрасса. Степенные ряды. Теорема Абеля. Ряды Тейлора и </w:t>
            </w:r>
            <w:proofErr w:type="spellStart"/>
            <w:r w:rsidRPr="003446D6">
              <w:rPr>
                <w:bCs/>
                <w:iCs/>
              </w:rPr>
              <w:t>Маклорена</w:t>
            </w:r>
            <w:proofErr w:type="spellEnd"/>
            <w:r w:rsidRPr="003446D6">
              <w:rPr>
                <w:bCs/>
                <w:iCs/>
              </w:rPr>
              <w:t>.  Разложение функций в степенные ряды.</w:t>
            </w:r>
          </w:p>
        </w:tc>
      </w:tr>
      <w:tr w:rsidR="00477D35" w:rsidRPr="003446D6" w14:paraId="5160D4E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C63251" w14:textId="77777777" w:rsidR="00477D35" w:rsidRPr="003446D6" w:rsidRDefault="00477D35" w:rsidP="00477D35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Тема 9.4 </w:t>
            </w:r>
          </w:p>
          <w:p w14:paraId="2DB0EF1E" w14:textId="77777777" w:rsidR="00477D35" w:rsidRPr="003446D6" w:rsidRDefault="00477D35" w:rsidP="00477D35">
            <w:pPr>
              <w:rPr>
                <w:bCs/>
                <w:i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7D23028" w14:textId="6E77D655" w:rsidR="00477D35" w:rsidRPr="003446D6" w:rsidRDefault="00477D35" w:rsidP="0065601D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Ряды Фурье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58E5BB3" w14:textId="1F98E3D8" w:rsidR="00477D35" w:rsidRPr="003446D6" w:rsidRDefault="00477D35" w:rsidP="0065601D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Разложение функций в ряд Фурье</w:t>
            </w:r>
          </w:p>
        </w:tc>
      </w:tr>
    </w:tbl>
    <w:p w14:paraId="787E738C" w14:textId="77777777" w:rsidR="00F062CE" w:rsidRPr="003446D6" w:rsidRDefault="00F062CE" w:rsidP="00F062CE">
      <w:pPr>
        <w:pStyle w:val="2"/>
      </w:pPr>
      <w:r w:rsidRPr="003446D6">
        <w:t>Организация самостоятельной работы обучающихся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410"/>
        <w:gridCol w:w="3827"/>
        <w:gridCol w:w="1701"/>
        <w:gridCol w:w="709"/>
      </w:tblGrid>
      <w:tr w:rsidR="00BD2F50" w:rsidRPr="003446D6" w14:paraId="355024DB" w14:textId="77777777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3446D6" w:rsidRDefault="00BD2F50" w:rsidP="009B399A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 xml:space="preserve">№ </w:t>
            </w:r>
            <w:proofErr w:type="spellStart"/>
            <w:r w:rsidRPr="003446D6">
              <w:rPr>
                <w:b/>
                <w:bCs/>
                <w:i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09FCF379" w:rsidR="00BD2F50" w:rsidRPr="003446D6" w:rsidRDefault="00BD2F50" w:rsidP="009B399A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Наименование раздела /темы дисциплины/модуля,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3446D6" w:rsidRDefault="00BD2F50" w:rsidP="009B399A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Pr="003446D6" w:rsidRDefault="00DE1A9D" w:rsidP="00DE1A9D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3446D6" w:rsidRDefault="00603159" w:rsidP="00DE1A9D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3446D6" w:rsidRDefault="003E6754" w:rsidP="003E6754">
            <w:pPr>
              <w:ind w:left="113" w:right="113"/>
              <w:rPr>
                <w:b/>
                <w:bCs/>
                <w:iCs/>
                <w:sz w:val="20"/>
                <w:szCs w:val="20"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Трудоемкость, час</w:t>
            </w:r>
          </w:p>
        </w:tc>
      </w:tr>
      <w:tr w:rsidR="00951BD6" w:rsidRPr="003446D6" w14:paraId="58FE9529" w14:textId="77777777" w:rsidTr="00104533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A2BE92" w14:textId="129B2DA0" w:rsidR="00951BD6" w:rsidRPr="003446D6" w:rsidRDefault="00951BD6" w:rsidP="000260F0">
            <w:pPr>
              <w:rPr>
                <w:b/>
                <w:bCs/>
                <w:iCs/>
                <w:lang w:val="en-US"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711B323" w14:textId="77777777" w:rsidR="00951BD6" w:rsidRPr="003446D6" w:rsidRDefault="00951BD6" w:rsidP="000260F0">
            <w:pPr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Основы линейной и векторной алгебр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D12093A" w14:textId="569C7CC2" w:rsidR="00951BD6" w:rsidRPr="003446D6" w:rsidRDefault="00951BD6" w:rsidP="000260F0">
            <w:pPr>
              <w:rPr>
                <w:b/>
                <w:iCs/>
              </w:rPr>
            </w:pPr>
            <w:r w:rsidRPr="003446D6">
              <w:rPr>
                <w:bCs/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475DF27" w14:textId="52FA510A" w:rsidR="00951BD6" w:rsidRPr="003446D6" w:rsidRDefault="00951BD6" w:rsidP="000260F0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>10</w:t>
            </w:r>
          </w:p>
        </w:tc>
      </w:tr>
      <w:tr w:rsidR="00951BD6" w:rsidRPr="003446D6" w14:paraId="76AA903F" w14:textId="77777777" w:rsidTr="00104533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525C9FB4" w:rsidR="00951BD6" w:rsidRPr="003446D6" w:rsidRDefault="00951BD6" w:rsidP="000260F0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lastRenderedPageBreak/>
              <w:t>Тема 1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0384A731" w:rsidR="00951BD6" w:rsidRPr="003446D6" w:rsidRDefault="00951BD6" w:rsidP="000260F0">
            <w:pPr>
              <w:rPr>
                <w:bCs/>
                <w:iCs/>
              </w:rPr>
            </w:pPr>
            <w:r w:rsidRPr="003446D6">
              <w:rPr>
                <w:iCs/>
              </w:rPr>
              <w:t>Матрицы. Линейные операции над матрицами. Обратная матрица Системы линейных уравнений. Метод Гаусса. Правило Крамера</w:t>
            </w:r>
            <w:r w:rsidRPr="003446D6">
              <w:rPr>
                <w:rFonts w:eastAsia="MS ??"/>
                <w:iCs/>
              </w:rPr>
              <w:t>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1A9617C8" w14:textId="097CB283" w:rsidR="00951BD6" w:rsidRPr="003446D6" w:rsidRDefault="00951BD6" w:rsidP="000260F0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5ADEC9F" w14:textId="0D59A1CD" w:rsidR="00951BD6" w:rsidRPr="003446D6" w:rsidRDefault="00951BD6" w:rsidP="000260F0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03EBDB34" w14:textId="0B6902C8" w:rsidR="00951BD6" w:rsidRPr="003446D6" w:rsidRDefault="00951BD6" w:rsidP="000260F0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C5B53CD" w14:textId="764D6A14" w:rsidR="00951BD6" w:rsidRPr="003446D6" w:rsidRDefault="00951BD6" w:rsidP="000260F0">
            <w:pPr>
              <w:jc w:val="center"/>
              <w:rPr>
                <w:b/>
                <w:iCs/>
              </w:rPr>
            </w:pPr>
          </w:p>
        </w:tc>
      </w:tr>
      <w:tr w:rsidR="00951BD6" w:rsidRPr="003446D6" w14:paraId="064AF3D3" w14:textId="77777777" w:rsidTr="00723F9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77777777" w:rsidR="00951BD6" w:rsidRPr="003446D6" w:rsidRDefault="00951BD6" w:rsidP="009B399A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bCs/>
                <w:iCs/>
                <w:lang w:val="en-US"/>
              </w:rPr>
              <w:t>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FEDC276" w14:textId="77777777" w:rsidR="00951BD6" w:rsidRPr="003446D6" w:rsidRDefault="00951BD6" w:rsidP="009B399A">
            <w:pPr>
              <w:rPr>
                <w:iCs/>
              </w:rPr>
            </w:pPr>
            <w:r w:rsidRPr="003446D6">
              <w:rPr>
                <w:b/>
                <w:iCs/>
              </w:rPr>
              <w:t>Элементы аналитической геометри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F49FD03" w14:textId="5D74A9B8" w:rsidR="00951BD6" w:rsidRPr="003446D6" w:rsidRDefault="00951BD6" w:rsidP="009B399A">
            <w:pPr>
              <w:rPr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C3F5FCC" w14:textId="1682E57B" w:rsidR="00951BD6" w:rsidRPr="003446D6" w:rsidRDefault="00951BD6" w:rsidP="009B399A">
            <w:pPr>
              <w:rPr>
                <w:iCs/>
              </w:rPr>
            </w:pPr>
            <w:r w:rsidRPr="003446D6">
              <w:rPr>
                <w:iCs/>
              </w:rPr>
              <w:t>8</w:t>
            </w:r>
          </w:p>
        </w:tc>
      </w:tr>
      <w:tr w:rsidR="00951BD6" w:rsidRPr="003446D6" w14:paraId="36569CE4" w14:textId="77777777" w:rsidTr="00723F99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69BC7EDD" w:rsidR="00951BD6" w:rsidRPr="003446D6" w:rsidRDefault="00951BD6" w:rsidP="000260F0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1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1F417390" w14:textId="18C3EA87" w:rsidR="00951BD6" w:rsidRPr="003446D6" w:rsidRDefault="00951BD6" w:rsidP="000260F0">
            <w:pPr>
              <w:rPr>
                <w:bCs/>
                <w:iCs/>
              </w:rPr>
            </w:pPr>
            <w:r w:rsidRPr="003446D6">
              <w:rPr>
                <w:iCs/>
              </w:rPr>
              <w:t>Векторы. Скалярное, векторное, смешанное произведение векторов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225CF385" w14:textId="77777777" w:rsidR="00951BD6" w:rsidRPr="003446D6" w:rsidRDefault="00951BD6" w:rsidP="00853F4D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CFB1B87" w14:textId="106E6837" w:rsidR="00951BD6" w:rsidRPr="003446D6" w:rsidRDefault="00951BD6" w:rsidP="00853F4D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283FF8E" w14:textId="4AD874C9" w:rsidR="00951BD6" w:rsidRPr="003446D6" w:rsidRDefault="00951BD6" w:rsidP="000260F0">
            <w:pPr>
              <w:rPr>
                <w:b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85BD712" w14:textId="36AA6272" w:rsidR="00951BD6" w:rsidRPr="003446D6" w:rsidRDefault="00951BD6" w:rsidP="000260F0">
            <w:pPr>
              <w:rPr>
                <w:b/>
                <w:iCs/>
              </w:rPr>
            </w:pPr>
          </w:p>
        </w:tc>
      </w:tr>
      <w:tr w:rsidR="00951BD6" w:rsidRPr="003446D6" w14:paraId="671F74E3" w14:textId="77777777" w:rsidTr="00723F9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541B3E" w14:textId="03F80956" w:rsidR="00951BD6" w:rsidRPr="003446D6" w:rsidRDefault="00951BD6" w:rsidP="008940C5">
            <w:pPr>
              <w:rPr>
                <w:b/>
                <w:bCs/>
                <w:iCs/>
                <w:lang w:val="en-US"/>
              </w:rPr>
            </w:pPr>
            <w:r w:rsidRPr="003446D6">
              <w:rPr>
                <w:bCs/>
                <w:iCs/>
              </w:rPr>
              <w:t>Тема 2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3F0A26" w14:textId="6BA6577A" w:rsidR="00951BD6" w:rsidRPr="003446D6" w:rsidRDefault="00951BD6" w:rsidP="008940C5">
            <w:pPr>
              <w:rPr>
                <w:iCs/>
              </w:rPr>
            </w:pPr>
            <w:r w:rsidRPr="003446D6">
              <w:rPr>
                <w:iCs/>
              </w:rPr>
              <w:t>Прямая на плоскости. Прямая и плоскость в пространств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805261F" w14:textId="77777777" w:rsidR="00951BD6" w:rsidRPr="003446D6" w:rsidRDefault="00951BD6" w:rsidP="00853F4D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39A605DF" w14:textId="35EF07BB" w:rsidR="00951BD6" w:rsidRPr="003446D6" w:rsidRDefault="00951BD6" w:rsidP="00853F4D">
            <w:pPr>
              <w:rPr>
                <w:b/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13C93C04" w14:textId="77777777" w:rsidR="00951BD6" w:rsidRPr="003446D6" w:rsidRDefault="00951BD6" w:rsidP="008940C5">
            <w:pPr>
              <w:rPr>
                <w:b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13C0884" w14:textId="418F832F" w:rsidR="00951BD6" w:rsidRPr="003446D6" w:rsidRDefault="00951BD6" w:rsidP="008940C5">
            <w:pPr>
              <w:rPr>
                <w:b/>
                <w:iCs/>
              </w:rPr>
            </w:pPr>
          </w:p>
        </w:tc>
      </w:tr>
      <w:tr w:rsidR="00951BD6" w:rsidRPr="003446D6" w14:paraId="4A46AF0A" w14:textId="77777777" w:rsidTr="00723F9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0FDDBD99" w:rsidR="00951BD6" w:rsidRPr="003446D6" w:rsidRDefault="00951BD6" w:rsidP="008940C5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2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C9FD36" w14:textId="77777777" w:rsidR="00951BD6" w:rsidRPr="003446D6" w:rsidRDefault="00951BD6" w:rsidP="008940C5">
            <w:pPr>
              <w:jc w:val="both"/>
              <w:rPr>
                <w:iCs/>
              </w:rPr>
            </w:pPr>
            <w:r w:rsidRPr="003446D6">
              <w:rPr>
                <w:iCs/>
              </w:rPr>
              <w:t xml:space="preserve">Кривые второго порядка: эллипс, гипербола, парабола. </w:t>
            </w:r>
          </w:p>
          <w:p w14:paraId="2D0A34C4" w14:textId="73F2A84A" w:rsidR="00951BD6" w:rsidRPr="003446D6" w:rsidRDefault="00951BD6" w:rsidP="008940C5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5330A3" w14:textId="77777777" w:rsidR="00951BD6" w:rsidRPr="003446D6" w:rsidRDefault="00951BD6" w:rsidP="00853F4D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7B971BFD" w14:textId="4ECB8B9D" w:rsidR="00951BD6" w:rsidRPr="003446D6" w:rsidRDefault="00951BD6" w:rsidP="00853F4D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7F219EE" w14:textId="452FFFC9" w:rsidR="00951BD6" w:rsidRPr="003446D6" w:rsidRDefault="00951BD6" w:rsidP="008940C5">
            <w:pPr>
              <w:rPr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F19C27A" w14:textId="39A87EC3" w:rsidR="00951BD6" w:rsidRPr="003446D6" w:rsidRDefault="00951BD6" w:rsidP="008940C5">
            <w:pPr>
              <w:rPr>
                <w:iCs/>
              </w:rPr>
            </w:pPr>
          </w:p>
        </w:tc>
      </w:tr>
      <w:tr w:rsidR="00951BD6" w:rsidRPr="003446D6" w14:paraId="539156C1" w14:textId="77777777" w:rsidTr="0008744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B6020E" w14:textId="674A195E" w:rsidR="00951BD6" w:rsidRPr="003446D6" w:rsidRDefault="00951BD6" w:rsidP="008940C5">
            <w:pPr>
              <w:rPr>
                <w:bCs/>
                <w:iCs/>
              </w:rPr>
            </w:pPr>
            <w:r w:rsidRPr="003446D6">
              <w:rPr>
                <w:b/>
                <w:bCs/>
                <w:iCs/>
              </w:rPr>
              <w:t xml:space="preserve">Раздел </w:t>
            </w:r>
            <w:r w:rsidRPr="003446D6">
              <w:rPr>
                <w:b/>
                <w:bCs/>
                <w:iCs/>
                <w:lang w:val="en-US"/>
              </w:rPr>
              <w:t>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E1813B6" w14:textId="77777777" w:rsidR="00951BD6" w:rsidRPr="003446D6" w:rsidRDefault="00951BD6" w:rsidP="006B2757">
            <w:pPr>
              <w:jc w:val="both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Введение в математический анализ</w:t>
            </w:r>
          </w:p>
          <w:p w14:paraId="42BEAD64" w14:textId="2CB917BE" w:rsidR="00951BD6" w:rsidRPr="003446D6" w:rsidRDefault="00951BD6" w:rsidP="008940C5">
            <w:pPr>
              <w:rPr>
                <w:bCs/>
                <w:iCs/>
              </w:rPr>
            </w:pPr>
            <w:r w:rsidRPr="003446D6">
              <w:rPr>
                <w:b/>
                <w:bCs/>
                <w:iCs/>
              </w:rPr>
              <w:t xml:space="preserve"> Предел функци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86FFBA2" w14:textId="2AF8B493" w:rsidR="00951BD6" w:rsidRPr="003446D6" w:rsidRDefault="00951BD6" w:rsidP="008940C5">
            <w:pPr>
              <w:rPr>
                <w:bCs/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80E9C5D" w14:textId="5F9FE0AB" w:rsidR="00951BD6" w:rsidRPr="003446D6" w:rsidRDefault="00951BD6" w:rsidP="008940C5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8</w:t>
            </w:r>
          </w:p>
        </w:tc>
      </w:tr>
      <w:tr w:rsidR="00951BD6" w:rsidRPr="003446D6" w14:paraId="29B156E4" w14:textId="77777777" w:rsidTr="0008744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CC84DAF" w14:textId="5F4F6E90" w:rsidR="00951BD6" w:rsidRPr="003446D6" w:rsidRDefault="00951BD6" w:rsidP="00523859">
            <w:pPr>
              <w:rPr>
                <w:bCs/>
                <w:iCs/>
              </w:rPr>
            </w:pPr>
            <w:r w:rsidRPr="003446D6">
              <w:rPr>
                <w:iCs/>
              </w:rPr>
              <w:t>Тема 3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4D5D6F" w14:textId="77777777" w:rsidR="00951BD6" w:rsidRPr="003446D6" w:rsidRDefault="00951BD6" w:rsidP="00F70E66">
            <w:pPr>
              <w:rPr>
                <w:iCs/>
              </w:rPr>
            </w:pPr>
            <w:r w:rsidRPr="003446D6">
              <w:rPr>
                <w:iCs/>
              </w:rPr>
              <w:t xml:space="preserve">Предел числовой последовательности, его свойства. Замечательные пределы. </w:t>
            </w:r>
          </w:p>
          <w:p w14:paraId="4B58F0EA" w14:textId="3E061702" w:rsidR="00951BD6" w:rsidRPr="003446D6" w:rsidRDefault="00951BD6" w:rsidP="00F70E66">
            <w:pPr>
              <w:rPr>
                <w:bCs/>
                <w:iCs/>
              </w:rPr>
            </w:pPr>
            <w:r w:rsidRPr="003446D6">
              <w:rPr>
                <w:iCs/>
              </w:rPr>
              <w:t>Непрерывность функции в точк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48BCC4D" w14:textId="77777777" w:rsidR="00951BD6" w:rsidRPr="003446D6" w:rsidRDefault="00951BD6" w:rsidP="00853F4D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E1F1FA5" w14:textId="30FF1AEB" w:rsidR="00951BD6" w:rsidRPr="003446D6" w:rsidRDefault="00951BD6" w:rsidP="00853F4D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B0DC039" w14:textId="2234295F" w:rsidR="00951BD6" w:rsidRPr="003446D6" w:rsidRDefault="00951BD6" w:rsidP="00523859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59944F41" w14:textId="4623DD4E" w:rsidR="00951BD6" w:rsidRPr="003446D6" w:rsidRDefault="00951BD6" w:rsidP="00523859">
            <w:pPr>
              <w:rPr>
                <w:bCs/>
                <w:iCs/>
              </w:rPr>
            </w:pPr>
          </w:p>
        </w:tc>
      </w:tr>
      <w:tr w:rsidR="00951BD6" w:rsidRPr="003446D6" w14:paraId="68899698" w14:textId="77777777" w:rsidTr="004A2A0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FB00A5" w14:textId="0897C9A3" w:rsidR="00951BD6" w:rsidRPr="003446D6" w:rsidRDefault="00951BD6" w:rsidP="00523859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D0B619" w14:textId="77777777" w:rsidR="00951BD6" w:rsidRPr="003446D6" w:rsidRDefault="00951BD6" w:rsidP="00523859">
            <w:pPr>
              <w:rPr>
                <w:bCs/>
                <w:iCs/>
              </w:rPr>
            </w:pPr>
            <w:r w:rsidRPr="003446D6">
              <w:rPr>
                <w:rFonts w:eastAsia="MS ??"/>
                <w:b/>
                <w:iCs/>
              </w:rPr>
              <w:t>Дифференциальное исчисление функции одной переменной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8E6B3A1" w14:textId="709819EF" w:rsidR="00951BD6" w:rsidRPr="003446D6" w:rsidRDefault="00951BD6" w:rsidP="00523859">
            <w:pPr>
              <w:rPr>
                <w:bCs/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FF30167" w14:textId="77C7D459" w:rsidR="00951BD6" w:rsidRPr="003446D6" w:rsidRDefault="00951BD6" w:rsidP="00523859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10</w:t>
            </w:r>
          </w:p>
        </w:tc>
      </w:tr>
      <w:tr w:rsidR="00951BD6" w:rsidRPr="003446D6" w14:paraId="1A80777B" w14:textId="77777777" w:rsidTr="004A2A0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A42A157" w14:textId="1482F2D3" w:rsidR="00951BD6" w:rsidRPr="003446D6" w:rsidRDefault="00951BD6" w:rsidP="00523859">
            <w:pPr>
              <w:rPr>
                <w:iCs/>
              </w:rPr>
            </w:pPr>
            <w:r w:rsidRPr="003446D6">
              <w:rPr>
                <w:iCs/>
              </w:rPr>
              <w:t>Тема 4.1</w:t>
            </w:r>
          </w:p>
          <w:p w14:paraId="3861B72E" w14:textId="69348BAD" w:rsidR="00951BD6" w:rsidRPr="003446D6" w:rsidRDefault="00951BD6" w:rsidP="00523859">
            <w:pPr>
              <w:tabs>
                <w:tab w:val="left" w:pos="390"/>
              </w:tabs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7BD3774" w14:textId="0F886A14" w:rsidR="00951BD6" w:rsidRPr="003446D6" w:rsidRDefault="00951BD6" w:rsidP="00523859">
            <w:pPr>
              <w:rPr>
                <w:bCs/>
                <w:iCs/>
              </w:rPr>
            </w:pPr>
            <w:r w:rsidRPr="003446D6">
              <w:rPr>
                <w:iCs/>
              </w:rPr>
              <w:t xml:space="preserve">Производная функции, ее геометрический и физический смысл. </w:t>
            </w:r>
            <w:r w:rsidRPr="003446D6">
              <w:rPr>
                <w:iCs/>
              </w:rPr>
              <w:lastRenderedPageBreak/>
              <w:t xml:space="preserve">Правило </w:t>
            </w:r>
            <w:proofErr w:type="spellStart"/>
            <w:r w:rsidRPr="003446D6">
              <w:rPr>
                <w:iCs/>
              </w:rPr>
              <w:t>Лопиталя</w:t>
            </w:r>
            <w:proofErr w:type="spellEnd"/>
            <w:r w:rsidRPr="003446D6">
              <w:rPr>
                <w:iCs/>
              </w:rPr>
              <w:t>. Формула Тейлор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596274" w14:textId="77777777" w:rsidR="00951BD6" w:rsidRPr="003446D6" w:rsidRDefault="00951BD6" w:rsidP="00853F4D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lastRenderedPageBreak/>
              <w:t>- выполнение домашних заданий</w:t>
            </w:r>
          </w:p>
          <w:p w14:paraId="51052B84" w14:textId="262DD011" w:rsidR="00951BD6" w:rsidRPr="003446D6" w:rsidRDefault="00951BD6" w:rsidP="00853F4D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E6340A4" w14:textId="77777777" w:rsidR="00951BD6" w:rsidRPr="003446D6" w:rsidRDefault="00951BD6" w:rsidP="00523859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B3BDAD" w14:textId="482A5E6E" w:rsidR="00951BD6" w:rsidRPr="003446D6" w:rsidRDefault="00951BD6" w:rsidP="00523859">
            <w:pPr>
              <w:rPr>
                <w:bCs/>
                <w:iCs/>
              </w:rPr>
            </w:pPr>
          </w:p>
        </w:tc>
      </w:tr>
      <w:tr w:rsidR="00951BD6" w:rsidRPr="003446D6" w14:paraId="03C3C3D9" w14:textId="77777777" w:rsidTr="004A2A0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DB78381" w14:textId="77777777" w:rsidR="00951BD6" w:rsidRPr="003446D6" w:rsidRDefault="00951BD6" w:rsidP="00523859">
            <w:pPr>
              <w:rPr>
                <w:iCs/>
              </w:rPr>
            </w:pPr>
            <w:r w:rsidRPr="003446D6">
              <w:rPr>
                <w:iCs/>
              </w:rPr>
              <w:t>Тема 4.2</w:t>
            </w:r>
          </w:p>
          <w:p w14:paraId="0236D819" w14:textId="77777777" w:rsidR="00951BD6" w:rsidRPr="003446D6" w:rsidRDefault="00951BD6" w:rsidP="00523859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8BA44C9" w14:textId="77777777" w:rsidR="00951BD6" w:rsidRPr="003446D6" w:rsidRDefault="00951BD6" w:rsidP="00523859">
            <w:pPr>
              <w:jc w:val="both"/>
              <w:rPr>
                <w:bCs/>
                <w:iCs/>
              </w:rPr>
            </w:pPr>
            <w:r w:rsidRPr="003446D6">
              <w:rPr>
                <w:bCs/>
                <w:iCs/>
              </w:rPr>
              <w:t>Экстремум функции, необходимое и достаточное условия экстремума. Наибольшее и наименьшее значение функции, дифференцируемой на отрезке.</w:t>
            </w:r>
          </w:p>
          <w:p w14:paraId="3CEDA2D2" w14:textId="77777777" w:rsidR="00951BD6" w:rsidRPr="003446D6" w:rsidRDefault="00951BD6" w:rsidP="00523859">
            <w:pPr>
              <w:rPr>
                <w:iCs/>
              </w:rPr>
            </w:pPr>
            <w:r w:rsidRPr="003446D6">
              <w:rPr>
                <w:bCs/>
                <w:iCs/>
              </w:rPr>
              <w:t>Исследование выпуклости функции. Точки перегиба. Общая схема исследования функции и построения графика.</w:t>
            </w:r>
          </w:p>
          <w:p w14:paraId="0D0CF893" w14:textId="77777777" w:rsidR="00951BD6" w:rsidRPr="003446D6" w:rsidRDefault="00951BD6" w:rsidP="00523859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CA6E9D7" w14:textId="77777777" w:rsidR="00951BD6" w:rsidRPr="003446D6" w:rsidRDefault="00951BD6" w:rsidP="00853F4D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45A8C970" w14:textId="44AAD5EE" w:rsidR="00951BD6" w:rsidRPr="003446D6" w:rsidRDefault="00951BD6" w:rsidP="00853F4D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744BAB2" w14:textId="01545B61" w:rsidR="00951BD6" w:rsidRPr="003446D6" w:rsidRDefault="00951BD6" w:rsidP="00523859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22BB3A99" w14:textId="1C7584CB" w:rsidR="00951BD6" w:rsidRPr="003446D6" w:rsidRDefault="00951BD6" w:rsidP="00523859">
            <w:pPr>
              <w:rPr>
                <w:bCs/>
                <w:iCs/>
              </w:rPr>
            </w:pPr>
          </w:p>
        </w:tc>
      </w:tr>
      <w:tr w:rsidR="001E7544" w:rsidRPr="003446D6" w14:paraId="36FCA062" w14:textId="77777777" w:rsidTr="00E22264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3AE9BAF" w14:textId="3F8D514F" w:rsidR="001E7544" w:rsidRPr="003446D6" w:rsidRDefault="001E7544" w:rsidP="00523859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1DC1CD" w14:textId="30FECDD1" w:rsidR="001E7544" w:rsidRPr="003446D6" w:rsidRDefault="001E7544" w:rsidP="00523859">
            <w:pPr>
              <w:rPr>
                <w:bCs/>
                <w:iCs/>
              </w:rPr>
            </w:pPr>
            <w:r w:rsidRPr="003446D6">
              <w:rPr>
                <w:rFonts w:eastAsia="MS ??"/>
                <w:b/>
                <w:iCs/>
              </w:rPr>
              <w:t xml:space="preserve">Дифференциальное исчисление функций многих переменных 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BA0A6FE" w14:textId="4D5A2600" w:rsidR="001E7544" w:rsidRPr="003446D6" w:rsidRDefault="001E7544" w:rsidP="00523859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Контрольная работа  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65883F98" w14:textId="27E61FDC" w:rsidR="001E7544" w:rsidRPr="003446D6" w:rsidRDefault="001E7544" w:rsidP="00523859">
            <w:pPr>
              <w:rPr>
                <w:bCs/>
                <w:iCs/>
              </w:rPr>
            </w:pPr>
            <w:r w:rsidRPr="003446D6">
              <w:rPr>
                <w:rFonts w:eastAsia="MS ??"/>
                <w:b/>
                <w:iCs/>
              </w:rPr>
              <w:t>6</w:t>
            </w:r>
          </w:p>
        </w:tc>
      </w:tr>
      <w:tr w:rsidR="001E7544" w:rsidRPr="003446D6" w14:paraId="095A37D5" w14:textId="77777777" w:rsidTr="00FB6E68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283B0C1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20A53F" w14:textId="4980244E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Частные производные. Касательная плоскость и нормаль к поверхности. Производная по направлению. Градиент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B2667AC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5C702027" w14:textId="79F5F094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548E4FD6" w14:textId="1670A25F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299979C" w14:textId="7A11DE37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18E83B36" w14:textId="77777777" w:rsidTr="00FB6E68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ACD6EA0" w14:textId="7777777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5.2</w:t>
            </w:r>
          </w:p>
          <w:p w14:paraId="3AA1EFF1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17EB33C" w14:textId="6FC399B4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Локальный экстремум функции многих переменных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45F984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4AEF7F7" w14:textId="5E5CA72E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76B793F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11760C5" w14:textId="1A86DDAB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0117C9F0" w14:textId="77777777" w:rsidTr="00477F02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470F0E1" w14:textId="6DDF675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5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BD5B1FD" w14:textId="263B36DD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 xml:space="preserve">Условный экстремум функции многих переменных. Наибольшее и </w:t>
            </w:r>
            <w:r w:rsidRPr="003446D6">
              <w:rPr>
                <w:iCs/>
              </w:rPr>
              <w:lastRenderedPageBreak/>
              <w:t>наименьшее значения функции в замкнутой области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2A98D3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lastRenderedPageBreak/>
              <w:t>- выполнение домашних заданий</w:t>
            </w:r>
          </w:p>
          <w:p w14:paraId="001A3757" w14:textId="3C35A3AE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8C9C4F9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3F96390F" w14:textId="42F29BFF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A236F3" w:rsidRPr="003446D6" w14:paraId="6888B65A" w14:textId="77777777" w:rsidTr="00BE60F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632BAD" w14:textId="45EB3FA2" w:rsidR="00A236F3" w:rsidRPr="003446D6" w:rsidRDefault="00A236F3" w:rsidP="00951BD6">
            <w:pPr>
              <w:tabs>
                <w:tab w:val="left" w:pos="686"/>
              </w:tabs>
              <w:rPr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96D1B75" w14:textId="77777777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>Интегральное исчисление функций одной переменной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9C337F0" w14:textId="6D7B1044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201C253" w14:textId="43FD2B59" w:rsidR="00A236F3" w:rsidRPr="00B1503C" w:rsidRDefault="00A236F3" w:rsidP="00951BD6">
            <w:pPr>
              <w:rPr>
                <w:bCs/>
                <w:iCs/>
                <w:lang w:val="en-US"/>
              </w:rPr>
            </w:pPr>
            <w:r w:rsidRPr="003446D6">
              <w:rPr>
                <w:bCs/>
                <w:iCs/>
              </w:rPr>
              <w:t>1</w:t>
            </w:r>
            <w:r w:rsidR="00B1503C">
              <w:rPr>
                <w:bCs/>
                <w:iCs/>
                <w:lang w:val="en-US"/>
              </w:rPr>
              <w:t>6</w:t>
            </w:r>
          </w:p>
        </w:tc>
      </w:tr>
      <w:tr w:rsidR="00A236F3" w:rsidRPr="003446D6" w14:paraId="46E2E958" w14:textId="77777777" w:rsidTr="00BE60F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9D627C7" w14:textId="77777777" w:rsidR="00A236F3" w:rsidRPr="003446D6" w:rsidRDefault="00A236F3" w:rsidP="00951BD6">
            <w:pPr>
              <w:rPr>
                <w:iCs/>
              </w:rPr>
            </w:pPr>
            <w:r w:rsidRPr="003446D6">
              <w:rPr>
                <w:iCs/>
              </w:rPr>
              <w:t xml:space="preserve">Тема 6.1 </w:t>
            </w:r>
          </w:p>
          <w:p w14:paraId="398E1A4C" w14:textId="291573A9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B93ACAE" w14:textId="2D34C5C7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C36A609" w14:textId="77777777" w:rsidR="00A236F3" w:rsidRPr="003446D6" w:rsidRDefault="00A236F3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0B54453D" w14:textId="08FEF9DD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528B13BD" w14:textId="23A483DB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AF0E737" w14:textId="252BE6C2" w:rsidR="00A236F3" w:rsidRPr="003446D6" w:rsidRDefault="00A236F3" w:rsidP="00951BD6">
            <w:pPr>
              <w:rPr>
                <w:bCs/>
                <w:iCs/>
              </w:rPr>
            </w:pPr>
          </w:p>
        </w:tc>
      </w:tr>
      <w:tr w:rsidR="00A236F3" w:rsidRPr="003446D6" w14:paraId="232C0149" w14:textId="77777777" w:rsidTr="00CF6D96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84DCF12" w14:textId="77777777" w:rsidR="00A236F3" w:rsidRPr="003446D6" w:rsidRDefault="00A236F3" w:rsidP="00951BD6">
            <w:pPr>
              <w:rPr>
                <w:iCs/>
              </w:rPr>
            </w:pPr>
            <w:r w:rsidRPr="003446D6">
              <w:rPr>
                <w:iCs/>
              </w:rPr>
              <w:t>Тема 6.2</w:t>
            </w:r>
          </w:p>
          <w:p w14:paraId="5F4C512D" w14:textId="77777777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0DC85F" w14:textId="1A433BA7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Интегрирование простейших рациональных дробей. </w:t>
            </w:r>
          </w:p>
          <w:p w14:paraId="0DD320EA" w14:textId="0F09D445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45DDA8" w14:textId="77777777" w:rsidR="00A236F3" w:rsidRPr="003446D6" w:rsidRDefault="00A236F3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77A26441" w14:textId="50555EC8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2BED1B1C" w14:textId="77777777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235C0A3" w14:textId="2040633D" w:rsidR="00A236F3" w:rsidRPr="003446D6" w:rsidRDefault="00A236F3" w:rsidP="00951BD6">
            <w:pPr>
              <w:rPr>
                <w:bCs/>
                <w:iCs/>
              </w:rPr>
            </w:pPr>
          </w:p>
        </w:tc>
      </w:tr>
      <w:tr w:rsidR="00A236F3" w:rsidRPr="003446D6" w14:paraId="3332ECBA" w14:textId="77777777" w:rsidTr="006E510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24B0FEB" w14:textId="77777777" w:rsidR="00A236F3" w:rsidRPr="003446D6" w:rsidRDefault="00A236F3" w:rsidP="00951BD6">
            <w:pPr>
              <w:rPr>
                <w:iCs/>
              </w:rPr>
            </w:pPr>
            <w:r w:rsidRPr="003446D6">
              <w:rPr>
                <w:iCs/>
              </w:rPr>
              <w:t>Тема 6.3</w:t>
            </w:r>
          </w:p>
          <w:p w14:paraId="4860CFE6" w14:textId="77777777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1497CD" w14:textId="14AE58E8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Подстановки Эйлера и Чебышёва. Интегрирование тригонометрических функций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D68092" w14:textId="77777777" w:rsidR="00A236F3" w:rsidRPr="003446D6" w:rsidRDefault="00A236F3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421066DE" w14:textId="49808596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0A4732DC" w14:textId="774BA42C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876DE16" w14:textId="612BEEEE" w:rsidR="00A236F3" w:rsidRPr="003446D6" w:rsidRDefault="00A236F3" w:rsidP="00951BD6">
            <w:pPr>
              <w:rPr>
                <w:bCs/>
                <w:iCs/>
              </w:rPr>
            </w:pPr>
          </w:p>
        </w:tc>
      </w:tr>
      <w:tr w:rsidR="00A236F3" w:rsidRPr="003446D6" w14:paraId="26044CF2" w14:textId="77777777" w:rsidTr="006E510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95680A" w14:textId="77777777" w:rsidR="00A236F3" w:rsidRPr="003446D6" w:rsidRDefault="00A236F3" w:rsidP="00951BD6">
            <w:pPr>
              <w:rPr>
                <w:iCs/>
              </w:rPr>
            </w:pPr>
            <w:r w:rsidRPr="003446D6">
              <w:rPr>
                <w:iCs/>
              </w:rPr>
              <w:t>Тема 6.4</w:t>
            </w:r>
          </w:p>
          <w:p w14:paraId="2DE34CB9" w14:textId="77777777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403107B" w14:textId="20543E93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Определенный интеграл. Формула Ньютона-Лейбница. Некоторые приложения определенного интеграл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20555EC" w14:textId="77777777" w:rsidR="00A236F3" w:rsidRPr="003446D6" w:rsidRDefault="00A236F3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049BE5CD" w14:textId="36A83203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BCB95E7" w14:textId="77777777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C42B41A" w14:textId="2BE62EE3" w:rsidR="00A236F3" w:rsidRPr="003446D6" w:rsidRDefault="00A236F3" w:rsidP="00951BD6">
            <w:pPr>
              <w:rPr>
                <w:bCs/>
                <w:iCs/>
              </w:rPr>
            </w:pPr>
          </w:p>
        </w:tc>
      </w:tr>
      <w:tr w:rsidR="00A236F3" w:rsidRPr="003446D6" w14:paraId="497C3BBF" w14:textId="77777777" w:rsidTr="00E60DC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E6D1E8D" w14:textId="77777777" w:rsidR="00A236F3" w:rsidRPr="003446D6" w:rsidRDefault="00A236F3" w:rsidP="00951BD6">
            <w:pPr>
              <w:rPr>
                <w:iCs/>
              </w:rPr>
            </w:pPr>
            <w:r w:rsidRPr="003446D6">
              <w:rPr>
                <w:iCs/>
              </w:rPr>
              <w:t>Тема 6.5</w:t>
            </w:r>
          </w:p>
          <w:p w14:paraId="3417E3F1" w14:textId="77777777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3905C2F" w14:textId="0CB78B51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rFonts w:eastAsia="MS ??"/>
                <w:iCs/>
              </w:rPr>
              <w:t>Несобственные и</w:t>
            </w:r>
            <w:r w:rsidRPr="003446D6">
              <w:rPr>
                <w:bCs/>
                <w:iCs/>
              </w:rPr>
              <w:t xml:space="preserve">нтегралы с бесконечными пределами и от неограниченных </w:t>
            </w:r>
            <w:r w:rsidRPr="003446D6">
              <w:rPr>
                <w:bCs/>
                <w:iCs/>
              </w:rPr>
              <w:lastRenderedPageBreak/>
              <w:t>функций, их основные свойств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0D1570" w14:textId="77777777" w:rsidR="00A236F3" w:rsidRPr="003446D6" w:rsidRDefault="00A236F3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lastRenderedPageBreak/>
              <w:t>- выполнение домашних заданий</w:t>
            </w:r>
          </w:p>
          <w:p w14:paraId="242D436E" w14:textId="1C704CF3" w:rsidR="00A236F3" w:rsidRPr="003446D6" w:rsidRDefault="00A236F3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78089F5" w14:textId="25E6727F" w:rsidR="00A236F3" w:rsidRPr="003446D6" w:rsidRDefault="00A236F3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19396249" w14:textId="38A17A88" w:rsidR="00A236F3" w:rsidRPr="003446D6" w:rsidRDefault="00A236F3" w:rsidP="00951BD6">
            <w:pPr>
              <w:rPr>
                <w:bCs/>
                <w:iCs/>
              </w:rPr>
            </w:pPr>
          </w:p>
        </w:tc>
      </w:tr>
      <w:tr w:rsidR="00951BD6" w:rsidRPr="003446D6" w14:paraId="4CBA6A3B" w14:textId="77777777" w:rsidTr="00FD0E9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790CD0D" w14:textId="6018F375" w:rsidR="00951BD6" w:rsidRPr="003446D6" w:rsidRDefault="00951BD6" w:rsidP="00951BD6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A0E2D0" w14:textId="03EE3D9F" w:rsidR="00951BD6" w:rsidRPr="003446D6" w:rsidRDefault="00951BD6" w:rsidP="00951BD6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>Кратные и криволинейные интеграл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11D285B" w14:textId="65BEB721" w:rsidR="00951BD6" w:rsidRPr="003446D6" w:rsidRDefault="00951BD6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6A1EAD3" w14:textId="55CDE5FF" w:rsidR="00951BD6" w:rsidRPr="003446D6" w:rsidRDefault="00951BD6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4</w:t>
            </w:r>
          </w:p>
        </w:tc>
      </w:tr>
      <w:tr w:rsidR="00951BD6" w:rsidRPr="003446D6" w14:paraId="4A36A77F" w14:textId="77777777" w:rsidTr="00FD0E9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FC67CA" w14:textId="77777777" w:rsidR="00951BD6" w:rsidRPr="003446D6" w:rsidRDefault="00951BD6" w:rsidP="00951BD6">
            <w:pPr>
              <w:rPr>
                <w:iCs/>
              </w:rPr>
            </w:pPr>
            <w:r w:rsidRPr="003446D6">
              <w:rPr>
                <w:iCs/>
              </w:rPr>
              <w:t>Тема 7.1</w:t>
            </w:r>
          </w:p>
          <w:p w14:paraId="646E7D08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BF876D" w14:textId="02B94534" w:rsidR="00951BD6" w:rsidRPr="003446D6" w:rsidRDefault="00951BD6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Двойной интеграл, замена переменных в двойном интеграл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23F82B3" w14:textId="77777777" w:rsidR="00951BD6" w:rsidRPr="003446D6" w:rsidRDefault="00951BD6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37BB538A" w14:textId="4B1E57DE" w:rsidR="00951BD6" w:rsidRPr="003446D6" w:rsidRDefault="00951BD6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2880A130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9B46FEC" w14:textId="608459EF" w:rsidR="00951BD6" w:rsidRPr="003446D6" w:rsidRDefault="00951BD6" w:rsidP="00951BD6">
            <w:pPr>
              <w:rPr>
                <w:bCs/>
                <w:iCs/>
              </w:rPr>
            </w:pPr>
          </w:p>
        </w:tc>
      </w:tr>
      <w:tr w:rsidR="00951BD6" w:rsidRPr="003446D6" w14:paraId="4DA8C06C" w14:textId="77777777" w:rsidTr="00FD0E9C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06F56F3" w14:textId="77777777" w:rsidR="00951BD6" w:rsidRPr="003446D6" w:rsidRDefault="00951BD6" w:rsidP="00951BD6">
            <w:pPr>
              <w:rPr>
                <w:iCs/>
              </w:rPr>
            </w:pPr>
            <w:r w:rsidRPr="003446D6">
              <w:rPr>
                <w:iCs/>
              </w:rPr>
              <w:t>Тема 7.2</w:t>
            </w:r>
          </w:p>
          <w:p w14:paraId="73699C17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5960EAD" w14:textId="2A679167" w:rsidR="00951BD6" w:rsidRPr="003446D6" w:rsidRDefault="00951BD6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Тройные интегралы. Криволинейные интегралы по длине и по координатам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F4727E" w14:textId="77777777" w:rsidR="00951BD6" w:rsidRPr="003446D6" w:rsidRDefault="00951BD6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58BDC11D" w14:textId="6BB3E684" w:rsidR="00951BD6" w:rsidRPr="003446D6" w:rsidRDefault="00951BD6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2A64D35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40EC8B4C" w14:textId="507B03B5" w:rsidR="00951BD6" w:rsidRPr="003446D6" w:rsidRDefault="00951BD6" w:rsidP="00951BD6">
            <w:pPr>
              <w:rPr>
                <w:bCs/>
                <w:iCs/>
              </w:rPr>
            </w:pPr>
          </w:p>
        </w:tc>
      </w:tr>
      <w:tr w:rsidR="001E7544" w:rsidRPr="003446D6" w14:paraId="32A9324D" w14:textId="77777777" w:rsidTr="00CA3117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C63CAE" w14:textId="4A7A5ACF" w:rsidR="001E7544" w:rsidRPr="003446D6" w:rsidRDefault="001E7544" w:rsidP="00951BD6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V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42A830" w14:textId="7777777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>Дифференциальные уравнения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6DB9E62" w14:textId="472F2AE2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7257F043" w14:textId="3636DCEA" w:rsidR="001E7544" w:rsidRPr="00B1503C" w:rsidRDefault="001E7544" w:rsidP="00951BD6">
            <w:pPr>
              <w:rPr>
                <w:bCs/>
                <w:iCs/>
                <w:lang w:val="en-US"/>
              </w:rPr>
            </w:pPr>
            <w:r w:rsidRPr="003446D6">
              <w:rPr>
                <w:bCs/>
                <w:iCs/>
              </w:rPr>
              <w:t>2</w:t>
            </w:r>
            <w:r w:rsidR="00B1503C">
              <w:rPr>
                <w:bCs/>
                <w:iCs/>
                <w:lang w:val="en-US"/>
              </w:rPr>
              <w:t>4</w:t>
            </w:r>
          </w:p>
        </w:tc>
      </w:tr>
      <w:tr w:rsidR="001E7544" w:rsidRPr="003446D6" w14:paraId="00D1A67C" w14:textId="77777777" w:rsidTr="00CA3117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8E32C92" w14:textId="7777777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8.1</w:t>
            </w:r>
          </w:p>
          <w:p w14:paraId="319D61BD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BB526B" w14:textId="4BCBF44A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Обыкновенные дифференциальные уравнения, уравнения с разделяющимися переменными. Уравнения в полных дифференциалах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B6558C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1655CD02" w14:textId="4A69C051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74A67C32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1F78C64" w14:textId="778D0973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796468B6" w14:textId="77777777" w:rsidTr="00212A15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064D3E6" w14:textId="77777777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Тема 8.2</w:t>
            </w:r>
          </w:p>
          <w:p w14:paraId="6945998D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209EAD" w14:textId="2721F626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Однородные уравнения первого порядка, линейные уравнения первого порядка, уравнения Бернулли. Метод вариации произвольной постоянной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6266B15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34740E44" w14:textId="21869FA1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354221D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DADA374" w14:textId="78B06973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61A26DB2" w14:textId="77777777" w:rsidTr="00212A15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CECD03E" w14:textId="77777777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Тема 8.3</w:t>
            </w:r>
          </w:p>
          <w:p w14:paraId="0CFE14EA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3FDBC75" w14:textId="0108E99D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 xml:space="preserve">Уравнения высших порядков, допускающие понижение порядка. Линейные </w:t>
            </w:r>
            <w:r w:rsidRPr="003446D6">
              <w:rPr>
                <w:iCs/>
              </w:rPr>
              <w:lastRenderedPageBreak/>
              <w:t>дифференциальные уравнения.</w:t>
            </w:r>
          </w:p>
          <w:p w14:paraId="0A751334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0DB4DD9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lastRenderedPageBreak/>
              <w:t>- выполнение домашних заданий</w:t>
            </w:r>
          </w:p>
          <w:p w14:paraId="486E5C3A" w14:textId="7DD5C8C5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CD4E899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EEC1305" w14:textId="22CA578A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521B287B" w14:textId="77777777" w:rsidTr="001D305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833977E" w14:textId="77777777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Тема 8.4</w:t>
            </w:r>
          </w:p>
          <w:p w14:paraId="6FE4EB07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1967C6" w14:textId="1001ACC0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Решение линейных однородных и неоднородных дифференциальных уравнений с постоянными коэффициентами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5B6818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35AEF710" w14:textId="59293C56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1448FC61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F06C75D" w14:textId="478D1F3A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2153A63C" w14:textId="77777777" w:rsidTr="001D305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14E9395" w14:textId="77777777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Тема 8.5</w:t>
            </w:r>
          </w:p>
          <w:p w14:paraId="51003193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7AADA5" w14:textId="5358DB9A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Системы линейных дифференциальных уравнений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13A57C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7064533A" w14:textId="57C2CE1A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53D9D26D" w14:textId="3ABA3C46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66A9143" w14:textId="0BF3C299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35A9D059" w14:textId="77777777" w:rsidTr="00753D46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B4161A" w14:textId="1C87372A" w:rsidR="001E7544" w:rsidRPr="003446D6" w:rsidRDefault="001E7544" w:rsidP="00951BD6">
            <w:pPr>
              <w:rPr>
                <w:iCs/>
              </w:rPr>
            </w:pPr>
            <w:r w:rsidRPr="003446D6">
              <w:rPr>
                <w:b/>
                <w:iCs/>
              </w:rPr>
              <w:t xml:space="preserve">Раздел </w:t>
            </w:r>
            <w:r w:rsidRPr="003446D6">
              <w:rPr>
                <w:b/>
                <w:iCs/>
                <w:lang w:val="en-US"/>
              </w:rPr>
              <w:t>IX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ABF1CAC" w14:textId="7777777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/>
                <w:bCs/>
                <w:iCs/>
              </w:rPr>
              <w:t>Числовые и функциональные ряд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0BBF922" w14:textId="3ED634F4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7590235E" w14:textId="4EFB070E" w:rsidR="001E7544" w:rsidRPr="00B1503C" w:rsidRDefault="001E7544" w:rsidP="00951BD6">
            <w:pPr>
              <w:rPr>
                <w:bCs/>
                <w:iCs/>
                <w:lang w:val="en-US"/>
              </w:rPr>
            </w:pPr>
            <w:r w:rsidRPr="003446D6">
              <w:rPr>
                <w:bCs/>
                <w:iCs/>
              </w:rPr>
              <w:t>1</w:t>
            </w:r>
            <w:r w:rsidR="00B1503C">
              <w:rPr>
                <w:bCs/>
                <w:iCs/>
                <w:lang w:val="en-US"/>
              </w:rPr>
              <w:t>6</w:t>
            </w:r>
          </w:p>
        </w:tc>
      </w:tr>
      <w:tr w:rsidR="001E7544" w:rsidRPr="003446D6" w14:paraId="36CF0879" w14:textId="77777777" w:rsidTr="00753D46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B7296F" w14:textId="7777777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1</w:t>
            </w:r>
          </w:p>
          <w:p w14:paraId="77AC59D6" w14:textId="2ACEE86B" w:rsidR="001E7544" w:rsidRPr="003446D6" w:rsidRDefault="001E7544" w:rsidP="00951BD6">
            <w:pPr>
              <w:tabs>
                <w:tab w:val="left" w:pos="454"/>
              </w:tabs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9FF66F2" w14:textId="17FC5C5A" w:rsidR="001E7544" w:rsidRPr="003446D6" w:rsidRDefault="001E7544" w:rsidP="00951BD6">
            <w:pPr>
              <w:rPr>
                <w:iCs/>
              </w:rPr>
            </w:pPr>
            <w:r w:rsidRPr="003446D6">
              <w:rPr>
                <w:iCs/>
              </w:rPr>
              <w:t>Числовые ряды. Ряды с неотрицательными членами. Признаки сходимости и сравнения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ECA7716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461D23A9" w14:textId="14853C7C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6EDEAC0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53B837" w14:textId="15A715C9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2A3862D3" w14:textId="77777777" w:rsidTr="00B571B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4A6BA3" w14:textId="7777777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2</w:t>
            </w:r>
          </w:p>
          <w:p w14:paraId="46A80692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710E37C" w14:textId="4D0FEDB5" w:rsidR="001E7544" w:rsidRPr="003446D6" w:rsidRDefault="001E7544" w:rsidP="00951BD6">
            <w:pPr>
              <w:rPr>
                <w:iCs/>
              </w:rPr>
            </w:pPr>
            <w:r w:rsidRPr="003446D6">
              <w:rPr>
                <w:bCs/>
                <w:iCs/>
              </w:rPr>
              <w:t>Признак Лейбница. Знакопеременные ряды. Абсолютная и условная сходимость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2761E8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1DF3DAB9" w14:textId="57238474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2F1ABA68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F6E0166" w14:textId="45FB7704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29A65F73" w14:textId="77777777" w:rsidTr="001D04A5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71F1A02" w14:textId="7777777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ма 9.3</w:t>
            </w:r>
          </w:p>
          <w:p w14:paraId="15CA398E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A0EA9EC" w14:textId="0839FD94" w:rsidR="001E7544" w:rsidRPr="003446D6" w:rsidRDefault="001E7544" w:rsidP="00951BD6">
            <w:pPr>
              <w:rPr>
                <w:iCs/>
              </w:rPr>
            </w:pPr>
            <w:r w:rsidRPr="003446D6">
              <w:rPr>
                <w:bCs/>
                <w:iCs/>
              </w:rPr>
              <w:t>Функциональные ряды. Степенные ряды. Разложение функций в степенные ряды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D23DFA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6F997216" w14:textId="6840CE04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CBAAE66" w14:textId="77777777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C17B5C" w14:textId="5B11BABB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1E7544" w:rsidRPr="003446D6" w14:paraId="4CC24DAC" w14:textId="77777777" w:rsidTr="001D04A5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A975178" w14:textId="77777777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Тема 9.4 </w:t>
            </w:r>
          </w:p>
          <w:p w14:paraId="2246EC2E" w14:textId="77777777" w:rsidR="001E7544" w:rsidRPr="003446D6" w:rsidRDefault="001E7544" w:rsidP="00951BD6">
            <w:pPr>
              <w:rPr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5DF53BD" w14:textId="2A1D3C97" w:rsidR="001E7544" w:rsidRPr="003446D6" w:rsidRDefault="001E7544" w:rsidP="00951BD6">
            <w:pPr>
              <w:rPr>
                <w:iCs/>
              </w:rPr>
            </w:pPr>
            <w:r w:rsidRPr="003446D6">
              <w:rPr>
                <w:bCs/>
                <w:iCs/>
              </w:rPr>
              <w:t>Ряды Фурь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E7A89DC" w14:textId="77777777" w:rsidR="001E7544" w:rsidRPr="003446D6" w:rsidRDefault="001E7544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339C47E3" w14:textId="55DE6D1B" w:rsidR="001E7544" w:rsidRPr="003446D6" w:rsidRDefault="001E7544" w:rsidP="00951BD6">
            <w:pPr>
              <w:rPr>
                <w:bCs/>
                <w:iCs/>
              </w:rPr>
            </w:pPr>
            <w:r w:rsidRPr="003446D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D7E9B39" w14:textId="51510FA0" w:rsidR="001E7544" w:rsidRPr="003446D6" w:rsidRDefault="001E7544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4D157F52" w14:textId="52356F73" w:rsidR="001E7544" w:rsidRPr="003446D6" w:rsidRDefault="001E7544" w:rsidP="00951BD6">
            <w:pPr>
              <w:rPr>
                <w:bCs/>
                <w:iCs/>
              </w:rPr>
            </w:pPr>
          </w:p>
        </w:tc>
      </w:tr>
      <w:tr w:rsidR="00B1503C" w:rsidRPr="003446D6" w14:paraId="2F8F577B" w14:textId="77777777" w:rsidTr="001D04A5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6628FE" w14:textId="77777777" w:rsidR="00B1503C" w:rsidRPr="003446D6" w:rsidRDefault="00B1503C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3F6454" w14:textId="77777777" w:rsidR="00B1503C" w:rsidRPr="003446D6" w:rsidRDefault="00B1503C" w:rsidP="00951BD6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0F8AC01" w14:textId="39AAF6D3" w:rsidR="00B1503C" w:rsidRPr="00B1503C" w:rsidRDefault="00B1503C" w:rsidP="00951BD6">
            <w:pPr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Зачёт</w:t>
            </w:r>
          </w:p>
        </w:tc>
        <w:tc>
          <w:tcPr>
            <w:tcW w:w="1701" w:type="dxa"/>
            <w:tcBorders>
              <w:left w:val="single" w:sz="8" w:space="0" w:color="000000"/>
              <w:bottom w:val="single" w:sz="8" w:space="0" w:color="000000"/>
            </w:tcBorders>
          </w:tcPr>
          <w:p w14:paraId="6EEB72C2" w14:textId="77777777" w:rsidR="00B1503C" w:rsidRPr="003446D6" w:rsidRDefault="00B1503C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</w:tcPr>
          <w:p w14:paraId="599E78DB" w14:textId="19DCD4E2" w:rsidR="00B1503C" w:rsidRPr="003446D6" w:rsidRDefault="00B1503C" w:rsidP="00951BD6">
            <w:pPr>
              <w:rPr>
                <w:bCs/>
                <w:iCs/>
              </w:rPr>
            </w:pPr>
            <w:r>
              <w:rPr>
                <w:bCs/>
                <w:iCs/>
              </w:rPr>
              <w:t>10</w:t>
            </w:r>
          </w:p>
        </w:tc>
      </w:tr>
      <w:tr w:rsidR="00951BD6" w:rsidRPr="003446D6" w14:paraId="20211BC1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3CFABBA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0FBE90C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28292E" w14:textId="09C68000" w:rsidR="00951BD6" w:rsidRPr="003446D6" w:rsidRDefault="00951BD6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экзамен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EC0AFEA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298005" w14:textId="36C54AAB" w:rsidR="00951BD6" w:rsidRPr="00B1503C" w:rsidRDefault="00951BD6" w:rsidP="00951BD6">
            <w:pPr>
              <w:rPr>
                <w:bCs/>
                <w:iCs/>
                <w:lang w:val="en-US"/>
              </w:rPr>
            </w:pPr>
            <w:r w:rsidRPr="003446D6">
              <w:rPr>
                <w:bCs/>
                <w:iCs/>
              </w:rPr>
              <w:t>1</w:t>
            </w:r>
            <w:r w:rsidR="00B1503C">
              <w:rPr>
                <w:bCs/>
                <w:iCs/>
                <w:lang w:val="en-US"/>
              </w:rPr>
              <w:t>7</w:t>
            </w:r>
          </w:p>
        </w:tc>
      </w:tr>
      <w:tr w:rsidR="00951BD6" w:rsidRPr="003446D6" w14:paraId="066D2397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2B5162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FDDE210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E3641E7" w14:textId="02E4808B" w:rsidR="00951BD6" w:rsidRPr="003446D6" w:rsidRDefault="00951BD6" w:rsidP="00951BD6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сего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8AF657" w14:textId="77777777" w:rsidR="00951BD6" w:rsidRPr="003446D6" w:rsidRDefault="00951BD6" w:rsidP="00951BD6">
            <w:pPr>
              <w:rPr>
                <w:bCs/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8191CA8" w14:textId="79228A05" w:rsidR="00951BD6" w:rsidRPr="00B1503C" w:rsidRDefault="00B1503C" w:rsidP="00951BD6">
            <w:pPr>
              <w:rPr>
                <w:bCs/>
                <w:iCs/>
                <w:lang w:val="en-US"/>
              </w:rPr>
            </w:pPr>
            <w:r>
              <w:rPr>
                <w:bCs/>
                <w:iCs/>
                <w:lang w:val="en-US"/>
              </w:rPr>
              <w:t>129</w:t>
            </w:r>
          </w:p>
        </w:tc>
      </w:tr>
    </w:tbl>
    <w:p w14:paraId="5923055C" w14:textId="0DDABB0E" w:rsidR="003F4B98" w:rsidRPr="002B2FC0" w:rsidRDefault="003F4B98" w:rsidP="003F4B98">
      <w:pPr>
        <w:pStyle w:val="2"/>
      </w:pPr>
      <w:bookmarkStart w:id="23" w:name="_Hlk99430357"/>
      <w:r>
        <w:t>Применение</w:t>
      </w:r>
      <w:r w:rsidRPr="002B2FC0">
        <w:t xml:space="preserve"> электронного обучения, дистанционных образовательных технологий</w:t>
      </w:r>
    </w:p>
    <w:bookmarkEnd w:id="23"/>
    <w:p w14:paraId="5D587192" w14:textId="238AE13B" w:rsidR="003F4B98" w:rsidRPr="003F4B98" w:rsidRDefault="003F4B98" w:rsidP="003F4B98">
      <w:pPr>
        <w:ind w:firstLine="709"/>
        <w:jc w:val="both"/>
        <w:rPr>
          <w:sz w:val="28"/>
          <w:szCs w:val="28"/>
        </w:rPr>
      </w:pPr>
      <w:r>
        <w:rPr>
          <w:rFonts w:cs="Arial"/>
          <w:b/>
          <w:iCs/>
          <w:sz w:val="26"/>
          <w:szCs w:val="28"/>
        </w:rPr>
        <w:tab/>
      </w:r>
      <w:bookmarkStart w:id="24" w:name="_Hlk99430406"/>
      <w:bookmarkStart w:id="25" w:name="_Hlk99431764"/>
      <w:r w:rsidRPr="003F4B98">
        <w:rPr>
          <w:sz w:val="28"/>
          <w:szCs w:val="28"/>
        </w:rPr>
        <w:t xml:space="preserve">Реализация программы </w:t>
      </w:r>
      <w:r w:rsidRPr="003F4B98">
        <w:rPr>
          <w:iCs/>
          <w:sz w:val="28"/>
          <w:szCs w:val="28"/>
        </w:rPr>
        <w:t>учебной дисциплины</w:t>
      </w:r>
      <w:r w:rsidRPr="003F4B98">
        <w:rPr>
          <w:sz w:val="28"/>
          <w:szCs w:val="28"/>
        </w:rPr>
        <w:t xml:space="preserve"> с применением электронного обучения и дистанционных образовательных технологий регламентируется действующими локальными актами университета</w:t>
      </w:r>
      <w:bookmarkEnd w:id="24"/>
      <w:r w:rsidRPr="003F4B98">
        <w:rPr>
          <w:sz w:val="28"/>
          <w:szCs w:val="28"/>
        </w:rPr>
        <w:t>.</w:t>
      </w:r>
    </w:p>
    <w:bookmarkEnd w:id="25"/>
    <w:p w14:paraId="69FEFB6F" w14:textId="2509E2DB" w:rsidR="00E36EF2" w:rsidRDefault="00E36EF2" w:rsidP="003F4B98">
      <w:pPr>
        <w:pStyle w:val="1"/>
        <w:numPr>
          <w:ilvl w:val="0"/>
          <w:numId w:val="0"/>
        </w:numPr>
        <w:tabs>
          <w:tab w:val="left" w:pos="1627"/>
        </w:tabs>
        <w:ind w:left="709"/>
        <w:rPr>
          <w:rFonts w:cs="Arial"/>
          <w:b w:val="0"/>
          <w:iCs/>
          <w:kern w:val="0"/>
          <w:sz w:val="26"/>
          <w:szCs w:val="28"/>
        </w:rPr>
      </w:pPr>
    </w:p>
    <w:p w14:paraId="39FC29CA" w14:textId="34213788" w:rsidR="003F4B98" w:rsidRPr="003F4B98" w:rsidRDefault="003F4B98" w:rsidP="003F4B98">
      <w:pPr>
        <w:tabs>
          <w:tab w:val="left" w:pos="1627"/>
        </w:tabs>
        <w:rPr>
          <w:lang w:eastAsia="en-US"/>
        </w:rPr>
        <w:sectPr w:rsidR="003F4B98" w:rsidRPr="003F4B98" w:rsidSect="00516F45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6838" w:h="11906" w:orient="landscape" w:code="9"/>
          <w:pgMar w:top="1701" w:right="1134" w:bottom="567" w:left="1134" w:header="709" w:footer="709" w:gutter="0"/>
          <w:cols w:space="708"/>
          <w:titlePg/>
          <w:docGrid w:linePitch="360"/>
        </w:sectPr>
      </w:pPr>
      <w:r>
        <w:rPr>
          <w:lang w:eastAsia="en-US"/>
        </w:rPr>
        <w:tab/>
      </w:r>
    </w:p>
    <w:p w14:paraId="5F6BFCFA" w14:textId="775B5103" w:rsidR="00E36EF2" w:rsidRPr="003446D6" w:rsidRDefault="00E36EF2" w:rsidP="00E36EF2">
      <w:pPr>
        <w:pStyle w:val="1"/>
        <w:ind w:left="709"/>
        <w:rPr>
          <w:rFonts w:eastAsiaTheme="minorEastAsia"/>
          <w:iCs/>
          <w:szCs w:val="24"/>
        </w:rPr>
      </w:pPr>
      <w:r w:rsidRPr="003446D6">
        <w:rPr>
          <w:rFonts w:eastAsiaTheme="minorHAnsi"/>
          <w:iCs/>
          <w:noProof/>
          <w:szCs w:val="24"/>
          <w:lang w:eastAsia="en-US"/>
        </w:rPr>
        <w:lastRenderedPageBreak/>
        <w:t xml:space="preserve">РЕЗУЛЬТАТЫ ОБУЧЕНИЯ </w:t>
      </w:r>
      <w:r w:rsidR="00DC09A5" w:rsidRPr="003446D6">
        <w:rPr>
          <w:rFonts w:eastAsiaTheme="minorHAnsi"/>
          <w:iCs/>
          <w:noProof/>
          <w:szCs w:val="24"/>
          <w:lang w:eastAsia="en-US"/>
        </w:rPr>
        <w:t>ПО</w:t>
      </w:r>
      <w:r w:rsidRPr="003446D6">
        <w:rPr>
          <w:rFonts w:eastAsiaTheme="minorHAnsi"/>
          <w:iCs/>
          <w:noProof/>
          <w:szCs w:val="24"/>
          <w:lang w:eastAsia="en-US"/>
        </w:rPr>
        <w:t xml:space="preserve"> ДИСЦИПЛИН</w:t>
      </w:r>
      <w:r w:rsidR="00DC09A5" w:rsidRPr="003446D6">
        <w:rPr>
          <w:rFonts w:eastAsiaTheme="minorHAnsi"/>
          <w:iCs/>
          <w:noProof/>
          <w:szCs w:val="24"/>
          <w:lang w:eastAsia="en-US"/>
        </w:rPr>
        <w:t>Е</w:t>
      </w:r>
      <w:r w:rsidR="001F5B25" w:rsidRPr="003446D6">
        <w:rPr>
          <w:rFonts w:eastAsiaTheme="minorHAnsi"/>
          <w:iCs/>
          <w:noProof/>
          <w:szCs w:val="24"/>
          <w:lang w:eastAsia="en-US"/>
        </w:rPr>
        <w:t xml:space="preserve"> «М</w:t>
      </w:r>
      <w:r w:rsidR="003F4B98">
        <w:rPr>
          <w:rFonts w:eastAsiaTheme="minorHAnsi"/>
          <w:iCs/>
          <w:noProof/>
          <w:szCs w:val="24"/>
          <w:lang w:eastAsia="en-US"/>
        </w:rPr>
        <w:t>АТЕМАТИКА</w:t>
      </w:r>
      <w:r w:rsidR="001F5B25" w:rsidRPr="003446D6">
        <w:rPr>
          <w:rFonts w:eastAsiaTheme="minorHAnsi"/>
          <w:iCs/>
          <w:noProof/>
          <w:szCs w:val="24"/>
          <w:lang w:eastAsia="en-US"/>
        </w:rPr>
        <w:t>»</w:t>
      </w:r>
      <w:r w:rsidRPr="003446D6">
        <w:rPr>
          <w:rFonts w:eastAsiaTheme="minorHAnsi"/>
          <w:iCs/>
          <w:noProof/>
          <w:szCs w:val="24"/>
          <w:lang w:eastAsia="en-US"/>
        </w:rPr>
        <w:t xml:space="preserve">, </w:t>
      </w:r>
      <w:r w:rsidRPr="003446D6">
        <w:rPr>
          <w:iCs/>
          <w:color w:val="000000"/>
          <w:szCs w:val="24"/>
        </w:rPr>
        <w:t xml:space="preserve">КРИТЕРИИ </w:t>
      </w:r>
      <w:r w:rsidR="00DC09A5" w:rsidRPr="003446D6">
        <w:rPr>
          <w:iCs/>
          <w:szCs w:val="24"/>
        </w:rPr>
        <w:t xml:space="preserve">ОЦЕНКИ УРОВНЯ </w:t>
      </w:r>
      <w:r w:rsidRPr="003446D6">
        <w:rPr>
          <w:iCs/>
          <w:szCs w:val="24"/>
        </w:rPr>
        <w:t xml:space="preserve">СФОРМИРОВАННОСТИ КОМПЕТЕНЦИЙ, </w:t>
      </w:r>
      <w:r w:rsidRPr="003446D6">
        <w:rPr>
          <w:rFonts w:eastAsiaTheme="minorHAnsi"/>
          <w:iCs/>
          <w:noProof/>
          <w:szCs w:val="24"/>
          <w:lang w:eastAsia="en-US"/>
        </w:rPr>
        <w:t>СИСТЕМА И ШКАЛА ОЦЕНИВАНИЯ</w:t>
      </w:r>
    </w:p>
    <w:p w14:paraId="19A395FE" w14:textId="2777E958" w:rsidR="00590FE2" w:rsidRPr="003446D6" w:rsidRDefault="00E36EF2" w:rsidP="00E36EF2">
      <w:pPr>
        <w:pStyle w:val="2"/>
      </w:pPr>
      <w:r w:rsidRPr="003446D6">
        <w:t xml:space="preserve">Соотнесение планируемых результатов обучения с уровнями </w:t>
      </w:r>
      <w:r w:rsidRPr="003446D6">
        <w:rPr>
          <w:color w:val="000000"/>
        </w:rPr>
        <w:t>сформированности компетенци</w:t>
      </w:r>
      <w:r w:rsidR="00D7322A" w:rsidRPr="003446D6">
        <w:rPr>
          <w:color w:val="000000"/>
        </w:rPr>
        <w:t>й</w:t>
      </w:r>
      <w:r w:rsidRPr="003446D6">
        <w:rPr>
          <w:color w:val="000000"/>
        </w:rPr>
        <w:t>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3219"/>
        <w:gridCol w:w="3219"/>
        <w:gridCol w:w="3220"/>
      </w:tblGrid>
      <w:tr w:rsidR="002542E5" w:rsidRPr="003446D6" w14:paraId="373A4AD9" w14:textId="77777777" w:rsidTr="002542E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9C78FC" w:rsidRPr="003446D6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3446D6">
              <w:rPr>
                <w:b/>
                <w:iCs/>
                <w:sz w:val="21"/>
                <w:szCs w:val="21"/>
              </w:rPr>
              <w:t>Уро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9C78FC" w:rsidRPr="003446D6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3446D6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9C78FC" w:rsidRPr="003446D6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3446D6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3446D6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9C78FC" w:rsidRPr="003446D6" w:rsidRDefault="009C78FC" w:rsidP="00B36FDD">
            <w:pPr>
              <w:jc w:val="center"/>
              <w:rPr>
                <w:iCs/>
                <w:sz w:val="21"/>
                <w:szCs w:val="21"/>
              </w:rPr>
            </w:pPr>
            <w:r w:rsidRPr="003446D6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9C78FC" w:rsidRPr="003446D6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3446D6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9C78FC" w:rsidRPr="003446D6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3446D6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9C78FC" w:rsidRPr="003446D6" w:rsidRDefault="009C78FC" w:rsidP="00B36FDD">
            <w:pPr>
              <w:rPr>
                <w:iCs/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14:paraId="18740D98" w14:textId="13307FAA" w:rsidR="009C78FC" w:rsidRPr="003446D6" w:rsidRDefault="009C78FC" w:rsidP="009C78FC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Показатели уровня сформированности</w:t>
            </w:r>
            <w:r w:rsidR="000C1C3C" w:rsidRPr="003446D6">
              <w:rPr>
                <w:b/>
                <w:iCs/>
                <w:sz w:val="20"/>
                <w:szCs w:val="20"/>
              </w:rPr>
              <w:t xml:space="preserve"> </w:t>
            </w:r>
          </w:p>
        </w:tc>
      </w:tr>
      <w:tr w:rsidR="002542E5" w:rsidRPr="003446D6" w14:paraId="793BE545" w14:textId="77777777" w:rsidTr="002542E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52563D60" w14:textId="77777777" w:rsidR="00590FE2" w:rsidRPr="003446D6" w:rsidRDefault="00590FE2" w:rsidP="00B36FDD">
            <w:pPr>
              <w:jc w:val="center"/>
              <w:rPr>
                <w:b/>
                <w:iCs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517D5DD9" w14:textId="77777777" w:rsidR="00590FE2" w:rsidRPr="003446D6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51861CBB" w14:textId="77777777" w:rsidR="00590FE2" w:rsidRPr="003446D6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2109160A" w14:textId="40FD90C7" w:rsidR="00590FE2" w:rsidRPr="003446D6" w:rsidRDefault="00590FE2" w:rsidP="00B36FDD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универсальных</w:t>
            </w:r>
          </w:p>
          <w:p w14:paraId="749F4AE2" w14:textId="656518D6" w:rsidR="00590FE2" w:rsidRPr="003446D6" w:rsidRDefault="00590FE2" w:rsidP="00B36FDD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компетенций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7ED404B2" w14:textId="70B656FC" w:rsidR="00D7322A" w:rsidRPr="003446D6" w:rsidRDefault="00D7322A" w:rsidP="00B36FDD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О</w:t>
            </w:r>
            <w:r w:rsidR="00590FE2" w:rsidRPr="003446D6">
              <w:rPr>
                <w:b/>
                <w:iCs/>
                <w:sz w:val="20"/>
                <w:szCs w:val="20"/>
              </w:rPr>
              <w:t>бщепрофессиональных</w:t>
            </w:r>
          </w:p>
          <w:p w14:paraId="1E08A45C" w14:textId="488A5B0E" w:rsidR="00590FE2" w:rsidRPr="003446D6" w:rsidRDefault="00590FE2" w:rsidP="00B36FDD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14:paraId="4C961265" w14:textId="41AF5A64" w:rsidR="00590FE2" w:rsidRPr="003446D6" w:rsidRDefault="00590FE2" w:rsidP="00B36FDD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профессиональных</w:t>
            </w:r>
          </w:p>
          <w:p w14:paraId="344C96A4" w14:textId="4193BFE8" w:rsidR="00590FE2" w:rsidRPr="003446D6" w:rsidRDefault="00590FE2" w:rsidP="00B36FDD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компетенций</w:t>
            </w:r>
          </w:p>
        </w:tc>
      </w:tr>
      <w:tr w:rsidR="002542E5" w:rsidRPr="003446D6" w14:paraId="15985614" w14:textId="77777777" w:rsidTr="002542E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590FE2" w:rsidRPr="003446D6" w:rsidRDefault="00590FE2" w:rsidP="00B36FDD">
            <w:pPr>
              <w:jc w:val="center"/>
              <w:rPr>
                <w:b/>
                <w:iCs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590FE2" w:rsidRPr="003446D6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590FE2" w:rsidRPr="003446D6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14:paraId="5AC3643F" w14:textId="77777777" w:rsidR="00590FE2" w:rsidRDefault="00210553" w:rsidP="00B36FDD">
            <w:pPr>
              <w:rPr>
                <w:b/>
                <w:iCs/>
                <w:sz w:val="20"/>
                <w:szCs w:val="20"/>
              </w:rPr>
            </w:pPr>
            <w:r>
              <w:rPr>
                <w:b/>
                <w:iCs/>
                <w:sz w:val="20"/>
                <w:szCs w:val="20"/>
              </w:rPr>
              <w:t>УК-1</w:t>
            </w:r>
          </w:p>
          <w:p w14:paraId="30483027" w14:textId="7FDC60E3" w:rsidR="00210553" w:rsidRDefault="00210553" w:rsidP="00B36FDD">
            <w:pPr>
              <w:rPr>
                <w:b/>
                <w:iCs/>
                <w:sz w:val="20"/>
                <w:szCs w:val="20"/>
              </w:rPr>
            </w:pPr>
            <w:r>
              <w:rPr>
                <w:b/>
                <w:iCs/>
                <w:sz w:val="20"/>
                <w:szCs w:val="20"/>
              </w:rPr>
              <w:t>ИД-УК-1.</w:t>
            </w:r>
            <w:r w:rsidR="00732ABB">
              <w:rPr>
                <w:b/>
                <w:iCs/>
                <w:sz w:val="20"/>
                <w:szCs w:val="20"/>
              </w:rPr>
              <w:t>3</w:t>
            </w:r>
          </w:p>
          <w:p w14:paraId="57E58008" w14:textId="447DDB60" w:rsidR="00210553" w:rsidRPr="003446D6" w:rsidRDefault="00210553" w:rsidP="00B36FDD">
            <w:pPr>
              <w:rPr>
                <w:b/>
                <w:iCs/>
                <w:sz w:val="20"/>
                <w:szCs w:val="20"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14:paraId="1EF8AB06" w14:textId="6968FF35" w:rsidR="00590FE2" w:rsidRPr="00210553" w:rsidRDefault="00590FE2" w:rsidP="00B36FDD">
            <w:pPr>
              <w:rPr>
                <w:iCs/>
              </w:rPr>
            </w:pPr>
            <w:r w:rsidRPr="00210553">
              <w:rPr>
                <w:iCs/>
              </w:rPr>
              <w:t>ОПК-</w:t>
            </w:r>
            <w:r w:rsidR="00A236F3" w:rsidRPr="00210553">
              <w:rPr>
                <w:iCs/>
              </w:rPr>
              <w:t>2</w:t>
            </w:r>
          </w:p>
          <w:p w14:paraId="44C5D50E" w14:textId="51DBB8DA" w:rsidR="00590FE2" w:rsidRPr="00210553" w:rsidRDefault="00590FE2" w:rsidP="00B36FDD">
            <w:pPr>
              <w:rPr>
                <w:iCs/>
              </w:rPr>
            </w:pPr>
            <w:r w:rsidRPr="00210553">
              <w:rPr>
                <w:iCs/>
              </w:rPr>
              <w:t>ИД-ОПК-</w:t>
            </w:r>
            <w:r w:rsidR="00A236F3" w:rsidRPr="00210553">
              <w:rPr>
                <w:iCs/>
              </w:rPr>
              <w:t>2</w:t>
            </w:r>
            <w:r w:rsidRPr="00210553">
              <w:rPr>
                <w:iCs/>
              </w:rPr>
              <w:t>.1</w:t>
            </w:r>
          </w:p>
          <w:p w14:paraId="754F6E0A" w14:textId="77777777" w:rsidR="00D13CE4" w:rsidRPr="003446D6" w:rsidRDefault="00D13CE4" w:rsidP="00B36FDD">
            <w:pPr>
              <w:rPr>
                <w:iCs/>
                <w:sz w:val="20"/>
                <w:szCs w:val="20"/>
              </w:rPr>
            </w:pPr>
          </w:p>
          <w:p w14:paraId="748B45B0" w14:textId="3E8ACEF4" w:rsidR="00590FE2" w:rsidRPr="003446D6" w:rsidRDefault="00590FE2" w:rsidP="00B36FDD">
            <w:pPr>
              <w:rPr>
                <w:b/>
                <w:iCs/>
                <w:sz w:val="20"/>
                <w:szCs w:val="20"/>
              </w:rPr>
            </w:pPr>
          </w:p>
        </w:tc>
        <w:tc>
          <w:tcPr>
            <w:tcW w:w="3220" w:type="dxa"/>
            <w:shd w:val="clear" w:color="auto" w:fill="DBE5F1" w:themeFill="accent1" w:themeFillTint="33"/>
          </w:tcPr>
          <w:p w14:paraId="4C2A80B4" w14:textId="2B55D5E8" w:rsidR="00210553" w:rsidRPr="003446D6" w:rsidRDefault="00210553" w:rsidP="00B36FDD">
            <w:pPr>
              <w:rPr>
                <w:b/>
                <w:iCs/>
                <w:sz w:val="20"/>
                <w:szCs w:val="20"/>
              </w:rPr>
            </w:pPr>
          </w:p>
        </w:tc>
      </w:tr>
      <w:tr w:rsidR="00130B52" w:rsidRPr="003446D6" w14:paraId="4A44A122" w14:textId="77777777" w:rsidTr="002542E5">
        <w:trPr>
          <w:trHeight w:val="283"/>
        </w:trPr>
        <w:tc>
          <w:tcPr>
            <w:tcW w:w="2045" w:type="dxa"/>
          </w:tcPr>
          <w:p w14:paraId="102B0B32" w14:textId="77777777" w:rsidR="00130B52" w:rsidRPr="003446D6" w:rsidRDefault="00130B52" w:rsidP="00130B52">
            <w:pPr>
              <w:rPr>
                <w:iCs/>
              </w:rPr>
            </w:pPr>
            <w:r w:rsidRPr="003446D6">
              <w:rPr>
                <w:iCs/>
              </w:rPr>
              <w:t>высокий</w:t>
            </w:r>
          </w:p>
        </w:tc>
        <w:tc>
          <w:tcPr>
            <w:tcW w:w="1726" w:type="dxa"/>
          </w:tcPr>
          <w:p w14:paraId="5E592D0B" w14:textId="77777777" w:rsidR="00130B52" w:rsidRPr="003446D6" w:rsidRDefault="00130B52" w:rsidP="00130B52">
            <w:pPr>
              <w:jc w:val="center"/>
              <w:rPr>
                <w:iCs/>
              </w:rPr>
            </w:pPr>
            <w:r w:rsidRPr="003446D6">
              <w:rPr>
                <w:iCs/>
              </w:rPr>
              <w:t>85 – 100</w:t>
            </w:r>
          </w:p>
        </w:tc>
        <w:tc>
          <w:tcPr>
            <w:tcW w:w="2306" w:type="dxa"/>
          </w:tcPr>
          <w:p w14:paraId="1E21DB76" w14:textId="21B25E68" w:rsidR="00130B52" w:rsidRPr="003446D6" w:rsidRDefault="00130B52" w:rsidP="00130B52">
            <w:pPr>
              <w:rPr>
                <w:iCs/>
              </w:rPr>
            </w:pPr>
            <w:r w:rsidRPr="003446D6">
              <w:rPr>
                <w:iCs/>
              </w:rPr>
              <w:t>отлично</w:t>
            </w:r>
          </w:p>
          <w:p w14:paraId="04C84513" w14:textId="4C2AD175" w:rsidR="00130B52" w:rsidRPr="003446D6" w:rsidRDefault="00130B52" w:rsidP="00130B52">
            <w:pPr>
              <w:rPr>
                <w:iCs/>
              </w:rPr>
            </w:pPr>
          </w:p>
        </w:tc>
        <w:tc>
          <w:tcPr>
            <w:tcW w:w="3219" w:type="dxa"/>
          </w:tcPr>
          <w:p w14:paraId="246A6CCC" w14:textId="77777777" w:rsidR="00210553" w:rsidRPr="00732ABB" w:rsidRDefault="00210553" w:rsidP="00210553">
            <w:pPr>
              <w:tabs>
                <w:tab w:val="left" w:pos="176"/>
              </w:tabs>
              <w:contextualSpacing/>
              <w:rPr>
                <w:rFonts w:eastAsia="Times New Roman"/>
                <w:iCs/>
                <w:sz w:val="21"/>
                <w:szCs w:val="21"/>
              </w:rPr>
            </w:pPr>
            <w:r w:rsidRPr="00732ABB">
              <w:rPr>
                <w:rFonts w:eastAsia="Times New Roman"/>
                <w:iCs/>
                <w:sz w:val="21"/>
                <w:szCs w:val="21"/>
              </w:rPr>
              <w:t>Обучающийся:</w:t>
            </w:r>
          </w:p>
          <w:p w14:paraId="21DC845C" w14:textId="77777777" w:rsidR="00210553" w:rsidRPr="00732ABB" w:rsidRDefault="00210553" w:rsidP="00210553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iCs/>
                <w:sz w:val="21"/>
                <w:szCs w:val="21"/>
              </w:rPr>
            </w:pPr>
            <w:r w:rsidRPr="00732ABB">
              <w:rPr>
                <w:rFonts w:eastAsia="Times New Roman"/>
                <w:iCs/>
                <w:sz w:val="21"/>
                <w:szCs w:val="21"/>
              </w:rPr>
              <w:t xml:space="preserve"> анализирует и систематизирует изученный материал с </w:t>
            </w:r>
            <w:r w:rsidRPr="00732ABB">
              <w:rPr>
                <w:iCs/>
                <w:sz w:val="21"/>
                <w:szCs w:val="21"/>
              </w:rPr>
              <w:t>обоснованием актуальности его использования в своей предметной области;</w:t>
            </w:r>
          </w:p>
          <w:p w14:paraId="44B9579A" w14:textId="77777777" w:rsidR="00210553" w:rsidRPr="00732ABB" w:rsidRDefault="00210553" w:rsidP="00210553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iCs/>
                <w:sz w:val="21"/>
                <w:szCs w:val="21"/>
              </w:rPr>
            </w:pPr>
            <w:r w:rsidRPr="00732ABB">
              <w:rPr>
                <w:iCs/>
                <w:sz w:val="21"/>
                <w:szCs w:val="21"/>
              </w:rPr>
              <w:t>демонстрирует системный подход при решении проблемных ситуаций в том числе, при социальном и профессиональном взаимодействии</w:t>
            </w:r>
            <w:r w:rsidRPr="00732ABB">
              <w:rPr>
                <w:rFonts w:eastAsia="Times New Roman"/>
                <w:iCs/>
                <w:sz w:val="21"/>
                <w:szCs w:val="21"/>
              </w:rPr>
              <w:t>;</w:t>
            </w:r>
          </w:p>
          <w:p w14:paraId="7C2339CE" w14:textId="6913A181" w:rsidR="00130B52" w:rsidRPr="00732ABB" w:rsidRDefault="00130B52" w:rsidP="00130B52">
            <w:pPr>
              <w:tabs>
                <w:tab w:val="left" w:pos="176"/>
              </w:tabs>
              <w:rPr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14:paraId="18FEE18E" w14:textId="77777777" w:rsidR="00732ABB" w:rsidRPr="003446D6" w:rsidRDefault="00732ABB" w:rsidP="00732ABB">
            <w:pPr>
              <w:tabs>
                <w:tab w:val="left" w:pos="176"/>
              </w:tabs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Обучающийся:</w:t>
            </w:r>
          </w:p>
          <w:p w14:paraId="051FBCDC" w14:textId="77777777" w:rsidR="00732ABB" w:rsidRPr="003446D6" w:rsidRDefault="00732ABB" w:rsidP="00732ABB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14:paraId="09BD2B5D" w14:textId="2D9D0735" w:rsidR="00130B52" w:rsidRPr="003446D6" w:rsidRDefault="00732ABB" w:rsidP="00732ABB">
            <w:pPr>
              <w:tabs>
                <w:tab w:val="left" w:pos="176"/>
                <w:tab w:val="left" w:pos="276"/>
              </w:tabs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показывает способности в понимании, изложении и практическом использовании изученных теоретических и практических методов</w:t>
            </w:r>
          </w:p>
        </w:tc>
        <w:tc>
          <w:tcPr>
            <w:tcW w:w="3220" w:type="dxa"/>
          </w:tcPr>
          <w:p w14:paraId="475D858D" w14:textId="21321290" w:rsidR="00130B52" w:rsidRPr="003446D6" w:rsidRDefault="00130B52" w:rsidP="00130B52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;</w:t>
            </w:r>
          </w:p>
          <w:p w14:paraId="39353BD1" w14:textId="37A77618" w:rsidR="00130B52" w:rsidRPr="003446D6" w:rsidRDefault="00130B52" w:rsidP="00130B52">
            <w:pPr>
              <w:rPr>
                <w:iCs/>
                <w:sz w:val="21"/>
                <w:szCs w:val="21"/>
              </w:rPr>
            </w:pPr>
          </w:p>
        </w:tc>
      </w:tr>
      <w:tr w:rsidR="00130B52" w:rsidRPr="003446D6" w14:paraId="4EA520C7" w14:textId="77777777" w:rsidTr="002542E5">
        <w:trPr>
          <w:trHeight w:val="283"/>
        </w:trPr>
        <w:tc>
          <w:tcPr>
            <w:tcW w:w="2045" w:type="dxa"/>
          </w:tcPr>
          <w:p w14:paraId="45E677E2" w14:textId="076A08C3" w:rsidR="00130B52" w:rsidRPr="003446D6" w:rsidRDefault="00130B52" w:rsidP="00130B52">
            <w:pPr>
              <w:rPr>
                <w:iCs/>
              </w:rPr>
            </w:pPr>
            <w:r w:rsidRPr="003446D6">
              <w:rPr>
                <w:iCs/>
              </w:rPr>
              <w:t>повышенный</w:t>
            </w:r>
          </w:p>
        </w:tc>
        <w:tc>
          <w:tcPr>
            <w:tcW w:w="1726" w:type="dxa"/>
          </w:tcPr>
          <w:p w14:paraId="3591ED79" w14:textId="77777777" w:rsidR="00130B52" w:rsidRPr="003446D6" w:rsidRDefault="00130B52" w:rsidP="00130B52">
            <w:pPr>
              <w:jc w:val="center"/>
              <w:rPr>
                <w:iCs/>
              </w:rPr>
            </w:pPr>
            <w:r w:rsidRPr="003446D6">
              <w:rPr>
                <w:iCs/>
              </w:rPr>
              <w:t>65 – 84</w:t>
            </w:r>
          </w:p>
        </w:tc>
        <w:tc>
          <w:tcPr>
            <w:tcW w:w="2306" w:type="dxa"/>
          </w:tcPr>
          <w:p w14:paraId="3A5002AA" w14:textId="51192199" w:rsidR="00130B52" w:rsidRPr="003446D6" w:rsidRDefault="00130B52" w:rsidP="00130B52">
            <w:pPr>
              <w:rPr>
                <w:iCs/>
              </w:rPr>
            </w:pPr>
            <w:r w:rsidRPr="003446D6">
              <w:rPr>
                <w:iCs/>
              </w:rPr>
              <w:t>хорошо</w:t>
            </w:r>
          </w:p>
          <w:p w14:paraId="7FB36380" w14:textId="2A927ED9" w:rsidR="00130B52" w:rsidRPr="003446D6" w:rsidRDefault="00130B52" w:rsidP="00130B52">
            <w:pPr>
              <w:rPr>
                <w:iCs/>
              </w:rPr>
            </w:pPr>
          </w:p>
        </w:tc>
        <w:tc>
          <w:tcPr>
            <w:tcW w:w="3219" w:type="dxa"/>
          </w:tcPr>
          <w:p w14:paraId="20506C63" w14:textId="5D2D9F9C" w:rsidR="00130B52" w:rsidRPr="00732ABB" w:rsidRDefault="00210553" w:rsidP="00210553">
            <w:pPr>
              <w:tabs>
                <w:tab w:val="left" w:pos="293"/>
              </w:tabs>
              <w:contextualSpacing/>
              <w:rPr>
                <w:iCs/>
                <w:sz w:val="21"/>
                <w:szCs w:val="21"/>
              </w:rPr>
            </w:pPr>
            <w:r w:rsidRPr="00732ABB">
              <w:rPr>
                <w:iCs/>
                <w:sz w:val="21"/>
                <w:szCs w:val="21"/>
              </w:rPr>
              <w:t>ответ отражает полное знание материала, с незначительными пробелами, допускает единичные негрубые ошибки.</w:t>
            </w:r>
          </w:p>
        </w:tc>
        <w:tc>
          <w:tcPr>
            <w:tcW w:w="3219" w:type="dxa"/>
          </w:tcPr>
          <w:p w14:paraId="00A4C117" w14:textId="77777777" w:rsidR="00732ABB" w:rsidRPr="003446D6" w:rsidRDefault="00732ABB" w:rsidP="00732ABB">
            <w:pPr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Обучающийся:</w:t>
            </w:r>
          </w:p>
          <w:p w14:paraId="4B903126" w14:textId="77777777" w:rsidR="00732ABB" w:rsidRPr="003446D6" w:rsidRDefault="00732ABB" w:rsidP="00732ABB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 xml:space="preserve">достаточно подробно, грамотно и по существу излагает изученный материал, приводит и </w:t>
            </w:r>
            <w:r w:rsidRPr="003446D6">
              <w:rPr>
                <w:iCs/>
                <w:sz w:val="21"/>
                <w:szCs w:val="21"/>
              </w:rPr>
              <w:lastRenderedPageBreak/>
              <w:t>раскрывает в тезисной форме основные понятия;</w:t>
            </w:r>
          </w:p>
          <w:p w14:paraId="75BA5592" w14:textId="77777777" w:rsidR="00732ABB" w:rsidRPr="003446D6" w:rsidRDefault="00732ABB" w:rsidP="00732ABB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анализирует проблему с незначительными пробелами;</w:t>
            </w:r>
          </w:p>
          <w:p w14:paraId="0871B462" w14:textId="77777777" w:rsidR="00732ABB" w:rsidRPr="003446D6" w:rsidRDefault="00732ABB" w:rsidP="00732ABB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допускает единичные негрубые ошибки;</w:t>
            </w:r>
          </w:p>
          <w:p w14:paraId="13F244BC" w14:textId="3F51153F" w:rsidR="00130B52" w:rsidRPr="003446D6" w:rsidRDefault="00130B52" w:rsidP="00130B52">
            <w:pPr>
              <w:numPr>
                <w:ilvl w:val="0"/>
                <w:numId w:val="16"/>
              </w:numPr>
              <w:tabs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</w:p>
        </w:tc>
        <w:tc>
          <w:tcPr>
            <w:tcW w:w="3220" w:type="dxa"/>
          </w:tcPr>
          <w:p w14:paraId="5043A887" w14:textId="2E6A5428" w:rsidR="00130B52" w:rsidRPr="003446D6" w:rsidRDefault="00130B52" w:rsidP="00732ABB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</w:p>
        </w:tc>
      </w:tr>
      <w:tr w:rsidR="00130B52" w:rsidRPr="003446D6" w14:paraId="4F654C17" w14:textId="77777777" w:rsidTr="002542E5">
        <w:trPr>
          <w:trHeight w:val="283"/>
        </w:trPr>
        <w:tc>
          <w:tcPr>
            <w:tcW w:w="2045" w:type="dxa"/>
          </w:tcPr>
          <w:p w14:paraId="2FE7550D" w14:textId="77777777" w:rsidR="00130B52" w:rsidRPr="003446D6" w:rsidRDefault="00130B52" w:rsidP="00130B52">
            <w:pPr>
              <w:rPr>
                <w:iCs/>
              </w:rPr>
            </w:pPr>
            <w:r w:rsidRPr="003446D6">
              <w:rPr>
                <w:iCs/>
              </w:rPr>
              <w:t>базовый</w:t>
            </w:r>
          </w:p>
        </w:tc>
        <w:tc>
          <w:tcPr>
            <w:tcW w:w="1726" w:type="dxa"/>
          </w:tcPr>
          <w:p w14:paraId="58B696A2" w14:textId="77777777" w:rsidR="00130B52" w:rsidRPr="003446D6" w:rsidRDefault="00130B52" w:rsidP="00130B52">
            <w:pPr>
              <w:jc w:val="center"/>
              <w:rPr>
                <w:iCs/>
              </w:rPr>
            </w:pPr>
            <w:r w:rsidRPr="003446D6">
              <w:rPr>
                <w:iCs/>
              </w:rPr>
              <w:t>41 – 64</w:t>
            </w:r>
          </w:p>
        </w:tc>
        <w:tc>
          <w:tcPr>
            <w:tcW w:w="2306" w:type="dxa"/>
          </w:tcPr>
          <w:p w14:paraId="6FBDA68E" w14:textId="5DB17C7A" w:rsidR="00130B52" w:rsidRPr="003446D6" w:rsidRDefault="00130B52" w:rsidP="00130B52">
            <w:pPr>
              <w:rPr>
                <w:iCs/>
              </w:rPr>
            </w:pPr>
            <w:r w:rsidRPr="003446D6">
              <w:rPr>
                <w:iCs/>
              </w:rPr>
              <w:t>удовлетворительно</w:t>
            </w:r>
          </w:p>
          <w:p w14:paraId="25CF4171" w14:textId="23AA775A" w:rsidR="00130B52" w:rsidRPr="003446D6" w:rsidRDefault="00130B52" w:rsidP="00130B52">
            <w:pPr>
              <w:rPr>
                <w:iCs/>
              </w:rPr>
            </w:pPr>
          </w:p>
        </w:tc>
        <w:tc>
          <w:tcPr>
            <w:tcW w:w="3219" w:type="dxa"/>
          </w:tcPr>
          <w:p w14:paraId="45E8EAAB" w14:textId="055C9021" w:rsidR="00130B52" w:rsidRPr="00732ABB" w:rsidRDefault="00210553" w:rsidP="00130B52">
            <w:pPr>
              <w:numPr>
                <w:ilvl w:val="0"/>
                <w:numId w:val="16"/>
              </w:numPr>
              <w:tabs>
                <w:tab w:val="left" w:pos="317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732ABB">
              <w:rPr>
                <w:iCs/>
                <w:sz w:val="21"/>
                <w:szCs w:val="21"/>
              </w:rPr>
              <w:t>ответ отражает в целом сформированные, но содержащие незначительные пробелы знания, допускаются грубые ошибки.</w:t>
            </w:r>
          </w:p>
        </w:tc>
        <w:tc>
          <w:tcPr>
            <w:tcW w:w="3219" w:type="dxa"/>
          </w:tcPr>
          <w:p w14:paraId="05922B2F" w14:textId="77777777" w:rsidR="00732ABB" w:rsidRPr="003446D6" w:rsidRDefault="00732ABB" w:rsidP="00732ABB">
            <w:pPr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Обучающийся:</w:t>
            </w:r>
          </w:p>
          <w:p w14:paraId="538F50F6" w14:textId="77777777" w:rsidR="00732ABB" w:rsidRPr="003446D6" w:rsidRDefault="00732ABB" w:rsidP="00732ABB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с неточностями излагает теорию;</w:t>
            </w:r>
          </w:p>
          <w:p w14:paraId="3C21D19F" w14:textId="77777777" w:rsidR="00732ABB" w:rsidRPr="003446D6" w:rsidRDefault="00732ABB" w:rsidP="00732ABB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демонстрирует фрагментарные знания основной учебной литературы по дисциплине;</w:t>
            </w:r>
          </w:p>
          <w:p w14:paraId="7DE348A0" w14:textId="78739BF2" w:rsidR="00130B52" w:rsidRPr="003446D6" w:rsidRDefault="00732ABB" w:rsidP="00732ABB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  <w:r w:rsidRPr="003446D6">
              <w:rPr>
                <w:iCs/>
                <w:sz w:val="21"/>
                <w:szCs w:val="21"/>
              </w:rPr>
              <w:t>ответ отражает знания на базовом уровне теоретического и практического материала в объеме, необходимом для дальнейшей учебы и предстоящей работы по профилю обучения.</w:t>
            </w:r>
          </w:p>
        </w:tc>
        <w:tc>
          <w:tcPr>
            <w:tcW w:w="3220" w:type="dxa"/>
          </w:tcPr>
          <w:p w14:paraId="13661CA3" w14:textId="7D717B3F" w:rsidR="00130B52" w:rsidRPr="003446D6" w:rsidRDefault="00130B52" w:rsidP="00130B52">
            <w:pPr>
              <w:tabs>
                <w:tab w:val="left" w:pos="308"/>
              </w:tabs>
              <w:contextualSpacing/>
              <w:rPr>
                <w:iCs/>
                <w:sz w:val="21"/>
                <w:szCs w:val="21"/>
              </w:rPr>
            </w:pPr>
          </w:p>
        </w:tc>
      </w:tr>
      <w:tr w:rsidR="00130B52" w:rsidRPr="003446D6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130B52" w:rsidRPr="003446D6" w:rsidRDefault="00130B52" w:rsidP="00130B52">
            <w:pPr>
              <w:rPr>
                <w:iCs/>
              </w:rPr>
            </w:pPr>
            <w:r w:rsidRPr="003446D6">
              <w:rPr>
                <w:iCs/>
              </w:rPr>
              <w:t>низкий</w:t>
            </w:r>
          </w:p>
        </w:tc>
        <w:tc>
          <w:tcPr>
            <w:tcW w:w="1726" w:type="dxa"/>
          </w:tcPr>
          <w:p w14:paraId="30D821B9" w14:textId="77777777" w:rsidR="00130B52" w:rsidRPr="003446D6" w:rsidRDefault="00130B52" w:rsidP="00130B52">
            <w:pPr>
              <w:jc w:val="center"/>
              <w:rPr>
                <w:iCs/>
              </w:rPr>
            </w:pPr>
            <w:r w:rsidRPr="003446D6">
              <w:rPr>
                <w:iCs/>
              </w:rPr>
              <w:t>0 – 40</w:t>
            </w:r>
          </w:p>
        </w:tc>
        <w:tc>
          <w:tcPr>
            <w:tcW w:w="2306" w:type="dxa"/>
          </w:tcPr>
          <w:p w14:paraId="6E928182" w14:textId="257F124D" w:rsidR="00130B52" w:rsidRPr="003446D6" w:rsidRDefault="00130B52" w:rsidP="00130B52">
            <w:pPr>
              <w:rPr>
                <w:iCs/>
              </w:rPr>
            </w:pPr>
            <w:r w:rsidRPr="003446D6">
              <w:rPr>
                <w:iCs/>
              </w:rPr>
              <w:t>неудовлетворительно</w:t>
            </w:r>
          </w:p>
          <w:p w14:paraId="057F4720" w14:textId="7D014AC7" w:rsidR="00130B52" w:rsidRPr="003446D6" w:rsidRDefault="00130B52" w:rsidP="00130B52">
            <w:pPr>
              <w:rPr>
                <w:iCs/>
              </w:rPr>
            </w:pPr>
          </w:p>
        </w:tc>
        <w:tc>
          <w:tcPr>
            <w:tcW w:w="9658" w:type="dxa"/>
            <w:gridSpan w:val="3"/>
          </w:tcPr>
          <w:p w14:paraId="7ED84381" w14:textId="014BD63E" w:rsidR="00130B52" w:rsidRPr="003446D6" w:rsidRDefault="00130B52" w:rsidP="00130B52">
            <w:pPr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Обучающийся:</w:t>
            </w:r>
          </w:p>
          <w:p w14:paraId="49A2A47F" w14:textId="77777777" w:rsidR="00130B52" w:rsidRPr="003446D6" w:rsidRDefault="00130B52" w:rsidP="00130B52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7F8D870E" w14:textId="77777777" w:rsidR="00130B52" w:rsidRPr="003446D6" w:rsidRDefault="00130B52" w:rsidP="00130B52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73832C01" w14:textId="2958EC84" w:rsidR="00130B52" w:rsidRPr="003446D6" w:rsidRDefault="00130B52" w:rsidP="00130B52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не способен проанализировать задачу;</w:t>
            </w:r>
          </w:p>
          <w:p w14:paraId="0A3C0F63" w14:textId="613E46B5" w:rsidR="00130B52" w:rsidRPr="003446D6" w:rsidRDefault="00130B52" w:rsidP="00130B52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не владеет принципами решения задач;</w:t>
            </w:r>
          </w:p>
          <w:p w14:paraId="1D58B996" w14:textId="77777777" w:rsidR="00130B52" w:rsidRPr="003446D6" w:rsidRDefault="00130B52" w:rsidP="00130B52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14:paraId="6FD46669" w14:textId="77777777" w:rsidR="00130B52" w:rsidRPr="003446D6" w:rsidRDefault="00130B52" w:rsidP="00130B52">
            <w:pPr>
              <w:numPr>
                <w:ilvl w:val="0"/>
                <w:numId w:val="17"/>
              </w:numPr>
              <w:tabs>
                <w:tab w:val="left" w:pos="267"/>
              </w:tabs>
              <w:contextualSpacing/>
              <w:rPr>
                <w:iCs/>
                <w:sz w:val="21"/>
                <w:szCs w:val="21"/>
              </w:rPr>
            </w:pPr>
            <w:r w:rsidRPr="003446D6">
              <w:rPr>
                <w:iCs/>
                <w:sz w:val="21"/>
                <w:szCs w:val="21"/>
              </w:rPr>
              <w:t>ответ отражает отсутствие знаний на базовом уровне теоретического и практического материала в объеме, необходимом для дальнейшей учебы.</w:t>
            </w:r>
          </w:p>
        </w:tc>
      </w:tr>
    </w:tbl>
    <w:p w14:paraId="34116B6B" w14:textId="5AB5EF4C" w:rsidR="006F1ABB" w:rsidRPr="003446D6" w:rsidRDefault="006F1ABB" w:rsidP="0067655E">
      <w:pPr>
        <w:pStyle w:val="1"/>
        <w:rPr>
          <w:iCs/>
        </w:rPr>
      </w:pPr>
      <w:r w:rsidRPr="003446D6">
        <w:rPr>
          <w:iCs/>
        </w:rPr>
        <w:lastRenderedPageBreak/>
        <w:t xml:space="preserve">ОЦЕНОЧНЫЕ </w:t>
      </w:r>
      <w:r w:rsidR="00004F92" w:rsidRPr="003446D6">
        <w:rPr>
          <w:iCs/>
        </w:rPr>
        <w:t>СРЕДСТВА</w:t>
      </w:r>
      <w:r w:rsidRPr="003446D6">
        <w:rPr>
          <w:iCs/>
        </w:rPr>
        <w:t xml:space="preserve"> ДЛЯ ТЕКУЩЕГО КОНТРОЛЯ УСПЕВАЕМОСТИ И ПРОМЕЖУТОЧНОЙ АТТЕСТАЦИИ</w:t>
      </w:r>
      <w:r w:rsidR="0067655E" w:rsidRPr="003446D6">
        <w:rPr>
          <w:iCs/>
        </w:rPr>
        <w:t>,</w:t>
      </w:r>
      <w:r w:rsidRPr="003446D6">
        <w:rPr>
          <w:iCs/>
        </w:rPr>
        <w:t xml:space="preserve"> </w:t>
      </w:r>
      <w:r w:rsidR="0067655E" w:rsidRPr="003446D6">
        <w:rPr>
          <w:iCs/>
        </w:rPr>
        <w:t>ВКЛЮЧАЯ САМОСТОЯТЕЛЬНУЮ РАБОТУ ОБУЧАЮЩИХСЯ</w:t>
      </w:r>
    </w:p>
    <w:p w14:paraId="1FA39CC9" w14:textId="74B2773D" w:rsidR="00881120" w:rsidRPr="003446D6" w:rsidRDefault="00A51375" w:rsidP="00B3400A">
      <w:pPr>
        <w:pStyle w:val="2"/>
      </w:pPr>
      <w:r w:rsidRPr="003446D6">
        <w:t>Формы текущего</w:t>
      </w:r>
      <w:r w:rsidR="006A2EAF" w:rsidRPr="003446D6">
        <w:t xml:space="preserve"> контрол</w:t>
      </w:r>
      <w:r w:rsidRPr="003446D6">
        <w:t>я</w:t>
      </w:r>
      <w:r w:rsidR="006A2EAF" w:rsidRPr="003446D6">
        <w:t xml:space="preserve"> успеваемости</w:t>
      </w:r>
      <w:r w:rsidRPr="003446D6">
        <w:t>, примеры типовых заданий</w:t>
      </w:r>
      <w:r w:rsidR="006A2EAF" w:rsidRPr="003446D6">
        <w:t>:</w:t>
      </w:r>
      <w:r w:rsidR="0021441B" w:rsidRPr="003446D6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993"/>
        <w:gridCol w:w="3827"/>
        <w:gridCol w:w="9723"/>
      </w:tblGrid>
      <w:tr w:rsidR="00A55483" w:rsidRPr="003446D6" w14:paraId="6DA01A39" w14:textId="77777777" w:rsidTr="0003098C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14:paraId="7BC6E356" w14:textId="3D9577EF" w:rsidR="003F468B" w:rsidRPr="003446D6" w:rsidRDefault="0003098C" w:rsidP="009F282F">
            <w:pPr>
              <w:pStyle w:val="af0"/>
              <w:ind w:left="0"/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№ </w:t>
            </w:r>
            <w:proofErr w:type="spellStart"/>
            <w:r w:rsidRPr="003446D6">
              <w:rPr>
                <w:b/>
                <w:iCs/>
              </w:rPr>
              <w:t>пп</w:t>
            </w:r>
            <w:proofErr w:type="spellEnd"/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14:paraId="180C62B0" w14:textId="6687EF90" w:rsidR="003F468B" w:rsidRPr="003446D6" w:rsidRDefault="003F468B" w:rsidP="009F282F">
            <w:pPr>
              <w:pStyle w:val="af0"/>
              <w:ind w:left="0"/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14:paraId="2E32CAF0" w14:textId="77777777" w:rsidR="003F468B" w:rsidRPr="003446D6" w:rsidRDefault="003F468B" w:rsidP="001368C6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Примеры типовых заданий</w:t>
            </w:r>
          </w:p>
        </w:tc>
      </w:tr>
      <w:tr w:rsidR="00A55483" w:rsidRPr="003446D6" w14:paraId="1C3F64E7" w14:textId="77777777" w:rsidTr="0003098C">
        <w:trPr>
          <w:trHeight w:val="283"/>
        </w:trPr>
        <w:tc>
          <w:tcPr>
            <w:tcW w:w="993" w:type="dxa"/>
          </w:tcPr>
          <w:p w14:paraId="5CFA24A8" w14:textId="6C8B1360" w:rsidR="00D64E13" w:rsidRPr="003446D6" w:rsidRDefault="00332DFD" w:rsidP="00DC1095">
            <w:pPr>
              <w:rPr>
                <w:iCs/>
              </w:rPr>
            </w:pPr>
            <w:r w:rsidRPr="003446D6">
              <w:rPr>
                <w:iCs/>
              </w:rPr>
              <w:t>1</w:t>
            </w:r>
          </w:p>
        </w:tc>
        <w:tc>
          <w:tcPr>
            <w:tcW w:w="3827" w:type="dxa"/>
          </w:tcPr>
          <w:p w14:paraId="19D934BF" w14:textId="77777777" w:rsidR="00DC1095" w:rsidRPr="003446D6" w:rsidRDefault="003F0EFB" w:rsidP="00DC1095">
            <w:pPr>
              <w:rPr>
                <w:iCs/>
              </w:rPr>
            </w:pPr>
            <w:r w:rsidRPr="003446D6">
              <w:rPr>
                <w:iCs/>
              </w:rPr>
              <w:t>Контрольная работа</w:t>
            </w:r>
            <w:r w:rsidR="00DC1095" w:rsidRPr="003446D6">
              <w:rPr>
                <w:iCs/>
              </w:rPr>
              <w:t xml:space="preserve"> </w:t>
            </w:r>
          </w:p>
          <w:p w14:paraId="75F713DA" w14:textId="5387C82E" w:rsidR="002B689A" w:rsidRPr="003446D6" w:rsidRDefault="00DC1095" w:rsidP="002B689A">
            <w:pPr>
              <w:rPr>
                <w:iCs/>
              </w:rPr>
            </w:pPr>
            <w:r w:rsidRPr="003446D6">
              <w:rPr>
                <w:iCs/>
              </w:rPr>
              <w:t>по раздел</w:t>
            </w:r>
            <w:r w:rsidR="002B689A" w:rsidRPr="003446D6">
              <w:rPr>
                <w:iCs/>
              </w:rPr>
              <w:t xml:space="preserve">ам </w:t>
            </w:r>
            <w:proofErr w:type="gramStart"/>
            <w:r w:rsidR="002B689A" w:rsidRPr="003446D6">
              <w:rPr>
                <w:iCs/>
              </w:rPr>
              <w:t>1-2</w:t>
            </w:r>
            <w:proofErr w:type="gramEnd"/>
          </w:p>
          <w:p w14:paraId="035D182D" w14:textId="673D2462" w:rsidR="00F75D1E" w:rsidRPr="003446D6" w:rsidRDefault="00F75D1E" w:rsidP="00DC1095">
            <w:pPr>
              <w:rPr>
                <w:iCs/>
              </w:rPr>
            </w:pPr>
          </w:p>
        </w:tc>
        <w:tc>
          <w:tcPr>
            <w:tcW w:w="9723" w:type="dxa"/>
          </w:tcPr>
          <w:p w14:paraId="27662648" w14:textId="77777777" w:rsidR="002B689A" w:rsidRPr="003446D6" w:rsidRDefault="002B689A" w:rsidP="002B689A">
            <w:pPr>
              <w:pStyle w:val="af0"/>
              <w:tabs>
                <w:tab w:val="left" w:pos="8310"/>
              </w:tabs>
              <w:ind w:left="0"/>
              <w:rPr>
                <w:iCs/>
              </w:rPr>
            </w:pPr>
            <w:r w:rsidRPr="003446D6">
              <w:rPr>
                <w:b/>
                <w:iCs/>
              </w:rPr>
              <w:t>Задания для контрольной работы № 1</w:t>
            </w:r>
          </w:p>
          <w:p w14:paraId="14D76423" w14:textId="77777777" w:rsidR="002B689A" w:rsidRPr="003446D6" w:rsidRDefault="002B689A" w:rsidP="002B689A">
            <w:pPr>
              <w:jc w:val="center"/>
              <w:rPr>
                <w:b/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1</w:t>
            </w:r>
          </w:p>
          <w:p w14:paraId="26294D3C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1.Даны матрицы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460" w:dyaOrig="880" w14:anchorId="7D0B52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44pt" o:ole="">
                  <v:imagedata r:id="rId16" o:title=""/>
                </v:shape>
                <o:OLEObject Type="Embed" ProgID="Equation.3" ShapeID="_x0000_i1025" DrawAspect="Content" ObjectID="_1710046767" r:id="rId1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и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640" w:dyaOrig="880" w14:anchorId="36601F9F">
                <v:shape id="_x0000_i1026" type="#_x0000_t75" style="width:80pt;height:44pt" o:ole="">
                  <v:imagedata r:id="rId18" o:title=""/>
                </v:shape>
                <o:OLEObject Type="Embed" ProgID="Equation.3" ShapeID="_x0000_i1026" DrawAspect="Content" ObjectID="_1710046768" r:id="rId19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гда матрица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1180" w:dyaOrig="279" w14:anchorId="20A9E8A9">
                <v:shape id="_x0000_i1027" type="#_x0000_t75" style="width:57.8pt;height:14.2pt" o:ole="">
                  <v:imagedata r:id="rId20" o:title=""/>
                </v:shape>
                <o:OLEObject Type="Embed" ProgID="Equation.3" ShapeID="_x0000_i1027" DrawAspect="Content" ObjectID="_1710046769" r:id="rId2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имеет вид…</w:t>
            </w:r>
          </w:p>
          <w:p w14:paraId="1984CB52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2.Определитель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060" w:dyaOrig="880" w14:anchorId="314F6354">
                <v:shape id="_x0000_i1028" type="#_x0000_t75" style="width:50.2pt;height:44pt" o:ole="">
                  <v:imagedata r:id="rId22" o:title=""/>
                </v:shape>
                <o:OLEObject Type="Embed" ProgID="Equation.3" ShapeID="_x0000_i1028" DrawAspect="Content" ObjectID="_1710046770" r:id="rId23"/>
              </w:object>
            </w:r>
            <w:r w:rsidRPr="003446D6">
              <w:rPr>
                <w:rStyle w:val="apple-converted-space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>равен …</w:t>
            </w:r>
          </w:p>
          <w:p w14:paraId="1678B812" w14:textId="77777777" w:rsidR="002B689A" w:rsidRPr="003446D6" w:rsidRDefault="002B689A" w:rsidP="002B689A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3.Даны матрицы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1480" w:dyaOrig="340" w14:anchorId="4DA24F61">
                <v:shape id="_x0000_i1029" type="#_x0000_t75" style="width:1in;height:14.2pt" o:ole="">
                  <v:imagedata r:id="rId24" o:title=""/>
                </v:shape>
                <o:OLEObject Type="Embed" ProgID="Equation.3" ShapeID="_x0000_i1029" DrawAspect="Content" ObjectID="_1710046771" r:id="rId25"/>
              </w:object>
            </w:r>
            <w:r w:rsidRPr="003446D6">
              <w:rPr>
                <w:rStyle w:val="apple-converted-space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и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620" w:dyaOrig="880" w14:anchorId="66CC091D">
                <v:shape id="_x0000_i1030" type="#_x0000_t75" style="width:79.1pt;height:44pt" o:ole="">
                  <v:imagedata r:id="rId26" o:title=""/>
                </v:shape>
                <o:OLEObject Type="Embed" ProgID="Equation.3" ShapeID="_x0000_i1030" DrawAspect="Content" ObjectID="_1710046772" r:id="rId2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гда матрица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820" w:dyaOrig="279" w14:anchorId="3C868550">
                <v:shape id="_x0000_i1031" type="#_x0000_t75" style="width:44pt;height:14.2pt" o:ole="">
                  <v:imagedata r:id="rId28" o:title=""/>
                </v:shape>
                <o:OLEObject Type="Embed" ProgID="Equation.3" ShapeID="_x0000_i1031" DrawAspect="Content" ObjectID="_1710046773" r:id="rId29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равна …</w:t>
            </w:r>
          </w:p>
          <w:p w14:paraId="303A559E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4.Решить систему линейных уравнений </w:t>
            </w:r>
            <w:r w:rsidRPr="003446D6">
              <w:rPr>
                <w:iCs/>
                <w:color w:val="333333"/>
                <w:position w:val="-30"/>
                <w:sz w:val="24"/>
                <w:szCs w:val="24"/>
              </w:rPr>
              <w:object w:dxaOrig="1400" w:dyaOrig="720" w14:anchorId="0FB5177F">
                <v:shape id="_x0000_i1032" type="#_x0000_t75" style="width:1in;height:36pt" o:ole="">
                  <v:imagedata r:id="rId30" o:title=""/>
                </v:shape>
                <o:OLEObject Type="Embed" ProgID="Equation.3" ShapeID="_x0000_i1032" DrawAspect="Content" ObjectID="_1710046774" r:id="rId3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методом Крамера.</w:t>
            </w:r>
          </w:p>
          <w:p w14:paraId="48F36863" w14:textId="300262D6" w:rsidR="002B689A" w:rsidRPr="003446D6" w:rsidRDefault="002B689A" w:rsidP="002B689A">
            <w:pPr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5.Даны точки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980" w:dyaOrig="340" w14:anchorId="315316EA">
                <v:shape id="_x0000_i1033" type="#_x0000_t75" style="width:50.2pt;height:14.2pt" o:ole="">
                  <v:imagedata r:id="rId32" o:title=""/>
                </v:shape>
                <o:OLEObject Type="Embed" ProgID="Equation.3" ShapeID="_x0000_i1033" DrawAspect="Content" ObjectID="_1710046775" r:id="rId33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800" w:dyaOrig="340" w14:anchorId="5BA2D630">
                <v:shape id="_x0000_i1034" type="#_x0000_t75" style="width:44pt;height:14.2pt" o:ole="">
                  <v:imagedata r:id="rId34" o:title=""/>
                </v:shape>
                <o:OLEObject Type="Embed" ProgID="Equation.3" ShapeID="_x0000_i1034" DrawAspect="Content" ObjectID="_1710046776" r:id="rId35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чка </w:t>
            </w:r>
            <w:r w:rsidRPr="003446D6">
              <w:rPr>
                <w:iCs/>
                <w:color w:val="333333"/>
                <w:sz w:val="24"/>
                <w:szCs w:val="24"/>
                <w:lang w:val="en-US"/>
              </w:rPr>
              <w:t>C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делящая отрезок АВ в отношении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400" w:dyaOrig="279" w14:anchorId="10FFDEB6">
                <v:shape id="_x0000_i1035" type="#_x0000_t75" style="width:21.8pt;height:14.2pt" o:ole="">
                  <v:imagedata r:id="rId36" o:title=""/>
                </v:shape>
                <o:OLEObject Type="Embed" ProgID="Equation.3" ShapeID="_x0000_i1035" DrawAspect="Content" ObjectID="_1710046777" r:id="rId3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имеет вид </w:t>
            </w:r>
          </w:p>
          <w:p w14:paraId="3CF87D93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6.Смешанное произведение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460" w:dyaOrig="340" w14:anchorId="430F957A">
                <v:shape id="_x0000_i1036" type="#_x0000_t75" style="width:21.8pt;height:14.2pt" o:ole="">
                  <v:imagedata r:id="rId38" o:title=""/>
                </v:shape>
                <o:OLEObject Type="Embed" ProgID="Equation.3" ShapeID="_x0000_i1036" DrawAspect="Content" ObjectID="_1710046778" r:id="rId39"/>
              </w:objec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векторов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700" w:dyaOrig="360" w14:anchorId="47E64D59">
                <v:shape id="_x0000_i1037" type="#_x0000_t75" style="width:36pt;height:21.8pt" o:ole="">
                  <v:imagedata r:id="rId40" o:title=""/>
                </v:shape>
                <o:OLEObject Type="Embed" ProgID="Equation.3" ShapeID="_x0000_i1037" DrawAspect="Content" ObjectID="_1710046779" r:id="rId4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,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 xml:space="preserve">  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object w:dxaOrig="1060" w:dyaOrig="380" w14:anchorId="69323BFA">
                <v:shape id="_x0000_i1038" type="#_x0000_t75" style="width:50.2pt;height:21.8pt" o:ole="">
                  <v:imagedata r:id="rId42" o:title=""/>
                </v:shape>
                <o:OLEObject Type="Embed" ProgID="Equation.3" ShapeID="_x0000_i1038" DrawAspect="Content" ObjectID="_1710046780" r:id="rId43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1160" w:dyaOrig="360" w14:anchorId="4733CE32">
                <v:shape id="_x0000_i1039" type="#_x0000_t75" style="width:57.8pt;height:21.8pt" o:ole="">
                  <v:imagedata r:id="rId44" o:title=""/>
                </v:shape>
                <o:OLEObject Type="Embed" ProgID="Equation.3" ShapeID="_x0000_i1039" DrawAspect="Content" ObjectID="_1710046781" r:id="rId45"/>
              </w:objec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>равно …</w:t>
            </w:r>
          </w:p>
          <w:p w14:paraId="23F6418D" w14:textId="77777777" w:rsidR="002B689A" w:rsidRPr="003446D6" w:rsidRDefault="002B689A" w:rsidP="002B689A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2</w:t>
            </w:r>
          </w:p>
          <w:p w14:paraId="393D8D33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1.Даны матрицы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620" w:dyaOrig="880" w14:anchorId="297A2EFB">
                <v:shape id="_x0000_i1040" type="#_x0000_t75" style="width:79.1pt;height:44pt" o:ole="">
                  <v:imagedata r:id="rId46" o:title=""/>
                </v:shape>
                <o:OLEObject Type="Embed" ProgID="Equation.3" ShapeID="_x0000_i1040" DrawAspect="Content" ObjectID="_1710046782" r:id="rId4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и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640" w:dyaOrig="880" w14:anchorId="4F690C5A">
                <v:shape id="_x0000_i1041" type="#_x0000_t75" style="width:80pt;height:44pt" o:ole="">
                  <v:imagedata r:id="rId48" o:title=""/>
                </v:shape>
                <o:OLEObject Type="Embed" ProgID="Equation.3" ShapeID="_x0000_i1041" DrawAspect="Content" ObjectID="_1710046783" r:id="rId49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гда матрица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1040" w:dyaOrig="279" w14:anchorId="0C0BC93E">
                <v:shape id="_x0000_i1042" type="#_x0000_t75" style="width:50.2pt;height:14.2pt" o:ole="">
                  <v:imagedata r:id="rId50" o:title=""/>
                </v:shape>
                <o:OLEObject Type="Embed" ProgID="Equation.3" ShapeID="_x0000_i1042" DrawAspect="Content" ObjectID="_1710046784" r:id="rId5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имеет вид…</w:t>
            </w:r>
          </w:p>
          <w:p w14:paraId="095EA23E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lastRenderedPageBreak/>
              <w:t xml:space="preserve">2.Определитель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880" w:dyaOrig="880" w14:anchorId="3B33FC42">
                <v:shape id="_x0000_i1043" type="#_x0000_t75" style="width:44pt;height:44pt" o:ole="">
                  <v:imagedata r:id="rId52" o:title=""/>
                </v:shape>
                <o:OLEObject Type="Embed" ProgID="Equation.3" ShapeID="_x0000_i1043" DrawAspect="Content" ObjectID="_1710046785" r:id="rId53"/>
              </w:object>
            </w:r>
            <w:r w:rsidRPr="003446D6">
              <w:rPr>
                <w:rStyle w:val="apple-converted-space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>равен …</w:t>
            </w:r>
          </w:p>
          <w:p w14:paraId="0E82C74B" w14:textId="77777777" w:rsidR="002B689A" w:rsidRPr="003446D6" w:rsidRDefault="002B689A" w:rsidP="002B689A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3.Даны матрицы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1480" w:dyaOrig="340" w14:anchorId="5461344F">
                <v:shape id="_x0000_i1044" type="#_x0000_t75" style="width:1in;height:14.2pt" o:ole="">
                  <v:imagedata r:id="rId54" o:title=""/>
                </v:shape>
                <o:OLEObject Type="Embed" ProgID="Equation.3" ShapeID="_x0000_i1044" DrawAspect="Content" ObjectID="_1710046786" r:id="rId55"/>
              </w:object>
            </w:r>
            <w:r w:rsidRPr="003446D6">
              <w:rPr>
                <w:rStyle w:val="apple-converted-space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и </w:t>
            </w:r>
            <w:r w:rsidRPr="003446D6">
              <w:rPr>
                <w:iCs/>
                <w:color w:val="333333"/>
                <w:position w:val="-38"/>
                <w:sz w:val="24"/>
                <w:szCs w:val="24"/>
              </w:rPr>
              <w:object w:dxaOrig="1600" w:dyaOrig="880" w14:anchorId="3020ADB7">
                <v:shape id="_x0000_i1045" type="#_x0000_t75" style="width:80pt;height:44pt" o:ole="">
                  <v:imagedata r:id="rId56" o:title=""/>
                </v:shape>
                <o:OLEObject Type="Embed" ProgID="Equation.3" ShapeID="_x0000_i1045" DrawAspect="Content" ObjectID="_1710046787" r:id="rId5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гда матрица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820" w:dyaOrig="279" w14:anchorId="70B51859">
                <v:shape id="_x0000_i1046" type="#_x0000_t75" style="width:44pt;height:14.2pt" o:ole="">
                  <v:imagedata r:id="rId58" o:title=""/>
                </v:shape>
                <o:OLEObject Type="Embed" ProgID="Equation.3" ShapeID="_x0000_i1046" DrawAspect="Content" ObjectID="_1710046788" r:id="rId59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равна …</w:t>
            </w:r>
          </w:p>
          <w:p w14:paraId="4A244683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4.Решить систему линейных уравнений </w:t>
            </w:r>
            <w:r w:rsidRPr="003446D6">
              <w:rPr>
                <w:iCs/>
                <w:color w:val="333333"/>
                <w:position w:val="-30"/>
                <w:sz w:val="24"/>
                <w:szCs w:val="24"/>
              </w:rPr>
              <w:object w:dxaOrig="1400" w:dyaOrig="720" w14:anchorId="6E740A7C">
                <v:shape id="_x0000_i1047" type="#_x0000_t75" style="width:1in;height:36pt" o:ole="">
                  <v:imagedata r:id="rId60" o:title=""/>
                </v:shape>
                <o:OLEObject Type="Embed" ProgID="Equation.3" ShapeID="_x0000_i1047" DrawAspect="Content" ObjectID="_1710046789" r:id="rId6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методом Крамера.</w:t>
            </w:r>
          </w:p>
          <w:p w14:paraId="6CB1E741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5.Даны точки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980" w:dyaOrig="340" w14:anchorId="74C3367F">
                <v:shape id="_x0000_i1048" type="#_x0000_t75" style="width:50.2pt;height:14.2pt" o:ole="">
                  <v:imagedata r:id="rId62" o:title=""/>
                </v:shape>
                <o:OLEObject Type="Embed" ProgID="Equation.3" ShapeID="_x0000_i1048" DrawAspect="Content" ObjectID="_1710046790" r:id="rId63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800" w:dyaOrig="340" w14:anchorId="000EA54B">
                <v:shape id="_x0000_i1049" type="#_x0000_t75" style="width:44pt;height:14.2pt" o:ole="">
                  <v:imagedata r:id="rId64" o:title=""/>
                </v:shape>
                <o:OLEObject Type="Embed" ProgID="Equation.3" ShapeID="_x0000_i1049" DrawAspect="Content" ObjectID="_1710046791" r:id="rId65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чка </w:t>
            </w:r>
            <w:r w:rsidRPr="003446D6">
              <w:rPr>
                <w:iCs/>
                <w:color w:val="333333"/>
                <w:sz w:val="24"/>
                <w:szCs w:val="24"/>
                <w:lang w:val="en-US"/>
              </w:rPr>
              <w:t>C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делящая отрезок АВ в отношении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400" w:dyaOrig="279" w14:anchorId="4CE7EB2A">
                <v:shape id="_x0000_i1050" type="#_x0000_t75" style="width:21.8pt;height:14.2pt" o:ole="">
                  <v:imagedata r:id="rId66" o:title=""/>
                </v:shape>
                <o:OLEObject Type="Embed" ProgID="Equation.3" ShapeID="_x0000_i1050" DrawAspect="Content" ObjectID="_1710046792" r:id="rId6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, имеет вид …</w:t>
            </w:r>
          </w:p>
          <w:p w14:paraId="00019663" w14:textId="77777777" w:rsidR="002B689A" w:rsidRPr="003446D6" w:rsidRDefault="002B689A" w:rsidP="002B689A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 xml:space="preserve">6.Смешанное произведение </w:t>
            </w:r>
            <w:r w:rsidRPr="003446D6">
              <w:rPr>
                <w:iCs/>
                <w:color w:val="333333"/>
                <w:position w:val="-6"/>
                <w:sz w:val="24"/>
                <w:szCs w:val="24"/>
              </w:rPr>
              <w:object w:dxaOrig="460" w:dyaOrig="340" w14:anchorId="78357795">
                <v:shape id="_x0000_i1051" type="#_x0000_t75" style="width:21.8pt;height:14.2pt" o:ole="">
                  <v:imagedata r:id="rId68" o:title=""/>
                </v:shape>
                <o:OLEObject Type="Embed" ProgID="Equation.3" ShapeID="_x0000_i1051" DrawAspect="Content" ObjectID="_1710046793" r:id="rId69"/>
              </w:objec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векторов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1060" w:dyaOrig="380" w14:anchorId="363987FD">
                <v:shape id="_x0000_i1052" type="#_x0000_t75" style="width:50.2pt;height:21.8pt" o:ole="">
                  <v:imagedata r:id="rId70" o:title=""/>
                </v:shape>
                <o:OLEObject Type="Embed" ProgID="Equation.3" ShapeID="_x0000_i1052" DrawAspect="Content" ObjectID="_1710046794" r:id="rId7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,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 xml:space="preserve">  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object w:dxaOrig="740" w:dyaOrig="340" w14:anchorId="5822CE4C">
                <v:shape id="_x0000_i1053" type="#_x0000_t75" style="width:36pt;height:14.2pt" o:ole="">
                  <v:imagedata r:id="rId72" o:title=""/>
                </v:shape>
                <o:OLEObject Type="Embed" ProgID="Equation.3" ShapeID="_x0000_i1053" DrawAspect="Content" ObjectID="_1710046795" r:id="rId73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,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1160" w:dyaOrig="360" w14:anchorId="4A512E33">
                <v:shape id="_x0000_i1054" type="#_x0000_t75" style="width:57.8pt;height:21.8pt" o:ole="">
                  <v:imagedata r:id="rId74" o:title=""/>
                </v:shape>
                <o:OLEObject Type="Embed" ProgID="Equation.3" ShapeID="_x0000_i1054" DrawAspect="Content" ObjectID="_1710046796" r:id="rId75"/>
              </w:objec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> </w:t>
            </w:r>
            <w:r w:rsidRPr="003446D6">
              <w:rPr>
                <w:iCs/>
                <w:color w:val="333333"/>
                <w:sz w:val="24"/>
                <w:szCs w:val="24"/>
              </w:rPr>
              <w:t>равно …</w:t>
            </w:r>
          </w:p>
          <w:p w14:paraId="25753357" w14:textId="4050F672" w:rsidR="003F0EFB" w:rsidRPr="003446D6" w:rsidRDefault="003F0EFB" w:rsidP="000872FD">
            <w:pPr>
              <w:pStyle w:val="af0"/>
              <w:numPr>
                <w:ilvl w:val="0"/>
                <w:numId w:val="13"/>
              </w:numPr>
              <w:tabs>
                <w:tab w:val="left" w:pos="301"/>
              </w:tabs>
              <w:ind w:left="0" w:firstLine="0"/>
              <w:jc w:val="both"/>
              <w:rPr>
                <w:iCs/>
              </w:rPr>
            </w:pPr>
          </w:p>
        </w:tc>
      </w:tr>
      <w:tr w:rsidR="00A55483" w:rsidRPr="003446D6" w14:paraId="00AFD277" w14:textId="77777777" w:rsidTr="0003098C">
        <w:trPr>
          <w:trHeight w:val="283"/>
        </w:trPr>
        <w:tc>
          <w:tcPr>
            <w:tcW w:w="993" w:type="dxa"/>
          </w:tcPr>
          <w:p w14:paraId="470EB2A8" w14:textId="2E73377F" w:rsidR="00D64E13" w:rsidRPr="003446D6" w:rsidRDefault="00332DFD" w:rsidP="00D64E13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2</w:t>
            </w:r>
          </w:p>
        </w:tc>
        <w:tc>
          <w:tcPr>
            <w:tcW w:w="3827" w:type="dxa"/>
          </w:tcPr>
          <w:p w14:paraId="0FE761D2" w14:textId="77777777" w:rsidR="002B689A" w:rsidRPr="003446D6" w:rsidRDefault="002B689A" w:rsidP="002B689A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3AA06D7C" w14:textId="5F8F714F" w:rsidR="002B689A" w:rsidRPr="003446D6" w:rsidRDefault="002B689A" w:rsidP="002B689A">
            <w:pPr>
              <w:rPr>
                <w:iCs/>
              </w:rPr>
            </w:pPr>
            <w:r w:rsidRPr="003446D6">
              <w:rPr>
                <w:iCs/>
              </w:rPr>
              <w:t>по разделу 3</w:t>
            </w:r>
          </w:p>
          <w:p w14:paraId="19E8AE7A" w14:textId="1B1765BA" w:rsidR="003F468B" w:rsidRPr="003446D6" w:rsidRDefault="003F468B" w:rsidP="002B689A">
            <w:pPr>
              <w:rPr>
                <w:iCs/>
              </w:rPr>
            </w:pPr>
          </w:p>
        </w:tc>
        <w:tc>
          <w:tcPr>
            <w:tcW w:w="9723" w:type="dxa"/>
          </w:tcPr>
          <w:p w14:paraId="42C75F24" w14:textId="77777777" w:rsidR="0004704B" w:rsidRPr="003446D6" w:rsidRDefault="0004704B" w:rsidP="0004704B">
            <w:pPr>
              <w:jc w:val="center"/>
              <w:rPr>
                <w:b/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1</w:t>
            </w:r>
          </w:p>
          <w:p w14:paraId="7599C68F" w14:textId="77777777" w:rsidR="0004704B" w:rsidRPr="003446D6" w:rsidRDefault="0004704B" w:rsidP="0004704B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1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Областью определения функции </w:t>
            </w:r>
            <w:r w:rsidRPr="003446D6">
              <w:rPr>
                <w:iCs/>
                <w:color w:val="333333"/>
                <w:position w:val="-24"/>
                <w:sz w:val="24"/>
                <w:szCs w:val="24"/>
              </w:rPr>
              <w:object w:dxaOrig="1320" w:dyaOrig="620" w14:anchorId="053007F1">
                <v:shape id="_x0000_i1055" type="#_x0000_t75" style="width:64pt;height:28pt" o:ole="">
                  <v:imagedata r:id="rId76" o:title=""/>
                </v:shape>
                <o:OLEObject Type="Embed" ProgID="Equation.3" ShapeID="_x0000_i1055" DrawAspect="Content" ObjectID="_1710046797" r:id="rId7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является множество…</w:t>
            </w:r>
          </w:p>
          <w:p w14:paraId="27635E07" w14:textId="77777777" w:rsidR="0004704B" w:rsidRPr="003446D6" w:rsidRDefault="0004704B" w:rsidP="0004704B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2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редел </w:t>
            </w:r>
            <w:r w:rsidRPr="003446D6">
              <w:rPr>
                <w:iCs/>
                <w:color w:val="333333"/>
                <w:position w:val="-24"/>
                <w:sz w:val="24"/>
                <w:szCs w:val="24"/>
              </w:rPr>
              <w:object w:dxaOrig="1140" w:dyaOrig="660" w14:anchorId="1EAD573C">
                <v:shape id="_x0000_i1056" type="#_x0000_t75" style="width:57.8pt;height:36pt" o:ole="">
                  <v:imagedata r:id="rId78" o:title=""/>
                </v:shape>
                <o:OLEObject Type="Embed" ProgID="Equation.3" ShapeID="_x0000_i1056" DrawAspect="Content" ObjectID="_1710046798" r:id="rId79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равен …</w:t>
            </w:r>
          </w:p>
          <w:p w14:paraId="2A1AF29C" w14:textId="77777777" w:rsidR="0004704B" w:rsidRPr="003446D6" w:rsidRDefault="0004704B" w:rsidP="0004704B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3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редел </w:t>
            </w:r>
            <w:r w:rsidRPr="003446D6">
              <w:rPr>
                <w:iCs/>
                <w:color w:val="333333"/>
                <w:position w:val="-28"/>
                <w:sz w:val="24"/>
                <w:szCs w:val="24"/>
              </w:rPr>
              <w:object w:dxaOrig="1359" w:dyaOrig="740" w14:anchorId="7AF8527D">
                <v:shape id="_x0000_i1057" type="#_x0000_t75" style="width:64pt;height:36pt" o:ole="">
                  <v:imagedata r:id="rId80" o:title=""/>
                </v:shape>
                <o:OLEObject Type="Embed" ProgID="Equation.3" ShapeID="_x0000_i1057" DrawAspect="Content" ObjectID="_1710046799" r:id="rId8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 равен …</w:t>
            </w:r>
          </w:p>
          <w:p w14:paraId="66DA09C2" w14:textId="77777777" w:rsidR="0004704B" w:rsidRPr="003446D6" w:rsidRDefault="0004704B" w:rsidP="0004704B">
            <w:pPr>
              <w:ind w:firstLine="708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4.</w:t>
            </w:r>
            <w:r w:rsidRPr="003446D6">
              <w:rPr>
                <w:iCs/>
                <w:color w:val="333333"/>
                <w:sz w:val="24"/>
                <w:szCs w:val="24"/>
              </w:rPr>
              <w:t>Количество точек разрыва функции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 xml:space="preserve">  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object w:dxaOrig="2140" w:dyaOrig="1160" w14:anchorId="2381805F">
                <v:shape id="_x0000_i1058" type="#_x0000_t75" style="width:108pt;height:57.8pt" o:ole="">
                  <v:imagedata r:id="rId82" o:title=""/>
                </v:shape>
                <o:OLEObject Type="Embed" ProgID="Equation.3" ShapeID="_x0000_i1058" DrawAspect="Content" ObjectID="_1710046800" r:id="rId83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равно …</w:t>
            </w:r>
          </w:p>
          <w:p w14:paraId="55B5556E" w14:textId="77777777" w:rsidR="0004704B" w:rsidRPr="003446D6" w:rsidRDefault="0004704B" w:rsidP="0004704B">
            <w:pPr>
              <w:jc w:val="center"/>
              <w:rPr>
                <w:b/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2</w:t>
            </w:r>
          </w:p>
          <w:p w14:paraId="289B43C4" w14:textId="77777777" w:rsidR="0004704B" w:rsidRPr="003446D6" w:rsidRDefault="0004704B" w:rsidP="0004704B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1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Областью определения функции </w:t>
            </w:r>
            <w:r w:rsidRPr="003446D6">
              <w:rPr>
                <w:iCs/>
                <w:color w:val="333333"/>
                <w:position w:val="-24"/>
                <w:sz w:val="24"/>
                <w:szCs w:val="24"/>
              </w:rPr>
              <w:object w:dxaOrig="1280" w:dyaOrig="620" w14:anchorId="3A2672D6">
                <v:shape id="_x0000_i1059" type="#_x0000_t75" style="width:64.9pt;height:28pt" o:ole="">
                  <v:imagedata r:id="rId84" o:title=""/>
                </v:shape>
                <o:OLEObject Type="Embed" ProgID="Equation.3" ShapeID="_x0000_i1059" DrawAspect="Content" ObjectID="_1710046801" r:id="rId85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является множество…</w:t>
            </w:r>
          </w:p>
          <w:p w14:paraId="678371C5" w14:textId="77777777" w:rsidR="0004704B" w:rsidRPr="003446D6" w:rsidRDefault="0004704B" w:rsidP="0004704B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lastRenderedPageBreak/>
              <w:t>2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редел </w:t>
            </w:r>
            <w:r w:rsidRPr="003446D6">
              <w:rPr>
                <w:iCs/>
                <w:color w:val="333333"/>
                <w:position w:val="-24"/>
                <w:sz w:val="24"/>
                <w:szCs w:val="24"/>
              </w:rPr>
              <w:object w:dxaOrig="1140" w:dyaOrig="660" w14:anchorId="701049AA">
                <v:shape id="_x0000_i1060" type="#_x0000_t75" style="width:57.8pt;height:36pt" o:ole="">
                  <v:imagedata r:id="rId86" o:title=""/>
                </v:shape>
                <o:OLEObject Type="Embed" ProgID="Equation.3" ShapeID="_x0000_i1060" DrawAspect="Content" ObjectID="_1710046802" r:id="rId8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равен …</w:t>
            </w:r>
          </w:p>
          <w:p w14:paraId="38B07BEB" w14:textId="77777777" w:rsidR="0004704B" w:rsidRPr="003446D6" w:rsidRDefault="0004704B" w:rsidP="0004704B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3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редел </w:t>
            </w:r>
            <w:r w:rsidRPr="003446D6">
              <w:rPr>
                <w:iCs/>
                <w:color w:val="333333"/>
                <w:position w:val="-28"/>
                <w:sz w:val="24"/>
                <w:szCs w:val="24"/>
              </w:rPr>
              <w:object w:dxaOrig="1420" w:dyaOrig="740" w14:anchorId="3BE6FB5D">
                <v:shape id="_x0000_i1061" type="#_x0000_t75" style="width:1in;height:36pt" o:ole="">
                  <v:imagedata r:id="rId88" o:title=""/>
                </v:shape>
                <o:OLEObject Type="Embed" ProgID="Equation.3" ShapeID="_x0000_i1061" DrawAspect="Content" ObjectID="_1710046803" r:id="rId89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 равен …</w:t>
            </w:r>
          </w:p>
          <w:p w14:paraId="0E7A30D3" w14:textId="4108CCFD" w:rsidR="003F468B" w:rsidRPr="003446D6" w:rsidRDefault="0004704B" w:rsidP="0004704B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4.</w:t>
            </w:r>
            <w:r w:rsidRPr="003446D6">
              <w:rPr>
                <w:iCs/>
                <w:color w:val="333333"/>
                <w:sz w:val="24"/>
                <w:szCs w:val="24"/>
              </w:rPr>
              <w:t>Количество точек разрыва функции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t xml:space="preserve">  </w:t>
            </w:r>
            <w:r w:rsidRPr="003446D6">
              <w:rPr>
                <w:rStyle w:val="apple-converted-space"/>
                <w:rFonts w:eastAsia="MS ??"/>
                <w:iCs/>
                <w:color w:val="333333"/>
                <w:szCs w:val="24"/>
              </w:rPr>
              <w:object w:dxaOrig="2140" w:dyaOrig="1160" w14:anchorId="2745FB53">
                <v:shape id="_x0000_i1062" type="#_x0000_t75" style="width:108pt;height:57.8pt" o:ole="">
                  <v:imagedata r:id="rId90" o:title=""/>
                </v:shape>
                <o:OLEObject Type="Embed" ProgID="Equation.3" ShapeID="_x0000_i1062" DrawAspect="Content" ObjectID="_1710046804" r:id="rId9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равно …</w:t>
            </w:r>
          </w:p>
        </w:tc>
      </w:tr>
      <w:tr w:rsidR="00CD4989" w:rsidRPr="003446D6" w14:paraId="72134E03" w14:textId="77777777" w:rsidTr="0003098C">
        <w:trPr>
          <w:trHeight w:val="283"/>
        </w:trPr>
        <w:tc>
          <w:tcPr>
            <w:tcW w:w="993" w:type="dxa"/>
          </w:tcPr>
          <w:p w14:paraId="6C18E67F" w14:textId="1524D317" w:rsidR="00CD4989" w:rsidRPr="003446D6" w:rsidRDefault="00332DFD" w:rsidP="00D64E13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3</w:t>
            </w:r>
          </w:p>
        </w:tc>
        <w:tc>
          <w:tcPr>
            <w:tcW w:w="3827" w:type="dxa"/>
          </w:tcPr>
          <w:p w14:paraId="7541746B" w14:textId="77777777" w:rsidR="00CD4989" w:rsidRPr="003446D6" w:rsidRDefault="00CD4989" w:rsidP="00CD4989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08CA72AF" w14:textId="4C21F231" w:rsidR="00354970" w:rsidRPr="003446D6" w:rsidRDefault="00CD4989" w:rsidP="00354970">
            <w:pPr>
              <w:rPr>
                <w:iCs/>
              </w:rPr>
            </w:pPr>
            <w:r w:rsidRPr="003446D6">
              <w:rPr>
                <w:iCs/>
              </w:rPr>
              <w:t>по разделу</w:t>
            </w:r>
            <w:r w:rsidR="00354970" w:rsidRPr="003446D6">
              <w:rPr>
                <w:iCs/>
              </w:rPr>
              <w:t xml:space="preserve"> </w:t>
            </w:r>
            <w:proofErr w:type="gramStart"/>
            <w:r w:rsidR="00354970" w:rsidRPr="003446D6">
              <w:rPr>
                <w:iCs/>
              </w:rPr>
              <w:t xml:space="preserve">4 </w:t>
            </w:r>
            <w:r w:rsidRPr="003446D6">
              <w:rPr>
                <w:iCs/>
              </w:rPr>
              <w:t xml:space="preserve"> </w:t>
            </w:r>
            <w:r w:rsidR="00354970" w:rsidRPr="003446D6">
              <w:rPr>
                <w:iCs/>
              </w:rPr>
              <w:t>«</w:t>
            </w:r>
            <w:proofErr w:type="gramEnd"/>
            <w:r w:rsidR="00354970" w:rsidRPr="003446D6">
              <w:rPr>
                <w:iCs/>
              </w:rPr>
              <w:t>Дифференциальное исчисление функций одной переменной»</w:t>
            </w:r>
          </w:p>
          <w:p w14:paraId="6B1C123D" w14:textId="599E5D91" w:rsidR="00CD4989" w:rsidRPr="003446D6" w:rsidRDefault="00CD4989" w:rsidP="00CD4989">
            <w:pPr>
              <w:rPr>
                <w:iCs/>
              </w:rPr>
            </w:pPr>
          </w:p>
          <w:p w14:paraId="124F8B67" w14:textId="77777777" w:rsidR="00CD4989" w:rsidRPr="003446D6" w:rsidRDefault="00CD4989" w:rsidP="002B689A">
            <w:pPr>
              <w:rPr>
                <w:iCs/>
              </w:rPr>
            </w:pPr>
          </w:p>
        </w:tc>
        <w:tc>
          <w:tcPr>
            <w:tcW w:w="9723" w:type="dxa"/>
          </w:tcPr>
          <w:p w14:paraId="7B328C68" w14:textId="77777777" w:rsidR="00141185" w:rsidRPr="003446D6" w:rsidRDefault="00141185" w:rsidP="00141185">
            <w:pPr>
              <w:pStyle w:val="1"/>
              <w:numPr>
                <w:ilvl w:val="0"/>
                <w:numId w:val="0"/>
              </w:numPr>
              <w:spacing w:before="0" w:after="0"/>
              <w:outlineLvl w:val="0"/>
              <w:rPr>
                <w:rFonts w:eastAsiaTheme="minorEastAsia"/>
                <w:iCs/>
                <w:sz w:val="22"/>
                <w:szCs w:val="22"/>
              </w:rPr>
            </w:pPr>
            <w:r w:rsidRPr="003446D6">
              <w:rPr>
                <w:rFonts w:eastAsiaTheme="minorEastAsia"/>
                <w:iCs/>
                <w:sz w:val="22"/>
                <w:szCs w:val="22"/>
              </w:rPr>
              <w:t>Вариант 1</w:t>
            </w:r>
          </w:p>
          <w:p w14:paraId="5D415FD9" w14:textId="77777777" w:rsidR="00141185" w:rsidRPr="003446D6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rFonts w:eastAsiaTheme="minorEastAsia"/>
                <w:sz w:val="22"/>
                <w:szCs w:val="22"/>
              </w:rPr>
            </w:pPr>
            <w:r w:rsidRPr="003446D6">
              <w:rPr>
                <w:sz w:val="22"/>
                <w:szCs w:val="22"/>
              </w:rPr>
              <w:t xml:space="preserve">Задача 1. </w:t>
            </w:r>
            <w:r w:rsidRPr="003446D6">
              <w:rPr>
                <w:rFonts w:eastAsiaTheme="minorEastAsia"/>
                <w:sz w:val="22"/>
                <w:szCs w:val="22"/>
              </w:rPr>
              <w:t>Найти производные функций:</w:t>
            </w:r>
          </w:p>
          <w:p w14:paraId="30070198" w14:textId="761DA7CE" w:rsidR="00141185" w:rsidRPr="003446D6" w:rsidRDefault="003446D6" w:rsidP="00141185">
            <w:pPr>
              <w:rPr>
                <w:iCs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(1+ctg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oMath>
            </m:oMathPara>
          </w:p>
          <w:p w14:paraId="17D4DE11" w14:textId="77777777" w:rsidR="00141185" w:rsidRPr="003446D6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sz w:val="22"/>
                <w:szCs w:val="22"/>
              </w:rPr>
            </w:pPr>
            <w:r w:rsidRPr="003446D6">
              <w:rPr>
                <w:sz w:val="22"/>
                <w:szCs w:val="22"/>
              </w:rPr>
              <w:t xml:space="preserve">Задача 2. Найти предел, используя правило </w:t>
            </w:r>
            <w:proofErr w:type="spellStart"/>
            <w:r w:rsidRPr="003446D6">
              <w:rPr>
                <w:sz w:val="22"/>
                <w:szCs w:val="22"/>
              </w:rPr>
              <w:t>Лопиталя</w:t>
            </w:r>
            <w:proofErr w:type="spellEnd"/>
            <w:r w:rsidRPr="003446D6">
              <w:rPr>
                <w:sz w:val="22"/>
                <w:szCs w:val="22"/>
              </w:rPr>
              <w:t>:</w:t>
            </w:r>
          </w:p>
          <w:p w14:paraId="5C57EE58" w14:textId="14BC5873" w:rsidR="00141185" w:rsidRPr="003446D6" w:rsidRDefault="007D456A" w:rsidP="00141185">
            <w:pPr>
              <w:rPr>
                <w:iCs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+x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g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345F7A57" w14:textId="77777777" w:rsidR="00141185" w:rsidRPr="003446D6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sz w:val="22"/>
                <w:szCs w:val="22"/>
              </w:rPr>
            </w:pPr>
            <w:r w:rsidRPr="003446D6">
              <w:rPr>
                <w:sz w:val="22"/>
                <w:szCs w:val="22"/>
              </w:rPr>
              <w:t>Задача 3. Вычислить производную</w:t>
            </w:r>
          </w:p>
          <w:p w14:paraId="4DE52350" w14:textId="2D73200A" w:rsidR="00141185" w:rsidRPr="003446D6" w:rsidRDefault="003446D6" w:rsidP="00141185">
            <w:pPr>
              <w:rPr>
                <w:iCs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Cs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Cs/>
                                <w:lang w:val="en-US"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Cs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x</m:t>
                    </m:r>
                  </m:sup>
                </m:sSup>
              </m:oMath>
            </m:oMathPara>
          </w:p>
          <w:p w14:paraId="6A888761" w14:textId="77777777" w:rsidR="00141185" w:rsidRPr="003446D6" w:rsidRDefault="00141185" w:rsidP="00141185">
            <w:pPr>
              <w:jc w:val="both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Вариант 2.</w:t>
            </w:r>
          </w:p>
          <w:p w14:paraId="12BE93D8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Задача 1. Найти производные функций:</w:t>
            </w:r>
          </w:p>
          <w:p w14:paraId="343A85C2" w14:textId="0F120BDD" w:rsidR="00141185" w:rsidRPr="003446D6" w:rsidRDefault="003446D6" w:rsidP="00141185">
            <w:pPr>
              <w:rPr>
                <w:iCs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+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</m:t>
                    </m:r>
                    <m:f>
                      <m:f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(1+x)</m:t>
                        </m:r>
                      </m:den>
                    </m:f>
                  </m:e>
                </m:func>
              </m:oMath>
            </m:oMathPara>
          </w:p>
          <w:p w14:paraId="442A3779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 xml:space="preserve">Задача 2. Найти предел, используя правило </w:t>
            </w:r>
            <w:proofErr w:type="spellStart"/>
            <w:r w:rsidRPr="003446D6">
              <w:rPr>
                <w:iCs/>
              </w:rPr>
              <w:t>Лопиталя</w:t>
            </w:r>
            <w:proofErr w:type="spellEnd"/>
            <w:r w:rsidRPr="003446D6">
              <w:rPr>
                <w:iCs/>
              </w:rPr>
              <w:t>:</w:t>
            </w:r>
          </w:p>
          <w:p w14:paraId="229EE830" w14:textId="404A2439" w:rsidR="00141185" w:rsidRPr="003446D6" w:rsidRDefault="007D456A" w:rsidP="00141185">
            <w:pPr>
              <w:rPr>
                <w:iCs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x→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g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tg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453E3B00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Задача 3. Вычислить производную</w:t>
            </w:r>
          </w:p>
          <w:p w14:paraId="10A3AC3D" w14:textId="567A0296" w:rsidR="00CD4989" w:rsidRPr="003446D6" w:rsidRDefault="003446D6" w:rsidP="00141185">
            <w:pPr>
              <w:jc w:val="center"/>
              <w:rPr>
                <w:iCs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Cs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</m:e>
                        </m:rad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Cs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func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.</m:t>
                </m:r>
              </m:oMath>
            </m:oMathPara>
          </w:p>
        </w:tc>
      </w:tr>
      <w:tr w:rsidR="00CD4989" w:rsidRPr="003446D6" w14:paraId="6A3C90DB" w14:textId="77777777" w:rsidTr="0003098C">
        <w:trPr>
          <w:trHeight w:val="283"/>
        </w:trPr>
        <w:tc>
          <w:tcPr>
            <w:tcW w:w="993" w:type="dxa"/>
          </w:tcPr>
          <w:p w14:paraId="13C97D24" w14:textId="77777777" w:rsidR="00CD4989" w:rsidRPr="003446D6" w:rsidRDefault="00CD4989" w:rsidP="00D64E13">
            <w:pPr>
              <w:rPr>
                <w:iCs/>
              </w:rPr>
            </w:pPr>
          </w:p>
        </w:tc>
        <w:tc>
          <w:tcPr>
            <w:tcW w:w="3827" w:type="dxa"/>
          </w:tcPr>
          <w:p w14:paraId="33D28CDE" w14:textId="77777777" w:rsidR="00CD4989" w:rsidRPr="003446D6" w:rsidRDefault="00CD4989" w:rsidP="002B689A">
            <w:pPr>
              <w:rPr>
                <w:iCs/>
              </w:rPr>
            </w:pPr>
          </w:p>
        </w:tc>
        <w:tc>
          <w:tcPr>
            <w:tcW w:w="9723" w:type="dxa"/>
          </w:tcPr>
          <w:p w14:paraId="2F7302BB" w14:textId="77777777" w:rsidR="00CD4989" w:rsidRPr="003446D6" w:rsidRDefault="00CD4989" w:rsidP="0004704B">
            <w:pPr>
              <w:jc w:val="center"/>
              <w:rPr>
                <w:iCs/>
                <w:sz w:val="24"/>
                <w:szCs w:val="24"/>
              </w:rPr>
            </w:pPr>
          </w:p>
        </w:tc>
      </w:tr>
      <w:tr w:rsidR="00CD4989" w:rsidRPr="003446D6" w14:paraId="791382CC" w14:textId="77777777" w:rsidTr="0003098C">
        <w:trPr>
          <w:trHeight w:val="283"/>
        </w:trPr>
        <w:tc>
          <w:tcPr>
            <w:tcW w:w="993" w:type="dxa"/>
          </w:tcPr>
          <w:p w14:paraId="54A8666F" w14:textId="40C2C590" w:rsidR="00CD4989" w:rsidRPr="003446D6" w:rsidRDefault="00332DFD" w:rsidP="00D64E13">
            <w:pPr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  <w:tc>
          <w:tcPr>
            <w:tcW w:w="3827" w:type="dxa"/>
          </w:tcPr>
          <w:p w14:paraId="038BA54C" w14:textId="77777777" w:rsidR="00CD4989" w:rsidRPr="003446D6" w:rsidRDefault="00CD4989" w:rsidP="00CD4989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20EE1BF5" w14:textId="5368C764" w:rsidR="00354970" w:rsidRPr="003446D6" w:rsidRDefault="00CD4989" w:rsidP="00354970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по разделу</w:t>
            </w:r>
            <w:r w:rsidR="00354970" w:rsidRPr="003446D6">
              <w:rPr>
                <w:iCs/>
              </w:rPr>
              <w:t xml:space="preserve"> 5</w:t>
            </w:r>
            <w:r w:rsidRPr="003446D6">
              <w:rPr>
                <w:iCs/>
              </w:rPr>
              <w:t xml:space="preserve"> </w:t>
            </w:r>
            <w:r w:rsidR="00354970" w:rsidRPr="003446D6">
              <w:rPr>
                <w:iCs/>
              </w:rPr>
              <w:t>«Дифференциальное исчисление функций многих переменных»</w:t>
            </w:r>
          </w:p>
          <w:p w14:paraId="1F510251" w14:textId="69B35A39" w:rsidR="00CD4989" w:rsidRPr="003446D6" w:rsidRDefault="00CD4989" w:rsidP="00CD4989">
            <w:pPr>
              <w:rPr>
                <w:iCs/>
              </w:rPr>
            </w:pPr>
          </w:p>
          <w:p w14:paraId="5B6E9F71" w14:textId="77777777" w:rsidR="00CD4989" w:rsidRPr="003446D6" w:rsidRDefault="00CD4989" w:rsidP="002B689A">
            <w:pPr>
              <w:rPr>
                <w:iCs/>
              </w:rPr>
            </w:pPr>
          </w:p>
        </w:tc>
        <w:tc>
          <w:tcPr>
            <w:tcW w:w="9723" w:type="dxa"/>
          </w:tcPr>
          <w:p w14:paraId="0364B83F" w14:textId="77777777" w:rsidR="003A204E" w:rsidRPr="003446D6" w:rsidRDefault="003A204E" w:rsidP="003A204E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rFonts w:eastAsia="Symbol"/>
                <w:iCs/>
                <w:sz w:val="24"/>
                <w:szCs w:val="24"/>
              </w:rPr>
              <w:lastRenderedPageBreak/>
              <w:t>Вариант №1</w:t>
            </w:r>
          </w:p>
          <w:p w14:paraId="49FCF95D" w14:textId="703B5B41" w:rsidR="003A204E" w:rsidRPr="003446D6" w:rsidRDefault="003A204E" w:rsidP="000872FD">
            <w:pPr>
              <w:pStyle w:val="af0"/>
              <w:numPr>
                <w:ilvl w:val="4"/>
                <w:numId w:val="30"/>
              </w:numPr>
              <w:rPr>
                <w:rFonts w:eastAsia="Symbol"/>
                <w:iCs/>
                <w:sz w:val="24"/>
                <w:szCs w:val="24"/>
              </w:rPr>
            </w:pPr>
            <w:r w:rsidRPr="003446D6">
              <w:rPr>
                <w:rFonts w:eastAsia="Symbol"/>
                <w:iCs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m:rPr>
                  <m:sty m:val="p"/>
                </m:rP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Symbol" w:hAnsi="Cambria Math"/>
                      <w:sz w:val="24"/>
                      <w:szCs w:val="24"/>
                    </w:rPr>
                    <m:t>x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08F752A2" w14:textId="77777777" w:rsidR="003A204E" w:rsidRPr="003446D6" w:rsidRDefault="003A204E" w:rsidP="000872FD">
            <w:pPr>
              <w:pStyle w:val="af0"/>
              <w:numPr>
                <w:ilvl w:val="4"/>
                <w:numId w:val="30"/>
              </w:numPr>
              <w:rPr>
                <w:rFonts w:eastAsia="Symbol"/>
                <w:iCs/>
                <w:sz w:val="24"/>
                <w:szCs w:val="24"/>
              </w:rPr>
            </w:pPr>
            <w:r w:rsidRPr="003446D6">
              <w:rPr>
                <w:rFonts w:eastAsia="Symbol"/>
                <w:iCs/>
                <w:sz w:val="24"/>
                <w:szCs w:val="24"/>
              </w:rPr>
              <w:lastRenderedPageBreak/>
              <w:t xml:space="preserve">Найти экстремумы функции </w:t>
            </w:r>
            <w:r w:rsidRPr="003446D6">
              <w:rPr>
                <w:iCs/>
                <w:position w:val="-3"/>
              </w:rPr>
              <w:object w:dxaOrig="2326" w:dyaOrig="302" w14:anchorId="5F63B38B">
                <v:shape id="_x0000_i1063" type="#_x0000_t75" style="width:115.1pt;height:14.2pt" o:ole="" filled="t">
                  <v:fill color2="black"/>
                  <v:imagedata r:id="rId92" o:title=""/>
                </v:shape>
                <o:OLEObject Type="Embed" ProgID="Equation.3" ShapeID="_x0000_i1063" DrawAspect="Content" ObjectID="_1710046805" r:id="rId93"/>
              </w:object>
            </w:r>
          </w:p>
          <w:p w14:paraId="1329CF45" w14:textId="77777777" w:rsidR="003A204E" w:rsidRPr="003446D6" w:rsidRDefault="003A204E" w:rsidP="003A204E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rFonts w:eastAsia="Symbol"/>
                <w:iCs/>
                <w:sz w:val="24"/>
                <w:szCs w:val="24"/>
              </w:rPr>
              <w:t>Вариант №2</w:t>
            </w:r>
          </w:p>
          <w:p w14:paraId="4601494E" w14:textId="1F69F3FB" w:rsidR="003A204E" w:rsidRPr="003446D6" w:rsidRDefault="003A204E" w:rsidP="000872FD">
            <w:pPr>
              <w:pStyle w:val="af0"/>
              <w:numPr>
                <w:ilvl w:val="0"/>
                <w:numId w:val="31"/>
              </w:numPr>
              <w:rPr>
                <w:rFonts w:eastAsia="Symbol"/>
                <w:iCs/>
                <w:sz w:val="24"/>
                <w:szCs w:val="24"/>
              </w:rPr>
            </w:pPr>
            <w:r w:rsidRPr="003446D6">
              <w:rPr>
                <w:rFonts w:eastAsia="Symbol"/>
                <w:iCs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m:rPr>
                  <m:sty m:val="p"/>
                </m:rP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Symbol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3A661ADD" w14:textId="77777777" w:rsidR="003A204E" w:rsidRPr="003446D6" w:rsidRDefault="003A204E" w:rsidP="000872FD">
            <w:pPr>
              <w:pStyle w:val="af0"/>
              <w:numPr>
                <w:ilvl w:val="0"/>
                <w:numId w:val="31"/>
              </w:numPr>
              <w:rPr>
                <w:rFonts w:eastAsia="Symbol"/>
                <w:iCs/>
                <w:sz w:val="24"/>
                <w:szCs w:val="24"/>
              </w:rPr>
            </w:pPr>
            <w:r w:rsidRPr="003446D6">
              <w:rPr>
                <w:rFonts w:eastAsia="Symbol"/>
                <w:iCs/>
                <w:sz w:val="24"/>
                <w:szCs w:val="24"/>
              </w:rPr>
              <w:t xml:space="preserve">Найти экстремумы функции </w:t>
            </w:r>
            <w:r w:rsidRPr="003446D6">
              <w:rPr>
                <w:iCs/>
                <w:position w:val="-3"/>
                <w:sz w:val="24"/>
                <w:szCs w:val="24"/>
              </w:rPr>
              <w:object w:dxaOrig="2449" w:dyaOrig="302" w14:anchorId="0EEBB3FD">
                <v:shape id="_x0000_i1064" type="#_x0000_t75" style="width:122.65pt;height:14.2pt" o:ole="" filled="t">
                  <v:fill color2="black"/>
                  <v:imagedata r:id="rId94" o:title=""/>
                </v:shape>
                <o:OLEObject Type="Embed" ProgID="Equation.3" ShapeID="_x0000_i1064" DrawAspect="Content" ObjectID="_1710046806" r:id="rId95"/>
              </w:object>
            </w:r>
          </w:p>
          <w:p w14:paraId="3DE79A34" w14:textId="77777777" w:rsidR="00CD4989" w:rsidRPr="003446D6" w:rsidRDefault="00CD4989" w:rsidP="003A204E">
            <w:pPr>
              <w:shd w:val="clear" w:color="auto" w:fill="FFFFFF"/>
              <w:ind w:firstLine="708"/>
              <w:rPr>
                <w:iCs/>
                <w:sz w:val="24"/>
                <w:szCs w:val="24"/>
              </w:rPr>
            </w:pPr>
          </w:p>
        </w:tc>
      </w:tr>
      <w:tr w:rsidR="00A55483" w:rsidRPr="003446D6" w14:paraId="12D7B819" w14:textId="77777777" w:rsidTr="0003098C">
        <w:trPr>
          <w:trHeight w:val="283"/>
        </w:trPr>
        <w:tc>
          <w:tcPr>
            <w:tcW w:w="993" w:type="dxa"/>
          </w:tcPr>
          <w:p w14:paraId="3F20F0BC" w14:textId="0B220599" w:rsidR="00DF1426" w:rsidRPr="003446D6" w:rsidRDefault="00332DFD" w:rsidP="00DC1095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5</w:t>
            </w:r>
          </w:p>
        </w:tc>
        <w:tc>
          <w:tcPr>
            <w:tcW w:w="3827" w:type="dxa"/>
          </w:tcPr>
          <w:p w14:paraId="6BBC81FB" w14:textId="77777777" w:rsidR="0004704B" w:rsidRPr="003446D6" w:rsidRDefault="0004704B" w:rsidP="0004704B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39D35A05" w14:textId="26341C79" w:rsidR="0004704B" w:rsidRPr="003446D6" w:rsidRDefault="0004704B" w:rsidP="0004704B">
            <w:pPr>
              <w:rPr>
                <w:iCs/>
              </w:rPr>
            </w:pPr>
            <w:r w:rsidRPr="003446D6">
              <w:rPr>
                <w:iCs/>
              </w:rPr>
              <w:t>по разделу 6</w:t>
            </w:r>
          </w:p>
          <w:p w14:paraId="6DC027F9" w14:textId="7F89FD04" w:rsidR="00DF1426" w:rsidRPr="003446D6" w:rsidRDefault="00DF1426" w:rsidP="00DC1095">
            <w:pPr>
              <w:rPr>
                <w:iCs/>
              </w:rPr>
            </w:pPr>
          </w:p>
        </w:tc>
        <w:tc>
          <w:tcPr>
            <w:tcW w:w="9723" w:type="dxa"/>
          </w:tcPr>
          <w:p w14:paraId="59CFE3E2" w14:textId="77777777" w:rsidR="0004704B" w:rsidRPr="003446D6" w:rsidRDefault="0004704B" w:rsidP="0004704B">
            <w:pPr>
              <w:shd w:val="clear" w:color="auto" w:fill="FFFFFF"/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1</w:t>
            </w:r>
          </w:p>
          <w:p w14:paraId="17664173" w14:textId="202E22ED" w:rsidR="0004704B" w:rsidRPr="003446D6" w:rsidRDefault="0004704B" w:rsidP="0004704B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color w:val="333333"/>
                <w:sz w:val="24"/>
                <w:szCs w:val="24"/>
              </w:rPr>
              <w:t>1. Объясните свойство аддитивности интеграла по отрезку</w:t>
            </w:r>
          </w:p>
          <w:p w14:paraId="48E9A547" w14:textId="77777777" w:rsidR="0004704B" w:rsidRPr="003446D6" w:rsidRDefault="0004704B" w:rsidP="0004704B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2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Множество первообразных функции </w:t>
            </w:r>
            <w:r w:rsidRPr="003446D6">
              <w:rPr>
                <w:iCs/>
                <w:color w:val="333333"/>
                <w:position w:val="-24"/>
                <w:sz w:val="24"/>
                <w:szCs w:val="24"/>
              </w:rPr>
              <w:object w:dxaOrig="1320" w:dyaOrig="620" w14:anchorId="160E0B6E">
                <v:shape id="_x0000_i1065" type="#_x0000_t75" style="width:64pt;height:28pt" o:ole="">
                  <v:imagedata r:id="rId96" o:title=""/>
                </v:shape>
                <o:OLEObject Type="Embed" ProgID="Equation.3" ShapeID="_x0000_i1065" DrawAspect="Content" ObjectID="_1710046807" r:id="rId9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равно …</w:t>
            </w:r>
          </w:p>
          <w:p w14:paraId="46768017" w14:textId="77777777" w:rsidR="0004704B" w:rsidRPr="003446D6" w:rsidRDefault="007D456A" w:rsidP="0004704B">
            <w:pPr>
              <w:shd w:val="clear" w:color="auto" w:fill="FFFFFF"/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>
              <w:rPr>
                <w:iCs/>
                <w:noProof/>
                <w:color w:val="333333"/>
                <w:szCs w:val="24"/>
              </w:rPr>
              <w:object w:dxaOrig="1440" w:dyaOrig="1440" w14:anchorId="4D7FECB4">
                <v:shape id="_x0000_s2050" type="#_x0000_t75" style="position:absolute;left:0;text-align:left;margin-left:352.35pt;margin-top:44.4pt;width:140.85pt;height:89.6pt;z-index:251660288;mso-wrap-distance-left:0;mso-wrap-distance-right:0">
                  <v:imagedata r:id="rId98" o:title=""/>
                  <w10:wrap type="square"/>
                </v:shape>
                <o:OLEObject Type="Embed" ProgID="Word.Picture.8" ShapeID="_x0000_s2050" DrawAspect="Content" ObjectID="_1710046848" r:id="rId99"/>
              </w:object>
            </w:r>
            <w:r w:rsidR="0004704B" w:rsidRPr="003446D6">
              <w:rPr>
                <w:iCs/>
                <w:sz w:val="24"/>
                <w:szCs w:val="24"/>
              </w:rPr>
              <w:t>3.</w:t>
            </w:r>
            <w:r w:rsidR="0004704B" w:rsidRPr="003446D6">
              <w:rPr>
                <w:iCs/>
                <w:color w:val="333333"/>
                <w:sz w:val="24"/>
                <w:szCs w:val="24"/>
              </w:rPr>
              <w:t xml:space="preserve">Подынтегральная функция </w:t>
            </w:r>
            <w:r w:rsidR="0004704B"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520" w:dyaOrig="340" w14:anchorId="33D92A3E">
                <v:shape id="_x0000_i1067" type="#_x0000_t75" style="width:28pt;height:14.2pt" o:ole="">
                  <v:imagedata r:id="rId100" o:title=""/>
                </v:shape>
                <o:OLEObject Type="Embed" ProgID="Equation.3" ShapeID="_x0000_i1067" DrawAspect="Content" ObjectID="_1710046808" r:id="rId101"/>
              </w:object>
            </w:r>
            <w:r w:rsidR="0004704B" w:rsidRPr="003446D6">
              <w:rPr>
                <w:iCs/>
                <w:color w:val="333333"/>
                <w:sz w:val="24"/>
                <w:szCs w:val="24"/>
              </w:rPr>
              <w:t xml:space="preserve"> нечетная и </w:t>
            </w:r>
            <w:r w:rsidR="0004704B"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880" w:dyaOrig="340" w14:anchorId="2D36579A">
                <v:shape id="_x0000_i1068" type="#_x0000_t75" style="width:44pt;height:14.2pt" o:ole="">
                  <v:imagedata r:id="rId102" o:title=""/>
                </v:shape>
                <o:OLEObject Type="Embed" ProgID="Equation.3" ShapeID="_x0000_i1068" DrawAspect="Content" ObjectID="_1710046809" r:id="rId103"/>
              </w:object>
            </w:r>
            <w:r w:rsidR="0004704B" w:rsidRPr="003446D6">
              <w:rPr>
                <w:iCs/>
                <w:color w:val="333333"/>
                <w:sz w:val="24"/>
                <w:szCs w:val="24"/>
              </w:rPr>
              <w:t> на </w:t>
            </w:r>
            <w:r w:rsidR="0004704B"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520" w:dyaOrig="340" w14:anchorId="18CB88F0">
                <v:shape id="_x0000_i1069" type="#_x0000_t75" style="width:28pt;height:14.2pt" o:ole="">
                  <v:imagedata r:id="rId104" o:title=""/>
                </v:shape>
                <o:OLEObject Type="Embed" ProgID="Equation.3" ShapeID="_x0000_i1069" DrawAspect="Content" ObjectID="_1710046810" r:id="rId105"/>
              </w:object>
            </w:r>
            <w:r w:rsidR="0004704B" w:rsidRPr="003446D6">
              <w:rPr>
                <w:iCs/>
                <w:color w:val="333333"/>
                <w:sz w:val="24"/>
                <w:szCs w:val="24"/>
              </w:rPr>
              <w:t xml:space="preserve">. Тогда </w:t>
            </w:r>
            <w:r w:rsidR="0004704B" w:rsidRPr="003446D6">
              <w:rPr>
                <w:iCs/>
                <w:color w:val="333333"/>
                <w:position w:val="-32"/>
                <w:sz w:val="24"/>
                <w:szCs w:val="24"/>
              </w:rPr>
              <w:object w:dxaOrig="900" w:dyaOrig="760" w14:anchorId="5351186F">
                <v:shape id="_x0000_i1070" type="#_x0000_t75" style="width:44pt;height:36pt" o:ole="">
                  <v:imagedata r:id="rId106" o:title=""/>
                </v:shape>
                <o:OLEObject Type="Embed" ProgID="Equation.3" ShapeID="_x0000_i1070" DrawAspect="Content" ObjectID="_1710046811" r:id="rId107"/>
              </w:object>
            </w:r>
            <w:r w:rsidR="0004704B" w:rsidRPr="003446D6">
              <w:rPr>
                <w:iCs/>
                <w:color w:val="333333"/>
                <w:sz w:val="24"/>
                <w:szCs w:val="24"/>
              </w:rPr>
              <w:t> равен …</w:t>
            </w:r>
          </w:p>
          <w:p w14:paraId="4B1CD064" w14:textId="77777777" w:rsidR="0004704B" w:rsidRPr="003446D6" w:rsidRDefault="0004704B" w:rsidP="0004704B">
            <w:pPr>
              <w:pStyle w:val="a"/>
              <w:numPr>
                <w:ilvl w:val="0"/>
                <w:numId w:val="0"/>
              </w:numPr>
              <w:ind w:left="708"/>
              <w:rPr>
                <w:b/>
                <w:iCs/>
                <w:szCs w:val="24"/>
              </w:rPr>
            </w:pPr>
            <w:r w:rsidRPr="003446D6">
              <w:rPr>
                <w:iCs/>
                <w:szCs w:val="24"/>
              </w:rPr>
              <w:t>4.</w:t>
            </w:r>
            <w:r w:rsidRPr="003446D6">
              <w:rPr>
                <w:iCs/>
                <w:color w:val="333333"/>
                <w:szCs w:val="24"/>
              </w:rPr>
              <w:t xml:space="preserve">Вычислить интеграл </w:t>
            </w:r>
            <w:r w:rsidRPr="003446D6">
              <w:rPr>
                <w:iCs/>
                <w:color w:val="333333"/>
                <w:position w:val="-32"/>
                <w:szCs w:val="24"/>
              </w:rPr>
              <w:object w:dxaOrig="880" w:dyaOrig="760" w14:anchorId="69232B78">
                <v:shape id="_x0000_i1071" type="#_x0000_t75" style="width:44pt;height:36pt" o:ole="">
                  <v:imagedata r:id="rId108" o:title=""/>
                </v:shape>
                <o:OLEObject Type="Embed" ProgID="Equation.3" ShapeID="_x0000_i1071" DrawAspect="Content" ObjectID="_1710046812" r:id="rId109"/>
              </w:object>
            </w:r>
            <w:r w:rsidRPr="003446D6">
              <w:rPr>
                <w:iCs/>
                <w:color w:val="333333"/>
                <w:szCs w:val="24"/>
              </w:rPr>
              <w:t>.</w:t>
            </w:r>
          </w:p>
          <w:p w14:paraId="2B736498" w14:textId="77777777" w:rsidR="0004704B" w:rsidRPr="003446D6" w:rsidRDefault="0004704B" w:rsidP="0004704B">
            <w:pPr>
              <w:ind w:firstLine="708"/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5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лощадь фигуры, изображенной на рисунке при </w:t>
            </w:r>
            <w:r w:rsidRPr="003446D6">
              <w:rPr>
                <w:iCs/>
                <w:color w:val="333333"/>
                <w:position w:val="-12"/>
                <w:sz w:val="24"/>
                <w:szCs w:val="24"/>
              </w:rPr>
              <w:object w:dxaOrig="680" w:dyaOrig="360" w14:anchorId="05478FEF">
                <v:shape id="_x0000_i1072" type="#_x0000_t75" style="width:36pt;height:21.8pt" o:ole="">
                  <v:imagedata r:id="rId110" o:title=""/>
                </v:shape>
                <o:OLEObject Type="Embed" ProgID="Equation.3" ShapeID="_x0000_i1072" DrawAspect="Content" ObjectID="_1710046813" r:id="rId11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 равна…</w:t>
            </w:r>
          </w:p>
          <w:p w14:paraId="04E6F403" w14:textId="77777777" w:rsidR="0004704B" w:rsidRPr="003446D6" w:rsidRDefault="0004704B" w:rsidP="0004704B">
            <w:pPr>
              <w:ind w:firstLine="709"/>
              <w:rPr>
                <w:iCs/>
                <w:sz w:val="24"/>
                <w:szCs w:val="24"/>
              </w:rPr>
            </w:pPr>
          </w:p>
          <w:p w14:paraId="2B2BD3EF" w14:textId="77777777" w:rsidR="0004704B" w:rsidRPr="003446D6" w:rsidRDefault="0004704B" w:rsidP="0004704B">
            <w:pPr>
              <w:jc w:val="center"/>
              <w:rPr>
                <w:iCs/>
                <w:sz w:val="24"/>
                <w:szCs w:val="24"/>
              </w:rPr>
            </w:pPr>
          </w:p>
          <w:p w14:paraId="4B6E3E2E" w14:textId="77777777" w:rsidR="0004704B" w:rsidRPr="003446D6" w:rsidRDefault="0004704B" w:rsidP="0004704B">
            <w:pPr>
              <w:jc w:val="center"/>
              <w:rPr>
                <w:b/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2</w:t>
            </w:r>
          </w:p>
          <w:p w14:paraId="5F545A0E" w14:textId="50A3ABEC" w:rsidR="0004704B" w:rsidRPr="003446D6" w:rsidRDefault="0004704B" w:rsidP="0004704B">
            <w:pPr>
              <w:shd w:val="clear" w:color="auto" w:fill="FFFFFF"/>
              <w:ind w:firstLine="708"/>
              <w:jc w:val="both"/>
              <w:rPr>
                <w:iCs/>
                <w:sz w:val="24"/>
                <w:szCs w:val="24"/>
              </w:rPr>
            </w:pPr>
            <w:bookmarkStart w:id="26" w:name="_Hlk92648103"/>
            <w:r w:rsidRPr="003446D6">
              <w:rPr>
                <w:iCs/>
                <w:sz w:val="24"/>
                <w:szCs w:val="24"/>
              </w:rPr>
              <w:t>1.</w:t>
            </w:r>
            <w:r w:rsidR="00CD4989" w:rsidRPr="003446D6">
              <w:rPr>
                <w:iCs/>
                <w:sz w:val="24"/>
                <w:szCs w:val="24"/>
              </w:rPr>
              <w:t xml:space="preserve"> Дайте определение определенного интеграла через суммы Римана</w:t>
            </w:r>
          </w:p>
          <w:p w14:paraId="420FA1C7" w14:textId="77777777" w:rsidR="0004704B" w:rsidRPr="003446D6" w:rsidRDefault="0004704B" w:rsidP="0004704B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2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Множество первообразных функции </w:t>
            </w:r>
            <w:r w:rsidRPr="003446D6">
              <w:rPr>
                <w:iCs/>
                <w:color w:val="333333"/>
                <w:position w:val="-24"/>
                <w:sz w:val="24"/>
                <w:szCs w:val="24"/>
              </w:rPr>
              <w:object w:dxaOrig="1340" w:dyaOrig="620" w14:anchorId="5CA7B8E6">
                <v:shape id="_x0000_i1073" type="#_x0000_t75" style="width:64.9pt;height:28pt" o:ole="">
                  <v:imagedata r:id="rId112" o:title=""/>
                </v:shape>
                <o:OLEObject Type="Embed" ProgID="Equation.3" ShapeID="_x0000_i1073" DrawAspect="Content" ObjectID="_1710046814" r:id="rId113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равно …</w:t>
            </w:r>
          </w:p>
          <w:p w14:paraId="6CBE2F33" w14:textId="1E4EEA12" w:rsidR="0004704B" w:rsidRPr="003446D6" w:rsidRDefault="0004704B" w:rsidP="0004704B">
            <w:pPr>
              <w:shd w:val="clear" w:color="auto" w:fill="FFFFFF"/>
              <w:ind w:firstLine="708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3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одынтегральная функция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520" w:dyaOrig="340" w14:anchorId="296D342F">
                <v:shape id="_x0000_i1074" type="#_x0000_t75" style="width:28pt;height:14.2pt" o:ole="">
                  <v:imagedata r:id="rId114" o:title=""/>
                </v:shape>
                <o:OLEObject Type="Embed" ProgID="Equation.3" ShapeID="_x0000_i1074" DrawAspect="Content" ObjectID="_1710046815" r:id="rId115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 четная, 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880" w:dyaOrig="340" w14:anchorId="5D77C6BD">
                <v:shape id="_x0000_i1075" type="#_x0000_t75" style="width:44pt;height:14.2pt" o:ole="">
                  <v:imagedata r:id="rId116" o:title=""/>
                </v:shape>
                <o:OLEObject Type="Embed" ProgID="Equation.3" ShapeID="_x0000_i1075" DrawAspect="Content" ObjectID="_1710046816" r:id="rId117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на </w:t>
            </w:r>
            <w:r w:rsidRPr="003446D6">
              <w:rPr>
                <w:iCs/>
                <w:color w:val="333333"/>
                <w:position w:val="-10"/>
                <w:sz w:val="24"/>
                <w:szCs w:val="24"/>
              </w:rPr>
              <w:object w:dxaOrig="520" w:dyaOrig="340" w14:anchorId="57102E6E">
                <v:shape id="_x0000_i1076" type="#_x0000_t75" style="width:28pt;height:14.2pt" o:ole="">
                  <v:imagedata r:id="rId118" o:title=""/>
                </v:shape>
                <o:OLEObject Type="Embed" ProgID="Equation.3" ShapeID="_x0000_i1076" DrawAspect="Content" ObjectID="_1710046817" r:id="rId119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. Тогда </w:t>
            </w:r>
            <w:r w:rsidRPr="003446D6">
              <w:rPr>
                <w:iCs/>
                <w:color w:val="333333"/>
                <w:position w:val="-32"/>
                <w:sz w:val="24"/>
                <w:szCs w:val="24"/>
              </w:rPr>
              <w:object w:dxaOrig="900" w:dyaOrig="760" w14:anchorId="22D20FC6">
                <v:shape id="_x0000_i1077" type="#_x0000_t75" style="width:44pt;height:36pt" o:ole="">
                  <v:imagedata r:id="rId120" o:title=""/>
                </v:shape>
                <o:OLEObject Type="Embed" ProgID="Equation.3" ShapeID="_x0000_i1077" DrawAspect="Content" ObjectID="_1710046818" r:id="rId121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t> равен …</w:t>
            </w:r>
          </w:p>
          <w:p w14:paraId="5725A48C" w14:textId="77777777" w:rsidR="0004704B" w:rsidRPr="003446D6" w:rsidRDefault="0004704B" w:rsidP="0004704B">
            <w:pPr>
              <w:pStyle w:val="a"/>
              <w:numPr>
                <w:ilvl w:val="0"/>
                <w:numId w:val="0"/>
              </w:numPr>
              <w:ind w:left="708"/>
              <w:rPr>
                <w:b/>
                <w:iCs/>
                <w:szCs w:val="24"/>
              </w:rPr>
            </w:pPr>
            <w:r w:rsidRPr="003446D6">
              <w:rPr>
                <w:iCs/>
                <w:szCs w:val="24"/>
              </w:rPr>
              <w:t>4.</w:t>
            </w:r>
            <w:r w:rsidRPr="003446D6">
              <w:rPr>
                <w:iCs/>
                <w:color w:val="333333"/>
                <w:szCs w:val="24"/>
              </w:rPr>
              <w:t xml:space="preserve">Вычислить интеграл </w:t>
            </w:r>
            <w:r w:rsidRPr="003446D6">
              <w:rPr>
                <w:iCs/>
                <w:color w:val="333333"/>
                <w:position w:val="-32"/>
                <w:szCs w:val="24"/>
              </w:rPr>
              <w:object w:dxaOrig="880" w:dyaOrig="760" w14:anchorId="6FB3E24A">
                <v:shape id="_x0000_i1078" type="#_x0000_t75" style="width:44pt;height:36pt" o:ole="">
                  <v:imagedata r:id="rId122" o:title=""/>
                </v:shape>
                <o:OLEObject Type="Embed" ProgID="Equation.3" ShapeID="_x0000_i1078" DrawAspect="Content" ObjectID="_1710046819" r:id="rId123"/>
              </w:object>
            </w:r>
            <w:r w:rsidRPr="003446D6">
              <w:rPr>
                <w:iCs/>
                <w:color w:val="333333"/>
                <w:szCs w:val="24"/>
              </w:rPr>
              <w:t>.</w:t>
            </w:r>
          </w:p>
          <w:p w14:paraId="5A2673C9" w14:textId="30EAFEEA" w:rsidR="0004704B" w:rsidRPr="003446D6" w:rsidRDefault="0004704B" w:rsidP="0004704B">
            <w:pPr>
              <w:ind w:firstLine="708"/>
              <w:jc w:val="both"/>
              <w:rPr>
                <w:iCs/>
                <w:color w:val="333333"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lastRenderedPageBreak/>
              <w:t>5.</w:t>
            </w:r>
            <w:r w:rsidRPr="003446D6">
              <w:rPr>
                <w:iCs/>
                <w:color w:val="333333"/>
                <w:sz w:val="24"/>
                <w:szCs w:val="24"/>
              </w:rPr>
              <w:t xml:space="preserve">Площадь фигуры, изображенной на рисунке при </w:t>
            </w:r>
            <w:r w:rsidRPr="003446D6">
              <w:rPr>
                <w:iCs/>
                <w:color w:val="333333"/>
                <w:position w:val="-12"/>
                <w:sz w:val="24"/>
                <w:szCs w:val="24"/>
              </w:rPr>
              <w:object w:dxaOrig="660" w:dyaOrig="360" w14:anchorId="62FD1609">
                <v:shape id="_x0000_i1079" type="#_x0000_t75" style="width:36pt;height:21.8pt" o:ole="">
                  <v:imagedata r:id="rId124" o:title=""/>
                </v:shape>
                <o:OLEObject Type="Embed" ProgID="Equation.3" ShapeID="_x0000_i1079" DrawAspect="Content" ObjectID="_1710046820" r:id="rId125"/>
              </w:object>
            </w:r>
            <w:r w:rsidRPr="003446D6">
              <w:rPr>
                <w:iCs/>
                <w:color w:val="333333"/>
                <w:sz w:val="24"/>
                <w:szCs w:val="24"/>
              </w:rPr>
              <w:br/>
              <w:t>равна…</w:t>
            </w:r>
          </w:p>
          <w:p w14:paraId="1034D990" w14:textId="42422276" w:rsidR="0004704B" w:rsidRPr="003446D6" w:rsidRDefault="007D456A" w:rsidP="0004704B">
            <w:pPr>
              <w:jc w:val="both"/>
              <w:rPr>
                <w:iCs/>
                <w:color w:val="333333"/>
                <w:sz w:val="24"/>
                <w:szCs w:val="24"/>
              </w:rPr>
            </w:pPr>
            <w:r>
              <w:rPr>
                <w:iCs/>
                <w:noProof/>
                <w:color w:val="333333"/>
                <w:szCs w:val="24"/>
              </w:rPr>
              <w:object w:dxaOrig="1440" w:dyaOrig="1440" w14:anchorId="3FA8815E">
                <v:shape id="_x0000_s2051" type="#_x0000_t75" style="position:absolute;left:0;text-align:left;margin-left:38.1pt;margin-top:74.9pt;width:123.8pt;height:89.6pt;z-index:251661312;mso-wrap-distance-left:0;mso-wrap-distance-right:0;mso-position-vertical-relative:page">
                  <v:imagedata r:id="rId126" o:title=""/>
                  <w10:wrap type="square" anchory="page"/>
                </v:shape>
                <o:OLEObject Type="Embed" ProgID="Word.Picture.8" ShapeID="_x0000_s2051" DrawAspect="Content" ObjectID="_1710046849" r:id="rId127"/>
              </w:object>
            </w:r>
          </w:p>
          <w:p w14:paraId="568B203C" w14:textId="77777777" w:rsidR="0004704B" w:rsidRPr="003446D6" w:rsidRDefault="0004704B" w:rsidP="0004704B">
            <w:pPr>
              <w:jc w:val="center"/>
              <w:rPr>
                <w:iCs/>
                <w:sz w:val="24"/>
                <w:szCs w:val="24"/>
              </w:rPr>
            </w:pPr>
          </w:p>
          <w:bookmarkEnd w:id="26"/>
          <w:p w14:paraId="7FCA66D3" w14:textId="6A334F8E" w:rsidR="00DF1426" w:rsidRPr="003446D6" w:rsidRDefault="00DF1426" w:rsidP="00DF1426">
            <w:pPr>
              <w:jc w:val="both"/>
              <w:rPr>
                <w:iCs/>
              </w:rPr>
            </w:pPr>
          </w:p>
        </w:tc>
      </w:tr>
      <w:tr w:rsidR="00354970" w:rsidRPr="003446D6" w14:paraId="4232AC7D" w14:textId="77777777" w:rsidTr="0003098C">
        <w:trPr>
          <w:trHeight w:val="283"/>
        </w:trPr>
        <w:tc>
          <w:tcPr>
            <w:tcW w:w="993" w:type="dxa"/>
          </w:tcPr>
          <w:p w14:paraId="07CC4DAF" w14:textId="77777777" w:rsidR="00354970" w:rsidRPr="003446D6" w:rsidRDefault="00354970" w:rsidP="00DC1095">
            <w:pPr>
              <w:rPr>
                <w:iCs/>
              </w:rPr>
            </w:pPr>
          </w:p>
        </w:tc>
        <w:tc>
          <w:tcPr>
            <w:tcW w:w="3827" w:type="dxa"/>
          </w:tcPr>
          <w:p w14:paraId="5AC9BD40" w14:textId="77777777" w:rsidR="00E3698A" w:rsidRPr="003446D6" w:rsidRDefault="00E3698A" w:rsidP="00E3698A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086E16F2" w14:textId="3489FE35" w:rsidR="00E3698A" w:rsidRPr="003446D6" w:rsidRDefault="00E3698A" w:rsidP="00E3698A">
            <w:pPr>
              <w:rPr>
                <w:iCs/>
              </w:rPr>
            </w:pPr>
            <w:r w:rsidRPr="003446D6">
              <w:rPr>
                <w:iCs/>
              </w:rPr>
              <w:t>по разделу 7</w:t>
            </w:r>
          </w:p>
          <w:p w14:paraId="43CCE467" w14:textId="77777777" w:rsidR="00354970" w:rsidRPr="003446D6" w:rsidRDefault="00354970" w:rsidP="0004704B">
            <w:pPr>
              <w:rPr>
                <w:iCs/>
              </w:rPr>
            </w:pPr>
          </w:p>
        </w:tc>
        <w:tc>
          <w:tcPr>
            <w:tcW w:w="9723" w:type="dxa"/>
          </w:tcPr>
          <w:p w14:paraId="07C76DD3" w14:textId="77777777" w:rsidR="00354970" w:rsidRPr="003446D6" w:rsidRDefault="00E3698A" w:rsidP="00A236F3">
            <w:pPr>
              <w:shd w:val="clear" w:color="auto" w:fill="FFFFFF"/>
              <w:rPr>
                <w:iCs/>
                <w:sz w:val="24"/>
                <w:szCs w:val="24"/>
              </w:rPr>
            </w:pPr>
            <w:bookmarkStart w:id="27" w:name="_Hlk92651833"/>
            <w:r w:rsidRPr="003446D6">
              <w:rPr>
                <w:iCs/>
                <w:sz w:val="24"/>
                <w:szCs w:val="24"/>
              </w:rPr>
              <w:t xml:space="preserve">Вариант 1. </w:t>
            </w:r>
          </w:p>
          <w:p w14:paraId="1447B65D" w14:textId="1E4B9DB6" w:rsidR="00D32674" w:rsidRPr="003446D6" w:rsidRDefault="00A236F3" w:rsidP="00A236F3">
            <w:pPr>
              <w:pStyle w:val="af0"/>
              <w:numPr>
                <w:ilvl w:val="4"/>
                <w:numId w:val="11"/>
              </w:numPr>
              <w:shd w:val="clear" w:color="auto" w:fill="FFFFFF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Вычислите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∫</m:t>
              </m:r>
              <m:nary>
                <m:naryPr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yⅆxⅆy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 w:rsidRPr="003446D6">
              <w:rPr>
                <w:iCs/>
                <w:sz w:val="24"/>
                <w:szCs w:val="24"/>
              </w:rPr>
              <w:t xml:space="preserve"> если область </w:t>
            </w:r>
            <w:r w:rsidRPr="003446D6">
              <w:rPr>
                <w:iCs/>
                <w:sz w:val="24"/>
                <w:szCs w:val="24"/>
                <w:lang w:val="en-US"/>
              </w:rPr>
              <w:t>D</w:t>
            </w:r>
            <w:r w:rsidRPr="003446D6">
              <w:rPr>
                <w:iCs/>
                <w:sz w:val="24"/>
                <w:szCs w:val="24"/>
              </w:rPr>
              <w:t xml:space="preserve"> ограничена </w:t>
            </w:r>
          </w:p>
          <w:p w14:paraId="12064BD6" w14:textId="29477B07" w:rsidR="00A236F3" w:rsidRPr="003446D6" w:rsidRDefault="00A236F3" w:rsidP="00D32674">
            <w:pPr>
              <w:pStyle w:val="af0"/>
              <w:shd w:val="clear" w:color="auto" w:fill="FFFFFF"/>
              <w:ind w:left="709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кривыми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;x=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14:paraId="28F8509F" w14:textId="5F91555D" w:rsidR="00D32674" w:rsidRPr="003446D6" w:rsidRDefault="00D32674" w:rsidP="00D32674">
            <w:pPr>
              <w:pStyle w:val="af0"/>
              <w:numPr>
                <w:ilvl w:val="4"/>
                <w:numId w:val="11"/>
              </w:numPr>
              <w:shd w:val="clear" w:color="auto" w:fill="FFFFFF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Найдите </w:t>
            </w:r>
            <m:oMath>
              <m:nary>
                <m:naryPr>
                  <m:chr m:val="∮"/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ⅆy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ydx</m:t>
              </m:r>
            </m:oMath>
            <w:r w:rsidRPr="003446D6">
              <w:rPr>
                <w:iCs/>
                <w:sz w:val="24"/>
                <w:szCs w:val="24"/>
              </w:rPr>
              <w:t xml:space="preserve">, где С – эллипс </w:t>
            </w:r>
            <m:oMath>
              <m:f>
                <m:f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5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6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=1</m:t>
              </m:r>
            </m:oMath>
          </w:p>
          <w:p w14:paraId="40D435DD" w14:textId="77777777" w:rsidR="00D32674" w:rsidRPr="003446D6" w:rsidRDefault="00D32674" w:rsidP="00D32674">
            <w:pPr>
              <w:shd w:val="clear" w:color="auto" w:fill="FFFFFF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Вариант 2.</w:t>
            </w:r>
          </w:p>
          <w:p w14:paraId="2CF49CC3" w14:textId="63924F0D" w:rsidR="00D32674" w:rsidRPr="003446D6" w:rsidRDefault="00D32674" w:rsidP="00D32674">
            <w:pPr>
              <w:pStyle w:val="af0"/>
              <w:numPr>
                <w:ilvl w:val="5"/>
                <w:numId w:val="11"/>
              </w:numPr>
              <w:shd w:val="clear" w:color="auto" w:fill="FFFFFF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Вычислите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∫</m:t>
              </m:r>
              <m:nary>
                <m:naryPr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ⅆxⅆy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 w:rsidRPr="003446D6">
              <w:rPr>
                <w:iCs/>
                <w:sz w:val="24"/>
                <w:szCs w:val="24"/>
              </w:rPr>
              <w:t xml:space="preserve"> если область </w:t>
            </w:r>
            <w:r w:rsidRPr="003446D6">
              <w:rPr>
                <w:iCs/>
                <w:sz w:val="24"/>
                <w:szCs w:val="24"/>
                <w:lang w:val="en-US"/>
              </w:rPr>
              <w:t>D</w:t>
            </w:r>
            <w:r w:rsidRPr="003446D6">
              <w:rPr>
                <w:iCs/>
                <w:sz w:val="24"/>
                <w:szCs w:val="24"/>
              </w:rPr>
              <w:t xml:space="preserve"> ограничена </w:t>
            </w:r>
          </w:p>
          <w:p w14:paraId="3F2EB47D" w14:textId="122DB10D" w:rsidR="00D32674" w:rsidRPr="003446D6" w:rsidRDefault="00D32674" w:rsidP="00D32674">
            <w:pPr>
              <w:pStyle w:val="af0"/>
              <w:shd w:val="clear" w:color="auto" w:fill="FFFFFF"/>
              <w:ind w:left="709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кривыми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;x=</m:t>
              </m:r>
              <m:sSup>
                <m:sSup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14:paraId="7DCEFC78" w14:textId="433013C6" w:rsidR="00D32674" w:rsidRPr="003446D6" w:rsidRDefault="00D32674" w:rsidP="00D32674">
            <w:pPr>
              <w:pStyle w:val="af0"/>
              <w:numPr>
                <w:ilvl w:val="5"/>
                <w:numId w:val="11"/>
              </w:numPr>
              <w:shd w:val="clear" w:color="auto" w:fill="FFFFFF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Найдите </w:t>
            </w:r>
            <m:oMath>
              <m:nary>
                <m:naryPr>
                  <m:chr m:val="∮"/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ydx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xⅆy</m:t>
              </m:r>
            </m:oMath>
            <w:r w:rsidRPr="003446D6">
              <w:rPr>
                <w:iCs/>
                <w:sz w:val="24"/>
                <w:szCs w:val="24"/>
              </w:rPr>
              <w:t xml:space="preserve">, где С – эллипс </w:t>
            </w:r>
            <m:oMath>
              <m:f>
                <m:f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5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6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=1</m:t>
              </m:r>
            </m:oMath>
          </w:p>
          <w:bookmarkEnd w:id="27"/>
          <w:p w14:paraId="2663153E" w14:textId="08B8785D" w:rsidR="00D32674" w:rsidRPr="003446D6" w:rsidRDefault="00D32674" w:rsidP="00D32674">
            <w:pPr>
              <w:shd w:val="clear" w:color="auto" w:fill="FFFFFF"/>
              <w:rPr>
                <w:iCs/>
                <w:sz w:val="24"/>
                <w:szCs w:val="24"/>
              </w:rPr>
            </w:pPr>
          </w:p>
        </w:tc>
      </w:tr>
      <w:tr w:rsidR="00141185" w:rsidRPr="003446D6" w14:paraId="2BC08921" w14:textId="77777777" w:rsidTr="0003098C">
        <w:trPr>
          <w:trHeight w:val="283"/>
        </w:trPr>
        <w:tc>
          <w:tcPr>
            <w:tcW w:w="993" w:type="dxa"/>
          </w:tcPr>
          <w:p w14:paraId="38102C73" w14:textId="77777777" w:rsidR="00141185" w:rsidRPr="003446D6" w:rsidRDefault="00141185" w:rsidP="00DC1095">
            <w:pPr>
              <w:rPr>
                <w:iCs/>
              </w:rPr>
            </w:pPr>
          </w:p>
        </w:tc>
        <w:tc>
          <w:tcPr>
            <w:tcW w:w="3827" w:type="dxa"/>
          </w:tcPr>
          <w:p w14:paraId="1F74B44B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5B3554B8" w14:textId="2547A721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по разделу 8</w:t>
            </w:r>
          </w:p>
          <w:p w14:paraId="5F860733" w14:textId="77777777" w:rsidR="00141185" w:rsidRPr="003446D6" w:rsidRDefault="00141185" w:rsidP="0004704B">
            <w:pPr>
              <w:rPr>
                <w:iCs/>
              </w:rPr>
            </w:pPr>
          </w:p>
        </w:tc>
        <w:tc>
          <w:tcPr>
            <w:tcW w:w="9723" w:type="dxa"/>
          </w:tcPr>
          <w:p w14:paraId="14597781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Вариант 1</w:t>
            </w:r>
          </w:p>
          <w:p w14:paraId="474A5266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1. Решить уравнение с разделяющимися переменными</w:t>
            </w:r>
          </w:p>
          <w:p w14:paraId="0947F849" w14:textId="15AD9ABB" w:rsidR="00141185" w:rsidRPr="003446D6" w:rsidRDefault="007D456A" w:rsidP="00141185">
            <w:pPr>
              <w:rPr>
                <w:iCs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Cs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+2y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1 .</m:t>
                </m:r>
              </m:oMath>
            </m:oMathPara>
          </w:p>
          <w:p w14:paraId="290CCB35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2. Решить уравнение</w:t>
            </w:r>
          </w:p>
          <w:p w14:paraId="6ADC7D0E" w14:textId="10F62DDB" w:rsidR="00141185" w:rsidRPr="003446D6" w:rsidRDefault="003446D6" w:rsidP="00141185">
            <w:pPr>
              <w:rPr>
                <w:iCs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x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-y=x⋅</m:t>
                </m:r>
                <m:func>
                  <m:func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tg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.</m:t>
                </m:r>
              </m:oMath>
            </m:oMathPara>
          </w:p>
          <w:p w14:paraId="27B662E5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 xml:space="preserve">3. Решить линейное уравнение </w:t>
            </w:r>
          </w:p>
          <w:p w14:paraId="1AFCB8BF" w14:textId="77CB5B8B" w:rsidR="00141185" w:rsidRPr="003446D6" w:rsidRDefault="007D456A" w:rsidP="00141185">
            <w:pPr>
              <w:ind w:left="357"/>
              <w:rPr>
                <w:iCs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Cs/>
                            <w:lang w:val="en-US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iCs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si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+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Cs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ctg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</m:func>
                  </m:e>
                </m:d>
                <m:sSup>
                  <m:sSup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=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6C482AC9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4. Решить уравнение:</w:t>
            </w:r>
          </w:p>
          <w:p w14:paraId="279E5217" w14:textId="5097BA59" w:rsidR="00141185" w:rsidRPr="003446D6" w:rsidRDefault="007D456A" w:rsidP="00141185">
            <w:pPr>
              <w:ind w:left="357"/>
              <w:rPr>
                <w:iCs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gt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7FBFF393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Вариант 2</w:t>
            </w:r>
          </w:p>
          <w:p w14:paraId="01F04997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1. Решить уравнение с разделяющимися переменными</w:t>
            </w:r>
          </w:p>
          <w:p w14:paraId="7A43CAA4" w14:textId="7C258DDA" w:rsidR="00141185" w:rsidRPr="003446D6" w:rsidRDefault="007D456A" w:rsidP="00141185">
            <w:pPr>
              <w:rPr>
                <w:iCs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y=2x-3 .</m:t>
                </m:r>
              </m:oMath>
            </m:oMathPara>
          </w:p>
          <w:p w14:paraId="15C1FCE7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2. Решить уравнение</w:t>
            </w:r>
          </w:p>
          <w:p w14:paraId="4E0FF61F" w14:textId="47ACB8DF" w:rsidR="00141185" w:rsidRPr="003446D6" w:rsidRDefault="003446D6" w:rsidP="00141185">
            <w:pPr>
              <w:rPr>
                <w:iCs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x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-y=</m:t>
                </m:r>
                <m:d>
                  <m:d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x+y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iCs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Cs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+y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.</m:t>
                </m:r>
              </m:oMath>
            </m:oMathPara>
          </w:p>
          <w:p w14:paraId="5561D2AF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3. Решить линейное уравнение</w:t>
            </w:r>
            <w:r w:rsidRPr="003446D6">
              <w:rPr>
                <w:iCs/>
                <w:lang w:val="en-US"/>
              </w:rPr>
              <w:t>:</w:t>
            </w:r>
          </w:p>
          <w:p w14:paraId="24DC7218" w14:textId="228542CF" w:rsidR="00141185" w:rsidRPr="003446D6" w:rsidRDefault="003446D6" w:rsidP="00141185">
            <w:pPr>
              <w:ind w:left="357"/>
              <w:rPr>
                <w:iCs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x(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x</m:t>
                </m:r>
                <m:func>
                  <m:funcPr>
                    <m:ctrlPr>
                      <w:rPr>
                        <w:rFonts w:ascii="Cambria Math" w:hAnsi="Cambria Math"/>
                        <w:iCs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) .</m:t>
                </m:r>
              </m:oMath>
            </m:oMathPara>
          </w:p>
          <w:p w14:paraId="3811D97D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4. Решить уравнение:</w:t>
            </w:r>
          </w:p>
          <w:p w14:paraId="33CF1E0C" w14:textId="383F55F4" w:rsidR="00141185" w:rsidRPr="003446D6" w:rsidRDefault="007D456A" w:rsidP="00141185">
            <w:pPr>
              <w:shd w:val="clear" w:color="auto" w:fill="FFFFFF"/>
              <w:jc w:val="center"/>
              <w:rPr>
                <w:iCs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y=2</m:t>
                </m:r>
                <m:sSup>
                  <m:sSupPr>
                    <m:ctrlPr>
                      <w:rPr>
                        <w:rFonts w:ascii="Cambria Math" w:hAnsi="Cambria Math"/>
                        <w:iCs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</w:tc>
      </w:tr>
      <w:tr w:rsidR="00141185" w:rsidRPr="003446D6" w14:paraId="7B02BF7A" w14:textId="77777777" w:rsidTr="0003098C">
        <w:trPr>
          <w:trHeight w:val="283"/>
        </w:trPr>
        <w:tc>
          <w:tcPr>
            <w:tcW w:w="993" w:type="dxa"/>
          </w:tcPr>
          <w:p w14:paraId="3BB53130" w14:textId="77777777" w:rsidR="00141185" w:rsidRPr="003446D6" w:rsidRDefault="00141185" w:rsidP="00DC1095">
            <w:pPr>
              <w:rPr>
                <w:iCs/>
              </w:rPr>
            </w:pPr>
          </w:p>
        </w:tc>
        <w:tc>
          <w:tcPr>
            <w:tcW w:w="3827" w:type="dxa"/>
          </w:tcPr>
          <w:p w14:paraId="3378998A" w14:textId="77777777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 xml:space="preserve">Контрольная работа </w:t>
            </w:r>
          </w:p>
          <w:p w14:paraId="34A72477" w14:textId="1BB67E72" w:rsidR="00141185" w:rsidRPr="003446D6" w:rsidRDefault="00141185" w:rsidP="00141185">
            <w:pPr>
              <w:rPr>
                <w:iCs/>
              </w:rPr>
            </w:pPr>
            <w:r w:rsidRPr="003446D6">
              <w:rPr>
                <w:iCs/>
              </w:rPr>
              <w:t>по разделу 9</w:t>
            </w:r>
          </w:p>
          <w:p w14:paraId="312CD701" w14:textId="77777777" w:rsidR="00141185" w:rsidRPr="003446D6" w:rsidRDefault="00141185" w:rsidP="00141185">
            <w:pPr>
              <w:rPr>
                <w:iCs/>
              </w:rPr>
            </w:pPr>
          </w:p>
        </w:tc>
        <w:tc>
          <w:tcPr>
            <w:tcW w:w="9723" w:type="dxa"/>
          </w:tcPr>
          <w:p w14:paraId="5D10AC2B" w14:textId="77777777" w:rsidR="00141185" w:rsidRPr="003446D6" w:rsidRDefault="00CD2ECC" w:rsidP="00CD2ECC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>Вариант 1.</w:t>
            </w:r>
          </w:p>
          <w:p w14:paraId="05F1498C" w14:textId="77777777" w:rsidR="00CD2ECC" w:rsidRPr="003446D6" w:rsidRDefault="00CD2ECC" w:rsidP="00CD2ECC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 xml:space="preserve">1.  Исследовать на сходимость ряд    </w:t>
            </w:r>
            <w:r w:rsidRPr="003446D6">
              <w:rPr>
                <w:iCs/>
                <w:position w:val="-38"/>
              </w:rPr>
              <w:object w:dxaOrig="1020" w:dyaOrig="900" w14:anchorId="4C7AD47D">
                <v:shape id="_x0000_i1081" type="#_x0000_t75" style="width:50.2pt;height:44pt" o:ole="">
                  <v:imagedata r:id="rId128" o:title=""/>
                </v:shape>
                <o:OLEObject Type="Embed" ProgID="Equation.DSMT4" ShapeID="_x0000_i1081" DrawAspect="Content" ObjectID="_1710046821" r:id="rId129"/>
              </w:object>
            </w:r>
            <w:r w:rsidRPr="003446D6">
              <w:rPr>
                <w:iCs/>
              </w:rPr>
              <w:t>.</w:t>
            </w:r>
          </w:p>
          <w:p w14:paraId="6DC57F67" w14:textId="77777777" w:rsidR="00CD2ECC" w:rsidRPr="003446D6" w:rsidRDefault="00CD2ECC" w:rsidP="00CD2ECC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 xml:space="preserve">2. Разложить в ряд </w:t>
            </w:r>
            <w:proofErr w:type="spellStart"/>
            <w:r w:rsidRPr="003446D6">
              <w:rPr>
                <w:iCs/>
              </w:rPr>
              <w:t>Маклорена</w:t>
            </w:r>
            <w:proofErr w:type="spellEnd"/>
            <w:r w:rsidRPr="003446D6">
              <w:rPr>
                <w:iCs/>
              </w:rPr>
              <w:t xml:space="preserve"> функцию </w:t>
            </w:r>
            <w:r w:rsidRPr="003446D6">
              <w:rPr>
                <w:iCs/>
                <w:sz w:val="28"/>
                <w:szCs w:val="28"/>
              </w:rPr>
              <w:t xml:space="preserve">y= </w:t>
            </w:r>
            <w:proofErr w:type="spellStart"/>
            <w:proofErr w:type="gramStart"/>
            <w:r w:rsidRPr="003446D6">
              <w:rPr>
                <w:iCs/>
                <w:sz w:val="28"/>
                <w:szCs w:val="28"/>
              </w:rPr>
              <w:t>ln</w:t>
            </w:r>
            <w:proofErr w:type="spellEnd"/>
            <w:r w:rsidRPr="003446D6">
              <w:rPr>
                <w:iCs/>
                <w:sz w:val="28"/>
                <w:szCs w:val="28"/>
              </w:rPr>
              <w:t>( 4</w:t>
            </w:r>
            <w:proofErr w:type="gramEnd"/>
            <w:r w:rsidRPr="003446D6">
              <w:rPr>
                <w:iCs/>
                <w:sz w:val="28"/>
                <w:szCs w:val="28"/>
              </w:rPr>
              <w:t>+x</w:t>
            </w:r>
            <w:r w:rsidRPr="003446D6">
              <w:rPr>
                <w:iCs/>
              </w:rPr>
              <w:t>).</w:t>
            </w:r>
          </w:p>
          <w:p w14:paraId="741EF8E4" w14:textId="0D2E24AD" w:rsidR="00CD2ECC" w:rsidRPr="003446D6" w:rsidRDefault="00CD2ECC" w:rsidP="00CD2ECC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 xml:space="preserve">3. Найти </w:t>
            </w:r>
            <m:oMath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3446D6">
              <w:rPr>
                <w:iCs/>
              </w:rPr>
              <w:t xml:space="preserve"> в разложении функции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Cs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2x</m:t>
              </m:r>
            </m:oMath>
            <w:r w:rsidRPr="003446D6">
              <w:rPr>
                <w:iCs/>
              </w:rPr>
              <w:t xml:space="preserve"> в ряд Фурье </w:t>
            </w:r>
            <w:proofErr w:type="gramStart"/>
            <w:r w:rsidRPr="003446D6">
              <w:rPr>
                <w:iCs/>
              </w:rPr>
              <w:t>на  отрезке</w:t>
            </w:r>
            <w:proofErr w:type="gramEnd"/>
            <w:r w:rsidRPr="003446D6">
              <w:rPr>
                <w:iCs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π;π</m:t>
                  </m:r>
                </m:e>
              </m:d>
            </m:oMath>
          </w:p>
          <w:p w14:paraId="0B2ED791" w14:textId="77777777" w:rsidR="00CD2ECC" w:rsidRPr="003446D6" w:rsidRDefault="00CD2ECC" w:rsidP="00CD2ECC">
            <w:pPr>
              <w:pStyle w:val="af0"/>
              <w:ind w:left="567"/>
              <w:rPr>
                <w:iCs/>
              </w:rPr>
            </w:pPr>
          </w:p>
          <w:p w14:paraId="0AD3747D" w14:textId="5DBBA32B" w:rsidR="00CD2ECC" w:rsidRPr="003446D6" w:rsidRDefault="00CD2ECC" w:rsidP="00CD2ECC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>Вариант 2.</w:t>
            </w:r>
          </w:p>
          <w:p w14:paraId="6D288B04" w14:textId="03843420" w:rsidR="00CD2ECC" w:rsidRPr="003446D6" w:rsidRDefault="00CD2ECC" w:rsidP="00CD2ECC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 xml:space="preserve">1.  Исследовать на сходимость ряд    </w:t>
            </w:r>
            <m:oMath>
              <m:nary>
                <m:naryPr>
                  <m:chr m:val="∑"/>
                  <m:limLoc m:val="undOvr"/>
                  <m:grow m:val="1"/>
                  <m:ctrlPr>
                    <w:rPr>
                      <w:rFonts w:ascii="Cambria Math" w:hAnsi="Cambria Math"/>
                      <w:iCs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h=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∞</m:t>
                  </m:r>
                </m:sup>
                <m:e>
                  <m:f>
                    <m:fPr>
                      <m:ctrlPr>
                        <w:rPr>
                          <w:rFonts w:ascii="Cambria Math" w:hAnsi="Cambria Math"/>
                          <w:iCs/>
                        </w:rPr>
                      </m:ctrlPr>
                    </m:fPr>
                    <m:num>
                      <m:func>
                        <m:funcP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cos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</m:func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Cs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6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</m:sSup>
                    </m:den>
                  </m:f>
                </m:e>
              </m:nary>
            </m:oMath>
            <w:r w:rsidRPr="003446D6">
              <w:rPr>
                <w:iCs/>
              </w:rPr>
              <w:t>.</w:t>
            </w:r>
          </w:p>
          <w:p w14:paraId="476A0DB7" w14:textId="1B31860E" w:rsidR="00CD2ECC" w:rsidRPr="003446D6" w:rsidRDefault="00CD2ECC" w:rsidP="00CD2ECC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 xml:space="preserve">2. Разложить в ряд </w:t>
            </w:r>
            <w:proofErr w:type="spellStart"/>
            <w:r w:rsidRPr="003446D6">
              <w:rPr>
                <w:iCs/>
              </w:rPr>
              <w:t>Маклорена</w:t>
            </w:r>
            <w:proofErr w:type="spellEnd"/>
            <w:r w:rsidRPr="003446D6">
              <w:rPr>
                <w:iCs/>
              </w:rPr>
              <w:t xml:space="preserve"> функцию </w:t>
            </w:r>
            <w:r w:rsidRPr="003446D6">
              <w:rPr>
                <w:iCs/>
                <w:sz w:val="28"/>
                <w:szCs w:val="28"/>
              </w:rPr>
              <w:t xml:space="preserve">y= 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ⅇ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3</m:t>
                  </m:r>
                </m:sup>
              </m:sSup>
            </m:oMath>
          </w:p>
          <w:p w14:paraId="20410FAA" w14:textId="141906FB" w:rsidR="00CD2ECC" w:rsidRPr="003446D6" w:rsidRDefault="00CD2ECC" w:rsidP="00CD2ECC">
            <w:pPr>
              <w:pStyle w:val="af0"/>
              <w:ind w:left="567"/>
              <w:rPr>
                <w:iCs/>
              </w:rPr>
            </w:pPr>
            <w:r w:rsidRPr="003446D6">
              <w:rPr>
                <w:iCs/>
              </w:rPr>
              <w:t xml:space="preserve">3. Найти </w:t>
            </w:r>
            <m:oMath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oMath>
            <w:r w:rsidRPr="003446D6">
              <w:rPr>
                <w:iCs/>
              </w:rPr>
              <w:t xml:space="preserve"> в разложении функции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Cs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>+2</m:t>
              </m:r>
            </m:oMath>
            <w:r w:rsidRPr="003446D6">
              <w:rPr>
                <w:iCs/>
              </w:rPr>
              <w:t xml:space="preserve"> в ряд Фурье </w:t>
            </w:r>
            <w:proofErr w:type="gramStart"/>
            <w:r w:rsidRPr="003446D6">
              <w:rPr>
                <w:iCs/>
              </w:rPr>
              <w:t>на  отрезке</w:t>
            </w:r>
            <w:proofErr w:type="gramEnd"/>
            <w:r w:rsidRPr="003446D6">
              <w:rPr>
                <w:iCs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-π;π</m:t>
                  </m:r>
                </m:e>
              </m:d>
            </m:oMath>
          </w:p>
        </w:tc>
      </w:tr>
    </w:tbl>
    <w:p w14:paraId="24304BC1" w14:textId="77777777" w:rsidR="0036408D" w:rsidRPr="003446D6" w:rsidRDefault="0036408D" w:rsidP="000872FD">
      <w:pPr>
        <w:pStyle w:val="af0"/>
        <w:numPr>
          <w:ilvl w:val="1"/>
          <w:numId w:val="12"/>
        </w:numPr>
        <w:jc w:val="both"/>
        <w:rPr>
          <w:iCs/>
          <w:vanish/>
        </w:rPr>
      </w:pPr>
    </w:p>
    <w:p w14:paraId="2F0902CD" w14:textId="77777777" w:rsidR="0036408D" w:rsidRPr="003446D6" w:rsidRDefault="0036408D" w:rsidP="000872FD">
      <w:pPr>
        <w:pStyle w:val="af0"/>
        <w:numPr>
          <w:ilvl w:val="1"/>
          <w:numId w:val="12"/>
        </w:numPr>
        <w:jc w:val="both"/>
        <w:rPr>
          <w:iCs/>
          <w:vanish/>
        </w:rPr>
      </w:pPr>
    </w:p>
    <w:p w14:paraId="74F7F2DC" w14:textId="49819FDB" w:rsidR="009D5862" w:rsidRPr="003446D6" w:rsidRDefault="009D5862" w:rsidP="009D5862">
      <w:pPr>
        <w:pStyle w:val="2"/>
      </w:pPr>
      <w:bookmarkStart w:id="28" w:name="_Hlk92968287"/>
      <w:r w:rsidRPr="003446D6">
        <w:t>Критерии, шкалы оценивания 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446D6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43D93B84" w:rsidR="009D5862" w:rsidRPr="003446D6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  <w:r w:rsidRPr="003446D6">
              <w:rPr>
                <w:b/>
                <w:iCs/>
                <w:lang w:val="ru-RU"/>
              </w:rPr>
              <w:t xml:space="preserve">Наименование оценочного средства </w:t>
            </w:r>
            <w:r w:rsidRPr="003446D6">
              <w:rPr>
                <w:b/>
                <w:iCs/>
                <w:spacing w:val="-2"/>
                <w:lang w:val="ru-RU"/>
              </w:rPr>
              <w:t xml:space="preserve">(контрольно-оценочного </w:t>
            </w:r>
            <w:r w:rsidRPr="003446D6">
              <w:rPr>
                <w:b/>
                <w:iCs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446D6" w:rsidRDefault="009D5862" w:rsidP="00375731">
            <w:pPr>
              <w:pStyle w:val="TableParagraph"/>
              <w:ind w:left="872"/>
              <w:rPr>
                <w:b/>
                <w:iCs/>
              </w:rPr>
            </w:pPr>
            <w:proofErr w:type="spellStart"/>
            <w:r w:rsidRPr="003446D6">
              <w:rPr>
                <w:b/>
                <w:iCs/>
              </w:rPr>
              <w:t>Критерии</w:t>
            </w:r>
            <w:proofErr w:type="spellEnd"/>
            <w:r w:rsidRPr="003446D6">
              <w:rPr>
                <w:b/>
                <w:iCs/>
              </w:rPr>
              <w:t xml:space="preserve"> </w:t>
            </w:r>
            <w:proofErr w:type="spellStart"/>
            <w:r w:rsidRPr="003446D6">
              <w:rPr>
                <w:b/>
                <w:iCs/>
              </w:rPr>
              <w:t>оценивания</w:t>
            </w:r>
            <w:proofErr w:type="spellEnd"/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07FE5A42" w:rsidR="009D5862" w:rsidRPr="003446D6" w:rsidRDefault="009D5862" w:rsidP="0018060A">
            <w:pPr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Шкалы оценивания</w:t>
            </w:r>
          </w:p>
        </w:tc>
      </w:tr>
      <w:tr w:rsidR="009D5862" w:rsidRPr="003446D6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3446D6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446D6" w:rsidRDefault="009D5862" w:rsidP="00FC1ACA">
            <w:pPr>
              <w:pStyle w:val="TableParagraph"/>
              <w:ind w:left="872"/>
              <w:rPr>
                <w:b/>
                <w:iCs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Pr="003446D6" w:rsidRDefault="009D5862" w:rsidP="00FE07EA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100-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Pr="003446D6" w:rsidRDefault="009D5862" w:rsidP="0018060A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446D6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4A1B05F1" w14:textId="0DABB538" w:rsidR="009D5862" w:rsidRPr="00EA4836" w:rsidRDefault="00EA4836" w:rsidP="00FC1ACA">
            <w:pPr>
              <w:pStyle w:val="TableParagraph"/>
              <w:spacing w:before="56"/>
              <w:ind w:left="109"/>
              <w:rPr>
                <w:iCs/>
                <w:lang w:val="ru-RU"/>
              </w:rPr>
            </w:pPr>
            <w:r>
              <w:rPr>
                <w:iCs/>
                <w:lang w:val="ru-RU"/>
              </w:rPr>
              <w:t>Контрольная работа</w:t>
            </w:r>
          </w:p>
        </w:tc>
        <w:tc>
          <w:tcPr>
            <w:tcW w:w="8080" w:type="dxa"/>
          </w:tcPr>
          <w:p w14:paraId="09BFC852" w14:textId="77777777" w:rsidR="009D5862" w:rsidRPr="003446D6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Работа выполнена полностью. Нет ошибок в логических рассуждениях. Возможно наличие одной неточности или описки, не являющиеся следствием незнания или непонимания учебного материала. </w:t>
            </w:r>
            <w:r w:rsidRPr="003446D6">
              <w:rPr>
                <w:iCs/>
                <w:spacing w:val="-4"/>
                <w:lang w:val="ru-RU"/>
              </w:rPr>
              <w:t xml:space="preserve">Обучающийся </w:t>
            </w:r>
            <w:r w:rsidRPr="003446D6">
              <w:rPr>
                <w:iCs/>
                <w:lang w:val="ru-RU"/>
              </w:rPr>
              <w:t>показал полный объем знаний, умений</w:t>
            </w:r>
            <w:r w:rsidRPr="003446D6">
              <w:rPr>
                <w:iCs/>
                <w:spacing w:val="-25"/>
                <w:lang w:val="ru-RU"/>
              </w:rPr>
              <w:t xml:space="preserve"> </w:t>
            </w:r>
            <w:proofErr w:type="gramStart"/>
            <w:r w:rsidRPr="003446D6">
              <w:rPr>
                <w:iCs/>
                <w:lang w:val="ru-RU"/>
              </w:rPr>
              <w:t>в освоении</w:t>
            </w:r>
            <w:proofErr w:type="gramEnd"/>
            <w:r w:rsidRPr="003446D6">
              <w:rPr>
                <w:iCs/>
                <w:lang w:val="ru-RU"/>
              </w:rPr>
              <w:t xml:space="preserve"> пройденных тем и применение их на</w:t>
            </w:r>
            <w:r w:rsidRPr="003446D6">
              <w:rPr>
                <w:iCs/>
                <w:spacing w:val="-4"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>практике.</w:t>
            </w:r>
          </w:p>
        </w:tc>
        <w:tc>
          <w:tcPr>
            <w:tcW w:w="2055" w:type="dxa"/>
          </w:tcPr>
          <w:p w14:paraId="4EB133F9" w14:textId="56DB5D55" w:rsidR="001D7152" w:rsidRPr="003446D6" w:rsidRDefault="001D7152" w:rsidP="001D7152">
            <w:pPr>
              <w:pStyle w:val="TableParagraph"/>
              <w:tabs>
                <w:tab w:val="left" w:pos="317"/>
              </w:tabs>
              <w:rPr>
                <w:iCs/>
                <w:lang w:val="ru-RU"/>
              </w:rPr>
            </w:pPr>
          </w:p>
          <w:p w14:paraId="1D749622" w14:textId="33F4B13F" w:rsidR="009D5862" w:rsidRPr="003446D6" w:rsidRDefault="009D5862" w:rsidP="00FC1ACA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>9-1</w:t>
            </w:r>
            <w:r w:rsidR="00EE580B">
              <w:rPr>
                <w:iCs/>
              </w:rPr>
              <w:t>0</w:t>
            </w:r>
            <w:proofErr w:type="gramEnd"/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1CB04D80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5</w:t>
            </w:r>
          </w:p>
        </w:tc>
      </w:tr>
      <w:tr w:rsidR="009D5862" w:rsidRPr="003446D6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3446D6" w:rsidRDefault="009D5862" w:rsidP="00FC1ACA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0AA3A6AE" w14:textId="77777777" w:rsidR="009D5862" w:rsidRPr="003446D6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Работа выполнена полностью,</w:t>
            </w:r>
            <w:r w:rsidRPr="003446D6">
              <w:rPr>
                <w:iCs/>
                <w:spacing w:val="-15"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>но обоснований шагов решения недостаточно. Допущена одна ошибка или два-три</w:t>
            </w:r>
            <w:r w:rsidRPr="003446D6">
              <w:rPr>
                <w:iCs/>
                <w:spacing w:val="-8"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>недочета.</w:t>
            </w:r>
          </w:p>
        </w:tc>
        <w:tc>
          <w:tcPr>
            <w:tcW w:w="2055" w:type="dxa"/>
          </w:tcPr>
          <w:p w14:paraId="433E19DB" w14:textId="77777777" w:rsidR="009D5862" w:rsidRPr="003446D6" w:rsidRDefault="009D5862" w:rsidP="00FC1ACA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>7-8</w:t>
            </w:r>
            <w:proofErr w:type="gramEnd"/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4072CCB0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</w:tr>
      <w:tr w:rsidR="009D5862" w:rsidRPr="003446D6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3446D6" w:rsidRDefault="009D5862" w:rsidP="00FC1ACA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37B00ED9" w14:textId="77777777" w:rsidR="009D5862" w:rsidRPr="003446D6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Допущены более одной</w:t>
            </w:r>
            <w:r w:rsidRPr="003446D6">
              <w:rPr>
                <w:iCs/>
                <w:spacing w:val="-22"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>ошибки или более двух-трех</w:t>
            </w:r>
            <w:r w:rsidRPr="003446D6">
              <w:rPr>
                <w:iCs/>
                <w:spacing w:val="-20"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>недочетов.</w:t>
            </w:r>
          </w:p>
        </w:tc>
        <w:tc>
          <w:tcPr>
            <w:tcW w:w="2055" w:type="dxa"/>
          </w:tcPr>
          <w:p w14:paraId="7836647C" w14:textId="77777777" w:rsidR="009D5862" w:rsidRPr="003446D6" w:rsidRDefault="009D5862" w:rsidP="00FC1ACA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>4-6</w:t>
            </w:r>
            <w:proofErr w:type="gramEnd"/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59B9D817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3</w:t>
            </w:r>
          </w:p>
        </w:tc>
      </w:tr>
      <w:tr w:rsidR="009D5862" w:rsidRPr="003446D6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3446D6" w:rsidRDefault="009D5862" w:rsidP="00FC1ACA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7E11DF32" w14:textId="77777777" w:rsidR="009D5862" w:rsidRPr="003446D6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Работа выполнена не</w:t>
            </w:r>
            <w:r w:rsidRPr="003446D6">
              <w:rPr>
                <w:iCs/>
                <w:spacing w:val="-17"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 xml:space="preserve">полностью. Допущены </w:t>
            </w:r>
            <w:r w:rsidRPr="003446D6">
              <w:rPr>
                <w:iCs/>
                <w:spacing w:val="-2"/>
                <w:lang w:val="ru-RU"/>
              </w:rPr>
              <w:t xml:space="preserve">грубые </w:t>
            </w:r>
            <w:r w:rsidRPr="003446D6">
              <w:rPr>
                <w:iCs/>
                <w:lang w:val="ru-RU"/>
              </w:rPr>
              <w:t xml:space="preserve">ошибки. </w:t>
            </w:r>
          </w:p>
        </w:tc>
        <w:tc>
          <w:tcPr>
            <w:tcW w:w="2055" w:type="dxa"/>
          </w:tcPr>
          <w:p w14:paraId="0EAC74DB" w14:textId="77777777" w:rsidR="009D5862" w:rsidRPr="003446D6" w:rsidRDefault="009D5862" w:rsidP="00FC1ACA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>1-3</w:t>
            </w:r>
            <w:proofErr w:type="gramEnd"/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  <w:vMerge w:val="restart"/>
          </w:tcPr>
          <w:p w14:paraId="090BBA6C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</w:tr>
      <w:tr w:rsidR="009D5862" w:rsidRPr="003446D6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3446D6" w:rsidRDefault="009D5862" w:rsidP="00FC1ACA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5B0A3FD1" w14:textId="77777777" w:rsidR="009D5862" w:rsidRPr="003446D6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</w:rPr>
            </w:pPr>
            <w:proofErr w:type="spellStart"/>
            <w:r w:rsidRPr="003446D6">
              <w:rPr>
                <w:iCs/>
              </w:rPr>
              <w:t>Работа</w:t>
            </w:r>
            <w:proofErr w:type="spellEnd"/>
            <w:r w:rsidRPr="003446D6">
              <w:rPr>
                <w:iCs/>
              </w:rPr>
              <w:t xml:space="preserve"> </w:t>
            </w:r>
            <w:proofErr w:type="spellStart"/>
            <w:r w:rsidRPr="003446D6">
              <w:rPr>
                <w:iCs/>
              </w:rPr>
              <w:t>не</w:t>
            </w:r>
            <w:proofErr w:type="spellEnd"/>
            <w:r w:rsidRPr="003446D6">
              <w:rPr>
                <w:iCs/>
                <w:lang w:val="ru-RU"/>
              </w:rPr>
              <w:t xml:space="preserve"> </w:t>
            </w:r>
            <w:proofErr w:type="spellStart"/>
            <w:r w:rsidRPr="003446D6">
              <w:rPr>
                <w:iCs/>
                <w:spacing w:val="-1"/>
              </w:rPr>
              <w:t>выполнена</w:t>
            </w:r>
            <w:proofErr w:type="spellEnd"/>
            <w:r w:rsidRPr="003446D6">
              <w:rPr>
                <w:iCs/>
              </w:rPr>
              <w:t>.</w:t>
            </w:r>
          </w:p>
        </w:tc>
        <w:tc>
          <w:tcPr>
            <w:tcW w:w="2055" w:type="dxa"/>
          </w:tcPr>
          <w:p w14:paraId="333F1BA7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0 баллов</w:t>
            </w:r>
          </w:p>
        </w:tc>
        <w:tc>
          <w:tcPr>
            <w:tcW w:w="2056" w:type="dxa"/>
            <w:vMerge/>
          </w:tcPr>
          <w:p w14:paraId="1714B0A2" w14:textId="77777777" w:rsidR="009D5862" w:rsidRPr="003446D6" w:rsidRDefault="009D5862" w:rsidP="00FC1ACA">
            <w:pPr>
              <w:rPr>
                <w:iCs/>
              </w:rPr>
            </w:pPr>
          </w:p>
        </w:tc>
      </w:tr>
      <w:tr w:rsidR="009D5862" w:rsidRPr="003446D6" w14:paraId="44B60F0F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78C5615F" w14:textId="1E7E0A37" w:rsidR="008A3CD9" w:rsidRPr="003446D6" w:rsidRDefault="009D5862" w:rsidP="008A3CD9">
            <w:pPr>
              <w:pStyle w:val="TableParagraph"/>
              <w:rPr>
                <w:iCs/>
              </w:rPr>
            </w:pPr>
            <w:r w:rsidRPr="003446D6">
              <w:rPr>
                <w:iCs/>
                <w:lang w:val="ru-RU"/>
              </w:rPr>
              <w:t xml:space="preserve">Решение задач (заданий) </w:t>
            </w:r>
          </w:p>
          <w:p w14:paraId="473564BC" w14:textId="34466807" w:rsidR="009D5862" w:rsidRPr="003446D6" w:rsidRDefault="009D5862" w:rsidP="00FC1ACA">
            <w:pPr>
              <w:pStyle w:val="TableParagraph"/>
              <w:rPr>
                <w:iCs/>
              </w:rPr>
            </w:pPr>
          </w:p>
        </w:tc>
        <w:tc>
          <w:tcPr>
            <w:tcW w:w="8080" w:type="dxa"/>
          </w:tcPr>
          <w:p w14:paraId="66665770" w14:textId="77777777" w:rsidR="009D5862" w:rsidRPr="003446D6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14:paraId="7F35470A" w14:textId="363C7A23" w:rsidR="009D5862" w:rsidRPr="003446D6" w:rsidRDefault="000C4005" w:rsidP="00FC1ACA">
            <w:pPr>
              <w:jc w:val="center"/>
              <w:rPr>
                <w:iCs/>
              </w:rPr>
            </w:pPr>
            <w:proofErr w:type="gramStart"/>
            <w:r>
              <w:rPr>
                <w:iCs/>
              </w:rPr>
              <w:t>9</w:t>
            </w:r>
            <w:r w:rsidR="009D5862" w:rsidRPr="003446D6">
              <w:rPr>
                <w:iCs/>
              </w:rPr>
              <w:t xml:space="preserve"> – 1</w:t>
            </w:r>
            <w:r>
              <w:rPr>
                <w:iCs/>
              </w:rPr>
              <w:t>0</w:t>
            </w:r>
            <w:proofErr w:type="gramEnd"/>
            <w:r>
              <w:rPr>
                <w:iCs/>
              </w:rPr>
              <w:t xml:space="preserve"> </w:t>
            </w:r>
            <w:r w:rsidR="009D5862" w:rsidRPr="003446D6">
              <w:rPr>
                <w:iCs/>
              </w:rPr>
              <w:t>баллов</w:t>
            </w:r>
          </w:p>
        </w:tc>
        <w:tc>
          <w:tcPr>
            <w:tcW w:w="2056" w:type="dxa"/>
          </w:tcPr>
          <w:p w14:paraId="39F3454B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5</w:t>
            </w:r>
          </w:p>
        </w:tc>
      </w:tr>
      <w:tr w:rsidR="009D5862" w:rsidRPr="003446D6" w14:paraId="1EF7EE9F" w14:textId="77777777" w:rsidTr="00073075">
        <w:trPr>
          <w:trHeight w:val="283"/>
        </w:trPr>
        <w:tc>
          <w:tcPr>
            <w:tcW w:w="2410" w:type="dxa"/>
            <w:vMerge/>
          </w:tcPr>
          <w:p w14:paraId="176C90DD" w14:textId="77777777" w:rsidR="009D5862" w:rsidRPr="003446D6" w:rsidRDefault="009D5862" w:rsidP="00FC1ACA">
            <w:pPr>
              <w:rPr>
                <w:iCs/>
              </w:rPr>
            </w:pPr>
          </w:p>
        </w:tc>
        <w:tc>
          <w:tcPr>
            <w:tcW w:w="8080" w:type="dxa"/>
          </w:tcPr>
          <w:p w14:paraId="3AFE1CAB" w14:textId="48699B82" w:rsidR="009D5862" w:rsidRPr="003446D6" w:rsidRDefault="009D5862" w:rsidP="00FC1ACA">
            <w:pPr>
              <w:rPr>
                <w:iCs/>
              </w:rPr>
            </w:pPr>
            <w:r w:rsidRPr="003446D6">
              <w:rPr>
                <w:iCs/>
              </w:rPr>
              <w:t xml:space="preserve">Продемонстрировано использование правильных методов при решении задач при наличии существенных ошибок в </w:t>
            </w:r>
            <w:proofErr w:type="gramStart"/>
            <w:r w:rsidRPr="003446D6">
              <w:rPr>
                <w:iCs/>
              </w:rPr>
              <w:t>1-2</w:t>
            </w:r>
            <w:proofErr w:type="gramEnd"/>
            <w:r w:rsidRPr="003446D6">
              <w:rPr>
                <w:iCs/>
              </w:rPr>
              <w:t xml:space="preserve"> из них;</w:t>
            </w:r>
            <w:r w:rsidR="00B73243" w:rsidRPr="003446D6">
              <w:rPr>
                <w:iCs/>
              </w:rPr>
              <w:t xml:space="preserve"> </w:t>
            </w:r>
          </w:p>
        </w:tc>
        <w:tc>
          <w:tcPr>
            <w:tcW w:w="2055" w:type="dxa"/>
          </w:tcPr>
          <w:p w14:paraId="419E904E" w14:textId="4C1B30FB" w:rsidR="009D5862" w:rsidRPr="003446D6" w:rsidRDefault="000C4005" w:rsidP="00FC1ACA">
            <w:pPr>
              <w:jc w:val="center"/>
              <w:rPr>
                <w:iCs/>
              </w:rPr>
            </w:pPr>
            <w:proofErr w:type="gramStart"/>
            <w:r>
              <w:rPr>
                <w:iCs/>
              </w:rPr>
              <w:t>7</w:t>
            </w:r>
            <w:r w:rsidR="009D5862" w:rsidRPr="003446D6">
              <w:rPr>
                <w:iCs/>
              </w:rPr>
              <w:t xml:space="preserve"> – </w:t>
            </w:r>
            <w:r>
              <w:rPr>
                <w:iCs/>
              </w:rPr>
              <w:t>8</w:t>
            </w:r>
            <w:proofErr w:type="gramEnd"/>
            <w:r w:rsidR="009D5862"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7B12E569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</w:tr>
      <w:tr w:rsidR="009D5862" w:rsidRPr="003446D6" w14:paraId="55787DCF" w14:textId="77777777" w:rsidTr="00073075">
        <w:trPr>
          <w:trHeight w:val="283"/>
        </w:trPr>
        <w:tc>
          <w:tcPr>
            <w:tcW w:w="2410" w:type="dxa"/>
            <w:vMerge/>
          </w:tcPr>
          <w:p w14:paraId="288A1ECF" w14:textId="77777777" w:rsidR="009D5862" w:rsidRPr="003446D6" w:rsidRDefault="009D5862" w:rsidP="00FC1ACA">
            <w:pPr>
              <w:rPr>
                <w:iCs/>
              </w:rPr>
            </w:pPr>
          </w:p>
        </w:tc>
        <w:tc>
          <w:tcPr>
            <w:tcW w:w="8080" w:type="dxa"/>
          </w:tcPr>
          <w:p w14:paraId="55CCA4E5" w14:textId="77777777" w:rsidR="009D5862" w:rsidRPr="003446D6" w:rsidRDefault="009D5862" w:rsidP="00FC1ACA">
            <w:pPr>
              <w:rPr>
                <w:iCs/>
              </w:rPr>
            </w:pPr>
            <w:r w:rsidRPr="003446D6">
              <w:rPr>
                <w:iCs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26DEB9CA" w14:textId="1FE3AB30" w:rsidR="009D5862" w:rsidRPr="003446D6" w:rsidRDefault="009D5862" w:rsidP="00FC1ACA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 xml:space="preserve">4 – </w:t>
            </w:r>
            <w:r w:rsidR="000C4005">
              <w:rPr>
                <w:iCs/>
              </w:rPr>
              <w:t>6</w:t>
            </w:r>
            <w:proofErr w:type="gramEnd"/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498A30A1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3</w:t>
            </w:r>
          </w:p>
        </w:tc>
      </w:tr>
      <w:tr w:rsidR="009D5862" w:rsidRPr="003446D6" w14:paraId="0CE00873" w14:textId="77777777" w:rsidTr="00073075">
        <w:trPr>
          <w:trHeight w:val="283"/>
        </w:trPr>
        <w:tc>
          <w:tcPr>
            <w:tcW w:w="2410" w:type="dxa"/>
            <w:vMerge/>
          </w:tcPr>
          <w:p w14:paraId="0A7F4891" w14:textId="77777777" w:rsidR="009D5862" w:rsidRPr="003446D6" w:rsidRDefault="009D5862" w:rsidP="00FC1ACA">
            <w:pPr>
              <w:rPr>
                <w:iCs/>
              </w:rPr>
            </w:pPr>
          </w:p>
        </w:tc>
        <w:tc>
          <w:tcPr>
            <w:tcW w:w="8080" w:type="dxa"/>
          </w:tcPr>
          <w:p w14:paraId="500F9866" w14:textId="77777777" w:rsidR="009D5862" w:rsidRPr="003446D6" w:rsidRDefault="009D5862" w:rsidP="00FC1ACA">
            <w:pPr>
              <w:rPr>
                <w:iCs/>
              </w:rPr>
            </w:pPr>
            <w:r w:rsidRPr="003446D6">
              <w:rPr>
                <w:iCs/>
              </w:rPr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14:paraId="015663F7" w14:textId="77777777" w:rsidR="009D5862" w:rsidRPr="003446D6" w:rsidRDefault="009D5862" w:rsidP="00FC1ACA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>0 – 3</w:t>
            </w:r>
            <w:proofErr w:type="gramEnd"/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6A45A536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</w:tr>
    </w:tbl>
    <w:bookmarkEnd w:id="28"/>
    <w:p w14:paraId="76901B2A" w14:textId="751E56BA" w:rsidR="00E705FF" w:rsidRPr="003446D6" w:rsidRDefault="00E705FF" w:rsidP="00E705FF">
      <w:pPr>
        <w:pStyle w:val="2"/>
      </w:pPr>
      <w:r w:rsidRPr="003446D6">
        <w:t>Промежуточная аттестация</w:t>
      </w:r>
      <w:r w:rsidR="00D033FF" w:rsidRPr="003446D6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:rsidRPr="003446D6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3446D6" w:rsidRDefault="002C4687" w:rsidP="0009260A">
            <w:pPr>
              <w:pStyle w:val="af0"/>
              <w:ind w:left="0"/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Pr="003446D6" w:rsidRDefault="002C4687" w:rsidP="002C4687">
            <w:pPr>
              <w:pStyle w:val="af0"/>
              <w:ind w:left="0"/>
              <w:jc w:val="center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Типовые контрольные задания и иные материалы</w:t>
            </w:r>
          </w:p>
          <w:p w14:paraId="391FF234" w14:textId="13D07739" w:rsidR="002C4687" w:rsidRPr="003446D6" w:rsidRDefault="002C4687" w:rsidP="002C4687">
            <w:pPr>
              <w:pStyle w:val="af0"/>
              <w:ind w:left="0"/>
              <w:jc w:val="center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для проведения промежуточной аттестации:</w:t>
            </w:r>
          </w:p>
        </w:tc>
      </w:tr>
      <w:tr w:rsidR="002C4687" w:rsidRPr="003446D6" w14:paraId="04DDBCC1" w14:textId="77777777" w:rsidTr="002C4687">
        <w:tc>
          <w:tcPr>
            <w:tcW w:w="3261" w:type="dxa"/>
          </w:tcPr>
          <w:p w14:paraId="4E8D0F88" w14:textId="75DCFC24" w:rsidR="007173C5" w:rsidRPr="003446D6" w:rsidRDefault="002C4687" w:rsidP="007173C5">
            <w:pPr>
              <w:jc w:val="both"/>
              <w:rPr>
                <w:iCs/>
              </w:rPr>
            </w:pPr>
            <w:r w:rsidRPr="003446D6">
              <w:rPr>
                <w:iCs/>
              </w:rPr>
              <w:t>Зачет</w:t>
            </w:r>
            <w:r w:rsidR="007173C5" w:rsidRPr="003446D6">
              <w:rPr>
                <w:iCs/>
              </w:rPr>
              <w:t xml:space="preserve"> в письменной</w:t>
            </w:r>
          </w:p>
          <w:p w14:paraId="1499A734" w14:textId="0B83957C" w:rsidR="002C4687" w:rsidRPr="003446D6" w:rsidRDefault="002C4687" w:rsidP="0009260A">
            <w:pPr>
              <w:jc w:val="both"/>
              <w:rPr>
                <w:iCs/>
              </w:rPr>
            </w:pPr>
            <w:r w:rsidRPr="003446D6">
              <w:rPr>
                <w:iCs/>
              </w:rPr>
              <w:t xml:space="preserve"> форме по билетам</w:t>
            </w:r>
          </w:p>
        </w:tc>
        <w:tc>
          <w:tcPr>
            <w:tcW w:w="11340" w:type="dxa"/>
          </w:tcPr>
          <w:p w14:paraId="4B4D954F" w14:textId="77777777" w:rsidR="00C634C7" w:rsidRDefault="00C634C7" w:rsidP="00C634C7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Билет №1</w:t>
            </w:r>
          </w:p>
          <w:p w14:paraId="7A65E58A" w14:textId="77777777" w:rsidR="00C634C7" w:rsidRPr="00005756" w:rsidRDefault="00C634C7" w:rsidP="00C634C7">
            <w:pPr>
              <w:pStyle w:val="af0"/>
              <w:numPr>
                <w:ilvl w:val="1"/>
                <w:numId w:val="32"/>
              </w:numPr>
              <w:spacing w:after="160" w:line="259" w:lineRule="auto"/>
              <w:rPr>
                <w:color w:val="333333"/>
                <w:sz w:val="24"/>
                <w:szCs w:val="24"/>
              </w:rPr>
            </w:pPr>
            <w:r w:rsidRPr="00005756">
              <w:rPr>
                <w:color w:val="333333"/>
                <w:sz w:val="24"/>
                <w:szCs w:val="24"/>
              </w:rPr>
              <w:t xml:space="preserve">Решить систему линейных уравнений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333333"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333333"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&amp;2x-y=-1</m:t>
                      </m:r>
                    </m:e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&amp;5x-3y=-1</m:t>
                      </m:r>
                    </m:e>
                  </m:eqArr>
                </m:e>
              </m:d>
            </m:oMath>
            <w:r w:rsidRPr="00005756">
              <w:rPr>
                <w:color w:val="333333"/>
                <w:sz w:val="24"/>
                <w:szCs w:val="24"/>
              </w:rPr>
              <w:t> методом Крамера.</w:t>
            </w:r>
          </w:p>
          <w:p w14:paraId="3223EA47" w14:textId="77777777" w:rsidR="00C634C7" w:rsidRPr="00005756" w:rsidRDefault="00C634C7" w:rsidP="00C634C7">
            <w:pPr>
              <w:pStyle w:val="af0"/>
              <w:numPr>
                <w:ilvl w:val="0"/>
                <w:numId w:val="32"/>
              </w:numPr>
              <w:spacing w:after="160" w:line="259" w:lineRule="auto"/>
              <w:rPr>
                <w:sz w:val="24"/>
                <w:szCs w:val="24"/>
              </w:rPr>
            </w:pPr>
            <w:r w:rsidRPr="00005756">
              <w:rPr>
                <w:color w:val="333333"/>
                <w:sz w:val="24"/>
                <w:szCs w:val="24"/>
              </w:rPr>
              <w:lastRenderedPageBreak/>
              <w:t xml:space="preserve">Предел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  <w:color w:val="333333"/>
                      <w:sz w:val="24"/>
                      <w:szCs w:val="24"/>
                    </w:rPr>
                  </m:ctrlPr>
                </m:limLowPr>
                <m:e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x→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4"/>
                      <w:szCs w:val="24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333333"/>
                          <w:sz w:val="24"/>
                          <w:szCs w:val="24"/>
                        </w:rPr>
                      </m:ctrlPr>
                    </m:funcPr>
                    <m:fNam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color w:val="333333"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333333"/>
                              <w:sz w:val="24"/>
                              <w:szCs w:val="24"/>
                            </w:rPr>
                            <m:t>si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333333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fName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4</m:t>
                      </m:r>
                    </m:e>
                  </m:func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333333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Pr="00005756">
              <w:rPr>
                <w:color w:val="333333"/>
                <w:sz w:val="24"/>
                <w:szCs w:val="24"/>
              </w:rPr>
              <w:t xml:space="preserve"> равен</w:t>
            </w:r>
          </w:p>
          <w:p w14:paraId="26DF651C" w14:textId="77777777" w:rsidR="00C634C7" w:rsidRPr="00005756" w:rsidRDefault="00C634C7" w:rsidP="00C634C7">
            <w:pPr>
              <w:pStyle w:val="af0"/>
              <w:numPr>
                <w:ilvl w:val="0"/>
                <w:numId w:val="32"/>
              </w:numPr>
              <w:rPr>
                <w:sz w:val="24"/>
                <w:szCs w:val="24"/>
              </w:rPr>
            </w:pPr>
            <w:r w:rsidRPr="00005756">
              <w:rPr>
                <w:sz w:val="24"/>
                <w:szCs w:val="24"/>
              </w:rPr>
              <w:t xml:space="preserve">Найти производную </w:t>
            </w:r>
            <m:oMath>
              <m:sSubSup>
                <m:sSubSupPr>
                  <m:ctrlPr>
                    <w:rPr>
                      <w:rFonts w:ascii="Cambria Math" w:eastAsiaTheme="minorHAnsi" w:hAnsi="Cambria Math"/>
                      <w:i/>
                      <w:sz w:val="24"/>
                      <w:szCs w:val="24"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bSup>
            </m:oMath>
            <w:r w:rsidRPr="00005756">
              <w:rPr>
                <w:sz w:val="24"/>
                <w:szCs w:val="24"/>
              </w:rPr>
              <w:t xml:space="preserve">, если: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-2x-3y+1=0</m:t>
              </m:r>
            </m:oMath>
          </w:p>
          <w:p w14:paraId="6336A94E" w14:textId="77777777" w:rsidR="00C634C7" w:rsidRPr="00005756" w:rsidRDefault="00C634C7" w:rsidP="00C634C7">
            <w:pPr>
              <w:pStyle w:val="af0"/>
              <w:numPr>
                <w:ilvl w:val="0"/>
                <w:numId w:val="32"/>
              </w:numPr>
              <w:rPr>
                <w:sz w:val="24"/>
                <w:szCs w:val="24"/>
              </w:rPr>
            </w:pPr>
            <w:r w:rsidRPr="00005756">
              <w:rPr>
                <w:sz w:val="24"/>
                <w:szCs w:val="24"/>
              </w:rPr>
              <w:t>Разложить функцию в ряд Тейлора в указанной точке до второго порядка включительно</w:t>
            </w:r>
            <w:r w:rsidRPr="00005756">
              <w:rPr>
                <w:sz w:val="24"/>
                <w:szCs w:val="24"/>
              </w:rPr>
              <w:br/>
            </w:r>
            <w:r w:rsidRPr="00005756">
              <w:rPr>
                <w:noProof/>
                <w:position w:val="-10"/>
                <w:sz w:val="24"/>
                <w:szCs w:val="24"/>
              </w:rPr>
              <w:drawing>
                <wp:inline distT="0" distB="0" distL="0" distR="0" wp14:anchorId="1E0A9904" wp14:editId="179CF99C">
                  <wp:extent cx="714375" cy="200025"/>
                  <wp:effectExtent l="19050" t="0" r="9525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05756">
              <w:rPr>
                <w:sz w:val="24"/>
                <w:szCs w:val="24"/>
              </w:rPr>
              <w:t xml:space="preserve">, </w:t>
            </w:r>
            <w:r w:rsidRPr="00005756">
              <w:rPr>
                <w:i/>
                <w:iCs/>
                <w:color w:val="0000FF"/>
                <w:sz w:val="24"/>
                <w:szCs w:val="24"/>
              </w:rPr>
              <w:t>x=1</w:t>
            </w:r>
          </w:p>
          <w:p w14:paraId="4309EFC6" w14:textId="77777777" w:rsidR="00C634C7" w:rsidRDefault="00C634C7" w:rsidP="00C634C7">
            <w:pPr>
              <w:pStyle w:val="af0"/>
              <w:numPr>
                <w:ilvl w:val="0"/>
                <w:numId w:val="32"/>
              </w:numPr>
              <w:rPr>
                <w:rFonts w:eastAsia="Symbol"/>
                <w:sz w:val="24"/>
                <w:szCs w:val="24"/>
              </w:rPr>
            </w:pPr>
            <w:r w:rsidRPr="00005756">
              <w:rPr>
                <w:rFonts w:eastAsia="Symbol"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Symbol" w:hAnsi="Cambria Math"/>
                      <w:sz w:val="24"/>
                      <w:szCs w:val="24"/>
                    </w:rPr>
                    <m:t>x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6F4061FB" w14:textId="77777777" w:rsidR="00C634C7" w:rsidRDefault="00C634C7" w:rsidP="00C634C7">
            <w:pPr>
              <w:pStyle w:val="af0"/>
              <w:rPr>
                <w:rFonts w:eastAsia="Symbol"/>
                <w:sz w:val="24"/>
                <w:szCs w:val="24"/>
              </w:rPr>
            </w:pPr>
          </w:p>
          <w:p w14:paraId="13FBDF56" w14:textId="77777777" w:rsidR="00C634C7" w:rsidRDefault="00C634C7" w:rsidP="00C634C7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Билет №2</w:t>
            </w:r>
          </w:p>
          <w:p w14:paraId="40B3912D" w14:textId="77777777" w:rsidR="00C634C7" w:rsidRPr="00005756" w:rsidRDefault="00C634C7" w:rsidP="00C634C7">
            <w:pPr>
              <w:pStyle w:val="af0"/>
              <w:numPr>
                <w:ilvl w:val="1"/>
                <w:numId w:val="32"/>
              </w:numPr>
              <w:spacing w:after="160" w:line="259" w:lineRule="auto"/>
              <w:rPr>
                <w:color w:val="333333"/>
                <w:sz w:val="24"/>
                <w:szCs w:val="24"/>
              </w:rPr>
            </w:pPr>
            <w:r w:rsidRPr="00005756">
              <w:rPr>
                <w:color w:val="333333"/>
                <w:sz w:val="24"/>
                <w:szCs w:val="24"/>
              </w:rPr>
              <w:t xml:space="preserve">Решить систему линейных уравнений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color w:val="333333"/>
                      <w:sz w:val="24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color w:val="333333"/>
                          <w:sz w:val="24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&amp;2x-2y=-1</m:t>
                      </m:r>
                    </m:e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&amp;5x-y=-1</m:t>
                      </m:r>
                    </m:e>
                  </m:eqArr>
                </m:e>
              </m:d>
            </m:oMath>
            <w:r w:rsidRPr="00005756">
              <w:rPr>
                <w:color w:val="333333"/>
                <w:sz w:val="24"/>
                <w:szCs w:val="24"/>
              </w:rPr>
              <w:t> методом Крамера.</w:t>
            </w:r>
          </w:p>
          <w:p w14:paraId="43D54842" w14:textId="77777777" w:rsidR="00C634C7" w:rsidRPr="00005756" w:rsidRDefault="00C634C7" w:rsidP="00C634C7">
            <w:pPr>
              <w:pStyle w:val="af0"/>
              <w:numPr>
                <w:ilvl w:val="0"/>
                <w:numId w:val="32"/>
              </w:numPr>
              <w:spacing w:after="160" w:line="259" w:lineRule="auto"/>
              <w:rPr>
                <w:sz w:val="24"/>
                <w:szCs w:val="24"/>
              </w:rPr>
            </w:pPr>
            <w:r w:rsidRPr="00005756">
              <w:rPr>
                <w:color w:val="333333"/>
                <w:sz w:val="24"/>
                <w:szCs w:val="24"/>
              </w:rPr>
              <w:t xml:space="preserve">Предел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  <w:color w:val="333333"/>
                      <w:sz w:val="24"/>
                      <w:szCs w:val="24"/>
                    </w:rPr>
                  </m:ctrlPr>
                </m:limLowPr>
                <m:e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x→0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  <w:color w:val="333333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5x</m:t>
                  </m:r>
                </m:num>
                <m:den>
                  <m:r>
                    <w:rPr>
                      <w:rFonts w:ascii="Cambria Math" w:hAnsi="Cambria Math"/>
                      <w:color w:val="333333"/>
                      <w:sz w:val="24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333333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333333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Pr="00005756">
              <w:rPr>
                <w:color w:val="333333"/>
                <w:sz w:val="24"/>
                <w:szCs w:val="24"/>
              </w:rPr>
              <w:t xml:space="preserve"> равен</w:t>
            </w:r>
          </w:p>
          <w:p w14:paraId="6841EECE" w14:textId="77777777" w:rsidR="00C634C7" w:rsidRPr="00005756" w:rsidRDefault="00C634C7" w:rsidP="00C634C7">
            <w:pPr>
              <w:pStyle w:val="af0"/>
              <w:numPr>
                <w:ilvl w:val="0"/>
                <w:numId w:val="32"/>
              </w:numPr>
              <w:rPr>
                <w:sz w:val="24"/>
                <w:szCs w:val="24"/>
              </w:rPr>
            </w:pPr>
            <w:r w:rsidRPr="00005756">
              <w:rPr>
                <w:sz w:val="24"/>
                <w:szCs w:val="24"/>
              </w:rPr>
              <w:t xml:space="preserve">Найти производную </w:t>
            </w:r>
            <m:oMath>
              <m:sSubSup>
                <m:sSubSupPr>
                  <m:ctrlPr>
                    <w:rPr>
                      <w:rFonts w:ascii="Cambria Math" w:eastAsiaTheme="minorHAnsi" w:hAnsi="Cambria Math"/>
                      <w:i/>
                      <w:sz w:val="24"/>
                      <w:szCs w:val="24"/>
                      <w:lang w:val="en-US" w:eastAsia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sub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bSup>
            </m:oMath>
            <w:r w:rsidRPr="00005756">
              <w:rPr>
                <w:sz w:val="24"/>
                <w:szCs w:val="24"/>
              </w:rPr>
              <w:t xml:space="preserve">, если: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hAnsi="Cambria Math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-4x-6y+1=0</m:t>
              </m:r>
            </m:oMath>
          </w:p>
          <w:p w14:paraId="44734514" w14:textId="77777777" w:rsidR="00C634C7" w:rsidRPr="00005756" w:rsidRDefault="00C634C7" w:rsidP="00C634C7">
            <w:pPr>
              <w:pStyle w:val="af0"/>
              <w:numPr>
                <w:ilvl w:val="0"/>
                <w:numId w:val="32"/>
              </w:numPr>
              <w:rPr>
                <w:sz w:val="24"/>
                <w:szCs w:val="24"/>
              </w:rPr>
            </w:pPr>
            <w:r w:rsidRPr="00005756">
              <w:rPr>
                <w:sz w:val="24"/>
                <w:szCs w:val="24"/>
              </w:rPr>
              <w:t>Разложить функцию в ряд Тейлора в указанной точке до второго порядка включительно</w:t>
            </w:r>
            <w:r w:rsidRPr="00005756">
              <w:rPr>
                <w:sz w:val="24"/>
                <w:szCs w:val="24"/>
              </w:rPr>
              <w:br/>
            </w:r>
            <w:r w:rsidRPr="00005756">
              <w:rPr>
                <w:noProof/>
                <w:position w:val="-10"/>
                <w:sz w:val="24"/>
                <w:szCs w:val="24"/>
              </w:rPr>
              <w:drawing>
                <wp:inline distT="0" distB="0" distL="0" distR="0" wp14:anchorId="7C209043" wp14:editId="084B5C32">
                  <wp:extent cx="714375" cy="200025"/>
                  <wp:effectExtent l="19050" t="0" r="9525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05756">
              <w:rPr>
                <w:sz w:val="24"/>
                <w:szCs w:val="24"/>
              </w:rPr>
              <w:t xml:space="preserve">, </w:t>
            </w:r>
            <w:r w:rsidRPr="00005756">
              <w:rPr>
                <w:i/>
                <w:iCs/>
                <w:color w:val="0000FF"/>
                <w:sz w:val="24"/>
                <w:szCs w:val="24"/>
              </w:rPr>
              <w:t>x=</w:t>
            </w:r>
            <w:r>
              <w:rPr>
                <w:i/>
                <w:iCs/>
                <w:color w:val="0000FF"/>
                <w:sz w:val="24"/>
                <w:szCs w:val="24"/>
              </w:rPr>
              <w:t>2</w:t>
            </w:r>
          </w:p>
          <w:p w14:paraId="152DEDDB" w14:textId="77777777" w:rsidR="00C634C7" w:rsidRPr="003446D6" w:rsidRDefault="00C634C7" w:rsidP="00C634C7">
            <w:pPr>
              <w:jc w:val="both"/>
              <w:rPr>
                <w:iCs/>
              </w:rPr>
            </w:pPr>
            <w:r w:rsidRPr="00005756">
              <w:rPr>
                <w:rFonts w:eastAsia="Symbol"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Symbol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5081210C" w14:textId="4C99D2F4" w:rsidR="002C4687" w:rsidRPr="003446D6" w:rsidRDefault="002C4687" w:rsidP="0009260A">
            <w:pPr>
              <w:jc w:val="both"/>
              <w:rPr>
                <w:iCs/>
              </w:rPr>
            </w:pPr>
          </w:p>
        </w:tc>
      </w:tr>
      <w:tr w:rsidR="002C4687" w:rsidRPr="003446D6" w14:paraId="0AD10270" w14:textId="77777777" w:rsidTr="002C4687">
        <w:tc>
          <w:tcPr>
            <w:tcW w:w="3261" w:type="dxa"/>
          </w:tcPr>
          <w:p w14:paraId="3858CBFD" w14:textId="21B134D3" w:rsidR="002C4687" w:rsidRPr="003446D6" w:rsidRDefault="00086DA1" w:rsidP="0009260A">
            <w:pPr>
              <w:jc w:val="both"/>
              <w:rPr>
                <w:iCs/>
              </w:rPr>
            </w:pPr>
            <w:r w:rsidRPr="003446D6">
              <w:rPr>
                <w:iCs/>
              </w:rPr>
              <w:lastRenderedPageBreak/>
              <w:t>Экзамен (в устной форме)</w:t>
            </w:r>
          </w:p>
        </w:tc>
        <w:tc>
          <w:tcPr>
            <w:tcW w:w="11340" w:type="dxa"/>
          </w:tcPr>
          <w:p w14:paraId="741AFA3B" w14:textId="77777777" w:rsidR="000704F1" w:rsidRPr="003446D6" w:rsidRDefault="000704F1" w:rsidP="000704F1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b/>
                <w:iCs/>
                <w:sz w:val="24"/>
                <w:szCs w:val="24"/>
              </w:rPr>
              <w:t xml:space="preserve">Экзаменационный билет № 1 </w:t>
            </w:r>
          </w:p>
          <w:p w14:paraId="49FEB10E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1. Определение двойного интеграла, его физический смысл и основные свойства.</w:t>
            </w:r>
          </w:p>
          <w:p w14:paraId="4ADB373C" w14:textId="77777777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2. Найти радиус и интервал сходимости степенного ряда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3390" w:dyaOrig="900" w14:anchorId="730D0A90">
                <v:shape id="_x0000_i1082" type="#_x0000_t75" style="width:169.8pt;height:44.9pt" o:ole="">
                  <v:imagedata r:id="rId131" o:title=""/>
                </v:shape>
                <o:OLEObject Type="Embed" ProgID="Equation.DSMT4" ShapeID="_x0000_i1082" DrawAspect="Content" ObjectID="_1710046822" r:id="rId132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56E2C7C5" w14:textId="12440F68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3. Найти неопределенный </w:t>
            </w:r>
            <w:proofErr w:type="gramStart"/>
            <w:r w:rsidRPr="003446D6">
              <w:rPr>
                <w:iCs/>
                <w:sz w:val="24"/>
                <w:szCs w:val="24"/>
              </w:rPr>
              <w:t xml:space="preserve">интеграл:   </w:t>
            </w:r>
            <w:proofErr w:type="gramEnd"/>
            <w:r w:rsidRPr="003446D6">
              <w:rPr>
                <w:iCs/>
                <w:sz w:val="24"/>
                <w:szCs w:val="24"/>
              </w:rPr>
              <w:t xml:space="preserve">    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2940" w:dyaOrig="825" w14:anchorId="565B3B02">
                <v:shape id="_x0000_i1083" type="#_x0000_t75" style="width:147.1pt;height:41.35pt" o:ole="">
                  <v:imagedata r:id="rId133" o:title=""/>
                </v:shape>
                <o:OLEObject Type="Embed" ProgID="Equation.DSMT4" ShapeID="_x0000_i1083" DrawAspect="Content" ObjectID="_1710046823" r:id="rId134"/>
              </w:object>
            </w:r>
            <w:r w:rsidRPr="003446D6">
              <w:rPr>
                <w:iCs/>
                <w:sz w:val="24"/>
                <w:szCs w:val="24"/>
              </w:rPr>
              <w:t xml:space="preserve">;   </w:t>
            </w:r>
          </w:p>
          <w:p w14:paraId="5516BBA3" w14:textId="77777777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4. Показать, что ряд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2280" w:dyaOrig="1335" w14:anchorId="04F3AFF2">
                <v:shape id="_x0000_i1084" type="#_x0000_t75" style="width:114.2pt;height:66.65pt" o:ole="">
                  <v:imagedata r:id="rId135" o:title=""/>
                </v:shape>
                <o:OLEObject Type="Embed" ProgID="Equation.DSMT4" ShapeID="_x0000_i1084" DrawAspect="Content" ObjectID="_1710046824" r:id="rId136"/>
              </w:object>
            </w:r>
            <w:r w:rsidRPr="003446D6">
              <w:rPr>
                <w:iCs/>
                <w:sz w:val="24"/>
                <w:szCs w:val="24"/>
              </w:rPr>
              <w:t xml:space="preserve"> сходится абсолютно.    </w:t>
            </w:r>
          </w:p>
          <w:p w14:paraId="64294BB5" w14:textId="77777777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lastRenderedPageBreak/>
              <w:t xml:space="preserve">5. Найти решение задачи Коши </w:t>
            </w:r>
            <w:r w:rsidRPr="003446D6">
              <w:rPr>
                <w:iCs/>
                <w:position w:val="-24"/>
                <w:sz w:val="24"/>
                <w:szCs w:val="24"/>
              </w:rPr>
              <w:object w:dxaOrig="2160" w:dyaOrig="620" w14:anchorId="13B17FD4">
                <v:shape id="_x0000_i1085" type="#_x0000_t75" style="width:108pt;height:30.65pt" o:ole="">
                  <v:imagedata r:id="rId137" o:title=""/>
                </v:shape>
                <o:OLEObject Type="Embed" ProgID="Equation.3" ShapeID="_x0000_i1085" DrawAspect="Content" ObjectID="_1710046825" r:id="rId138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1F4A4363" w14:textId="77777777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</w:p>
          <w:p w14:paraId="7F07DE44" w14:textId="77777777" w:rsidR="000704F1" w:rsidRPr="003446D6" w:rsidRDefault="000704F1" w:rsidP="000704F1">
            <w:pPr>
              <w:jc w:val="center"/>
              <w:rPr>
                <w:b/>
                <w:iCs/>
                <w:sz w:val="24"/>
                <w:szCs w:val="24"/>
              </w:rPr>
            </w:pPr>
          </w:p>
          <w:p w14:paraId="6BE6C479" w14:textId="77777777" w:rsidR="000704F1" w:rsidRPr="003446D6" w:rsidRDefault="000704F1" w:rsidP="000704F1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b/>
                <w:iCs/>
                <w:sz w:val="24"/>
                <w:szCs w:val="24"/>
              </w:rPr>
              <w:t>Экзаменационный билет № 2</w:t>
            </w:r>
          </w:p>
          <w:p w14:paraId="0F0C33D8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1. Сведение двойного интеграла к повторному интегралу. Примеры вычисления двойных интегралов.</w:t>
            </w:r>
          </w:p>
          <w:p w14:paraId="622DAFDF" w14:textId="673022A9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2.  Найти неопределенный </w:t>
            </w:r>
            <w:proofErr w:type="gramStart"/>
            <w:r w:rsidRPr="003446D6">
              <w:rPr>
                <w:iCs/>
                <w:sz w:val="24"/>
                <w:szCs w:val="24"/>
              </w:rPr>
              <w:t xml:space="preserve">интеграл:   </w:t>
            </w:r>
            <w:proofErr w:type="gramEnd"/>
            <w:r w:rsidRPr="003446D6">
              <w:rPr>
                <w:iCs/>
                <w:sz w:val="24"/>
                <w:szCs w:val="24"/>
              </w:rPr>
              <w:t xml:space="preserve">      </w:t>
            </w:r>
            <w:r w:rsidRPr="003446D6">
              <w:rPr>
                <w:iCs/>
                <w:position w:val="-36"/>
                <w:sz w:val="24"/>
                <w:szCs w:val="24"/>
              </w:rPr>
              <w:object w:dxaOrig="1815" w:dyaOrig="855" w14:anchorId="1B81A23D">
                <v:shape id="_x0000_i1086" type="#_x0000_t75" style="width:90.65pt;height:42.65pt" o:ole="">
                  <v:imagedata r:id="rId139" o:title=""/>
                </v:shape>
                <o:OLEObject Type="Embed" ProgID="Equation.DSMT4" ShapeID="_x0000_i1086" DrawAspect="Content" ObjectID="_1710046826" r:id="rId140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0DC0E604" w14:textId="77777777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3. Показать, что числовой ряд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1020" w:dyaOrig="900" w14:anchorId="5739B6CE">
                <v:shape id="_x0000_i1087" type="#_x0000_t75" style="width:51.1pt;height:44.9pt" o:ole="">
                  <v:imagedata r:id="rId128" o:title=""/>
                </v:shape>
                <o:OLEObject Type="Embed" ProgID="Equation.DSMT4" ShapeID="_x0000_i1087" DrawAspect="Content" ObjectID="_1710046827" r:id="rId141"/>
              </w:object>
            </w:r>
            <w:r w:rsidRPr="003446D6">
              <w:rPr>
                <w:iCs/>
                <w:sz w:val="24"/>
                <w:szCs w:val="24"/>
              </w:rPr>
              <w:t xml:space="preserve"> сходится абсолютно.</w:t>
            </w:r>
          </w:p>
          <w:p w14:paraId="3C44DF6D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4. Найти двойной интеграл от функции </w:t>
            </w:r>
            <w:r w:rsidRPr="003446D6">
              <w:rPr>
                <w:iCs/>
                <w:position w:val="-10"/>
                <w:sz w:val="24"/>
                <w:szCs w:val="24"/>
              </w:rPr>
              <w:object w:dxaOrig="1155" w:dyaOrig="345" w14:anchorId="5C26E2F6">
                <v:shape id="_x0000_i1088" type="#_x0000_t75" style="width:57.8pt;height:17.35pt" o:ole="">
                  <v:imagedata r:id="rId142" o:title=""/>
                </v:shape>
                <o:OLEObject Type="Embed" ProgID="Equation.DSMT4" ShapeID="_x0000_i1088" DrawAspect="Content" ObjectID="_1710046828" r:id="rId143"/>
              </w:object>
            </w:r>
            <w:r w:rsidRPr="003446D6">
              <w:rPr>
                <w:iCs/>
                <w:sz w:val="24"/>
                <w:szCs w:val="24"/>
              </w:rPr>
              <w:t xml:space="preserve"> по области </w:t>
            </w:r>
            <w:r w:rsidRPr="003446D6">
              <w:rPr>
                <w:iCs/>
                <w:position w:val="-4"/>
                <w:sz w:val="24"/>
                <w:szCs w:val="24"/>
              </w:rPr>
              <w:object w:dxaOrig="300" w:dyaOrig="285" w14:anchorId="5ADDE74F">
                <v:shape id="_x0000_i1089" type="#_x0000_t75" style="width:15.1pt;height:14.2pt" o:ole="">
                  <v:imagedata r:id="rId144" o:title=""/>
                </v:shape>
                <o:OLEObject Type="Embed" ProgID="Equation.DSMT4" ShapeID="_x0000_i1089" DrawAspect="Content" ObjectID="_1710046829" r:id="rId145"/>
              </w:object>
            </w:r>
            <w:r w:rsidRPr="003446D6">
              <w:rPr>
                <w:iCs/>
                <w:sz w:val="24"/>
                <w:szCs w:val="24"/>
              </w:rPr>
              <w:t xml:space="preserve">, ограниченной линиями </w:t>
            </w:r>
            <w:r w:rsidRPr="003446D6">
              <w:rPr>
                <w:iCs/>
                <w:position w:val="-10"/>
                <w:sz w:val="24"/>
                <w:szCs w:val="24"/>
              </w:rPr>
              <w:object w:dxaOrig="3315" w:dyaOrig="420" w14:anchorId="0DFFA9C7">
                <v:shape id="_x0000_i1090" type="#_x0000_t75" style="width:165.8pt;height:20.9pt" o:ole="">
                  <v:imagedata r:id="rId146" o:title=""/>
                </v:shape>
                <o:OLEObject Type="Embed" ProgID="Equation.DSMT4" ShapeID="_x0000_i1090" DrawAspect="Content" ObjectID="_1710046830" r:id="rId147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393C2660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5. Какой вид имеет частное решение линейного неоднородного дифференциального уравнения второго порядка </w:t>
            </w:r>
            <w:r w:rsidRPr="003446D6">
              <w:rPr>
                <w:iCs/>
                <w:position w:val="-10"/>
                <w:sz w:val="24"/>
                <w:szCs w:val="24"/>
                <w:lang w:val="en-US"/>
              </w:rPr>
              <w:object w:dxaOrig="2280" w:dyaOrig="360" w14:anchorId="2420F63C">
                <v:shape id="_x0000_i1091" type="#_x0000_t75" style="width:114.2pt;height:18.2pt" o:ole="">
                  <v:imagedata r:id="rId148" o:title=""/>
                </v:shape>
                <o:OLEObject Type="Embed" ProgID="Equation.3" ShapeID="_x0000_i1091" DrawAspect="Content" ObjectID="_1710046831" r:id="rId149"/>
              </w:object>
            </w:r>
            <w:r w:rsidRPr="003446D6">
              <w:rPr>
                <w:iCs/>
                <w:sz w:val="24"/>
                <w:szCs w:val="24"/>
              </w:rPr>
              <w:t>?</w:t>
            </w:r>
          </w:p>
          <w:p w14:paraId="5398F92E" w14:textId="77777777" w:rsidR="000704F1" w:rsidRPr="003446D6" w:rsidRDefault="000704F1" w:rsidP="000704F1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b/>
                <w:iCs/>
                <w:sz w:val="24"/>
                <w:szCs w:val="24"/>
              </w:rPr>
              <w:t>Экзаменационный билет № 3</w:t>
            </w:r>
          </w:p>
          <w:p w14:paraId="2E9C3E6A" w14:textId="77777777" w:rsidR="000704F1" w:rsidRPr="003446D6" w:rsidRDefault="000704F1" w:rsidP="000704F1">
            <w:pPr>
              <w:spacing w:line="360" w:lineRule="auto"/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1. Длина кривой. Криволинейный интеграл первого рода вдоль кривой.</w:t>
            </w:r>
          </w:p>
          <w:p w14:paraId="3B134725" w14:textId="158EC165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2. Найти неопределенный </w:t>
            </w:r>
            <w:proofErr w:type="gramStart"/>
            <w:r w:rsidRPr="003446D6">
              <w:rPr>
                <w:iCs/>
                <w:sz w:val="24"/>
                <w:szCs w:val="24"/>
              </w:rPr>
              <w:t xml:space="preserve">интеграл:   </w:t>
            </w:r>
            <w:proofErr w:type="gramEnd"/>
            <w:r w:rsidRPr="003446D6">
              <w:rPr>
                <w:iCs/>
                <w:sz w:val="24"/>
                <w:szCs w:val="24"/>
              </w:rPr>
              <w:t xml:space="preserve">     </w:t>
            </w:r>
            <w:r w:rsidRPr="003446D6">
              <w:rPr>
                <w:iCs/>
                <w:position w:val="-30"/>
                <w:sz w:val="24"/>
                <w:szCs w:val="24"/>
              </w:rPr>
              <w:object w:dxaOrig="2655" w:dyaOrig="735" w14:anchorId="1F932574">
                <v:shape id="_x0000_i1092" type="#_x0000_t75" style="width:132.45pt;height:36.45pt" o:ole="">
                  <v:imagedata r:id="rId150" o:title=""/>
                </v:shape>
                <o:OLEObject Type="Embed" ProgID="Equation.DSMT4" ShapeID="_x0000_i1092" DrawAspect="Content" ObjectID="_1710046832" r:id="rId151"/>
              </w:object>
            </w:r>
            <w:r w:rsidRPr="003446D6">
              <w:rPr>
                <w:iCs/>
                <w:sz w:val="24"/>
                <w:szCs w:val="24"/>
              </w:rPr>
              <w:t xml:space="preserve">;      </w:t>
            </w:r>
          </w:p>
          <w:p w14:paraId="6D9D19B9" w14:textId="77777777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3. Показать, что числовой ряд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1275" w:dyaOrig="900" w14:anchorId="6B109BD2">
                <v:shape id="_x0000_i1093" type="#_x0000_t75" style="width:63.55pt;height:44.9pt" o:ole="">
                  <v:imagedata r:id="rId152" o:title=""/>
                </v:shape>
                <o:OLEObject Type="Embed" ProgID="Equation.DSMT4" ShapeID="_x0000_i1093" DrawAspect="Content" ObjectID="_1710046833" r:id="rId153"/>
              </w:object>
            </w:r>
            <w:r w:rsidRPr="003446D6">
              <w:rPr>
                <w:iCs/>
                <w:sz w:val="24"/>
                <w:szCs w:val="24"/>
              </w:rPr>
              <w:t xml:space="preserve"> расходится.</w:t>
            </w:r>
          </w:p>
          <w:p w14:paraId="3EF0D2C1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4. Найти интервал сходимости ряда </w:t>
            </w:r>
            <w:r w:rsidRPr="003446D6">
              <w:rPr>
                <w:iCs/>
                <w:position w:val="-40"/>
                <w:sz w:val="24"/>
                <w:szCs w:val="24"/>
              </w:rPr>
              <w:object w:dxaOrig="2295" w:dyaOrig="945" w14:anchorId="7736A878">
                <v:shape id="_x0000_i1094" type="#_x0000_t75" style="width:114.65pt;height:47.55pt" o:ole="">
                  <v:imagedata r:id="rId154" o:title=""/>
                </v:shape>
                <o:OLEObject Type="Embed" ProgID="Equation.DSMT4" ShapeID="_x0000_i1094" DrawAspect="Content" ObjectID="_1710046834" r:id="rId155"/>
              </w:object>
            </w:r>
          </w:p>
          <w:p w14:paraId="37D21C64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5. Какой вид имеет частное решение линейного неоднородного дифференциального уравнения второго порядка </w:t>
            </w:r>
            <w:r w:rsidRPr="003446D6">
              <w:rPr>
                <w:iCs/>
                <w:position w:val="-10"/>
                <w:sz w:val="24"/>
                <w:szCs w:val="24"/>
                <w:lang w:val="en-US"/>
              </w:rPr>
              <w:object w:dxaOrig="2400" w:dyaOrig="360" w14:anchorId="06E9F411">
                <v:shape id="_x0000_i1095" type="#_x0000_t75" style="width:120pt;height:18.2pt" o:ole="">
                  <v:imagedata r:id="rId156" o:title=""/>
                </v:shape>
                <o:OLEObject Type="Embed" ProgID="Equation.3" ShapeID="_x0000_i1095" DrawAspect="Content" ObjectID="_1710046835" r:id="rId157"/>
              </w:object>
            </w:r>
            <w:r w:rsidRPr="003446D6">
              <w:rPr>
                <w:iCs/>
                <w:sz w:val="24"/>
                <w:szCs w:val="24"/>
              </w:rPr>
              <w:t>?</w:t>
            </w:r>
          </w:p>
          <w:p w14:paraId="1297FFD9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</w:p>
          <w:p w14:paraId="6C3EE14D" w14:textId="77777777" w:rsidR="000704F1" w:rsidRPr="003446D6" w:rsidRDefault="000704F1" w:rsidP="000704F1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b/>
                <w:iCs/>
                <w:sz w:val="24"/>
                <w:szCs w:val="24"/>
              </w:rPr>
              <w:t xml:space="preserve">Экзаменационный билет №4 </w:t>
            </w:r>
          </w:p>
          <w:p w14:paraId="43562D06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1. Тройной интеграл. Площадь поверхности. Общее понятие об интегралах первого рода по геометрическим фигурам.</w:t>
            </w:r>
          </w:p>
          <w:p w14:paraId="5C0A284D" w14:textId="78E2D24B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2.  Найти неопределенный </w:t>
            </w:r>
            <w:proofErr w:type="gramStart"/>
            <w:r w:rsidRPr="003446D6">
              <w:rPr>
                <w:iCs/>
                <w:sz w:val="24"/>
                <w:szCs w:val="24"/>
              </w:rPr>
              <w:t xml:space="preserve">интеграл:   </w:t>
            </w:r>
            <w:proofErr w:type="gramEnd"/>
            <w:r w:rsidRPr="003446D6">
              <w:rPr>
                <w:iCs/>
                <w:sz w:val="24"/>
                <w:szCs w:val="24"/>
              </w:rPr>
              <w:t xml:space="preserve">   </w:t>
            </w:r>
            <w:r w:rsidRPr="003446D6">
              <w:rPr>
                <w:iCs/>
                <w:position w:val="-36"/>
                <w:sz w:val="24"/>
                <w:szCs w:val="24"/>
              </w:rPr>
              <w:object w:dxaOrig="1815" w:dyaOrig="795" w14:anchorId="5844D603">
                <v:shape id="_x0000_i1096" type="#_x0000_t75" style="width:90.65pt;height:39.55pt" o:ole="">
                  <v:imagedata r:id="rId158" o:title=""/>
                </v:shape>
                <o:OLEObject Type="Embed" ProgID="Equation.DSMT4" ShapeID="_x0000_i1096" DrawAspect="Content" ObjectID="_1710046836" r:id="rId159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0CB90C1C" w14:textId="77777777" w:rsidR="000704F1" w:rsidRPr="003446D6" w:rsidRDefault="000704F1" w:rsidP="000704F1">
            <w:pPr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3. Доказать, что ряд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2310" w:dyaOrig="900" w14:anchorId="63D326E0">
                <v:shape id="_x0000_i1097" type="#_x0000_t75" style="width:116pt;height:44.9pt" o:ole="">
                  <v:imagedata r:id="rId160" o:title=""/>
                </v:shape>
                <o:OLEObject Type="Embed" ProgID="Equation.DSMT4" ShapeID="_x0000_i1097" DrawAspect="Content" ObjectID="_1710046837" r:id="rId161"/>
              </w:object>
            </w:r>
            <w:r w:rsidRPr="003446D6">
              <w:rPr>
                <w:iCs/>
                <w:sz w:val="24"/>
                <w:szCs w:val="24"/>
              </w:rPr>
              <w:t xml:space="preserve">  сходится абсолютно.</w:t>
            </w:r>
          </w:p>
          <w:p w14:paraId="3212447F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4. Вычислить двойной интеграл </w:t>
            </w:r>
            <w:r w:rsidRPr="003446D6">
              <w:rPr>
                <w:iCs/>
                <w:position w:val="-30"/>
                <w:sz w:val="24"/>
                <w:szCs w:val="24"/>
              </w:rPr>
              <w:object w:dxaOrig="2120" w:dyaOrig="620" w14:anchorId="36874DE5">
                <v:shape id="_x0000_i1098" type="#_x0000_t75" style="width:105.8pt;height:30.65pt" o:ole="">
                  <v:imagedata r:id="rId162" o:title=""/>
                </v:shape>
                <o:OLEObject Type="Embed" ProgID="Equation.3" ShapeID="_x0000_i1098" DrawAspect="Content" ObjectID="_1710046838" r:id="rId163"/>
              </w:object>
            </w:r>
            <w:r w:rsidRPr="003446D6">
              <w:rPr>
                <w:iCs/>
                <w:sz w:val="24"/>
                <w:szCs w:val="24"/>
              </w:rPr>
              <w:t xml:space="preserve">, где область </w:t>
            </w:r>
            <w:r w:rsidRPr="003446D6">
              <w:rPr>
                <w:iCs/>
                <w:sz w:val="24"/>
                <w:szCs w:val="24"/>
                <w:lang w:val="en-US"/>
              </w:rPr>
              <w:t>D</w:t>
            </w:r>
            <w:r w:rsidRPr="003446D6">
              <w:rPr>
                <w:iCs/>
                <w:sz w:val="24"/>
                <w:szCs w:val="24"/>
              </w:rPr>
              <w:t xml:space="preserve"> – круг </w:t>
            </w:r>
            <w:r w:rsidRPr="003446D6">
              <w:rPr>
                <w:iCs/>
                <w:position w:val="-10"/>
                <w:sz w:val="24"/>
                <w:szCs w:val="24"/>
              </w:rPr>
              <w:object w:dxaOrig="1300" w:dyaOrig="360" w14:anchorId="7FC420F4">
                <v:shape id="_x0000_i1099" type="#_x0000_t75" style="width:65.35pt;height:18.2pt" o:ole="">
                  <v:imagedata r:id="rId164" o:title=""/>
                </v:shape>
                <o:OLEObject Type="Embed" ProgID="Equation.3" ShapeID="_x0000_i1099" DrawAspect="Content" ObjectID="_1710046839" r:id="rId165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01DA8A11" w14:textId="77777777" w:rsidR="000704F1" w:rsidRPr="003446D6" w:rsidRDefault="000704F1" w:rsidP="000704F1">
            <w:pPr>
              <w:widowControl w:val="0"/>
              <w:shd w:val="clear" w:color="auto" w:fill="FFFFFF"/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5. Какой вид имеет общее решение дифференциального уравнения </w:t>
            </w:r>
          </w:p>
          <w:p w14:paraId="37EF5E0E" w14:textId="77777777" w:rsidR="000704F1" w:rsidRPr="003446D6" w:rsidRDefault="000704F1" w:rsidP="000704F1">
            <w:pPr>
              <w:widowControl w:val="0"/>
              <w:shd w:val="clear" w:color="auto" w:fill="FFFFFF"/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iCs/>
                <w:position w:val="-10"/>
                <w:sz w:val="24"/>
                <w:szCs w:val="24"/>
              </w:rPr>
              <w:object w:dxaOrig="2060" w:dyaOrig="360" w14:anchorId="22313DE2">
                <v:shape id="_x0000_i1100" type="#_x0000_t75" style="width:102.65pt;height:18.2pt" o:ole="">
                  <v:imagedata r:id="rId166" o:title=""/>
                </v:shape>
                <o:OLEObject Type="Embed" ProgID="Equation.3" ShapeID="_x0000_i1100" DrawAspect="Content" ObjectID="_1710046840" r:id="rId167"/>
              </w:object>
            </w:r>
            <w:r w:rsidRPr="003446D6">
              <w:rPr>
                <w:iCs/>
                <w:sz w:val="24"/>
                <w:szCs w:val="24"/>
              </w:rPr>
              <w:t xml:space="preserve"> при </w:t>
            </w:r>
            <w:r w:rsidRPr="003446D6">
              <w:rPr>
                <w:iCs/>
                <w:position w:val="-10"/>
                <w:sz w:val="24"/>
                <w:szCs w:val="24"/>
              </w:rPr>
              <w:object w:dxaOrig="560" w:dyaOrig="320" w14:anchorId="561FC9B6">
                <v:shape id="_x0000_i1101" type="#_x0000_t75" style="width:27.55pt;height:15.55pt" o:ole="">
                  <v:imagedata r:id="rId168" o:title=""/>
                </v:shape>
                <o:OLEObject Type="Embed" ProgID="Equation.3" ShapeID="_x0000_i1101" DrawAspect="Content" ObjectID="_1710046841" r:id="rId169"/>
              </w:object>
            </w:r>
            <w:r w:rsidRPr="003446D6">
              <w:rPr>
                <w:iCs/>
                <w:sz w:val="24"/>
                <w:szCs w:val="24"/>
              </w:rPr>
              <w:t>?</w:t>
            </w:r>
          </w:p>
          <w:p w14:paraId="74F81B8C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</w:p>
          <w:p w14:paraId="6D45C03E" w14:textId="77777777" w:rsidR="000704F1" w:rsidRPr="003446D6" w:rsidRDefault="000704F1" w:rsidP="000704F1">
            <w:pPr>
              <w:jc w:val="center"/>
              <w:rPr>
                <w:iCs/>
                <w:sz w:val="24"/>
                <w:szCs w:val="24"/>
              </w:rPr>
            </w:pPr>
            <w:r w:rsidRPr="003446D6">
              <w:rPr>
                <w:b/>
                <w:iCs/>
                <w:sz w:val="24"/>
                <w:szCs w:val="24"/>
              </w:rPr>
              <w:t xml:space="preserve">Экзаменационный билет № 5 </w:t>
            </w:r>
          </w:p>
          <w:p w14:paraId="27ED0A6E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1. Криволинейные интегралы второго рода вдоль ориентированных кривых. Составной криволинейный интеграл и работа векторного поля вдоль кривой.</w:t>
            </w:r>
          </w:p>
          <w:p w14:paraId="4BB5D3D6" w14:textId="38C1EF59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2. Найти неопределенный </w:t>
            </w:r>
            <w:proofErr w:type="gramStart"/>
            <w:r w:rsidRPr="003446D6">
              <w:rPr>
                <w:iCs/>
                <w:sz w:val="24"/>
                <w:szCs w:val="24"/>
              </w:rPr>
              <w:t xml:space="preserve">интеграл:   </w:t>
            </w:r>
            <w:proofErr w:type="gramEnd"/>
            <w:r w:rsidRPr="003446D6">
              <w:rPr>
                <w:iCs/>
                <w:sz w:val="24"/>
                <w:szCs w:val="24"/>
              </w:rPr>
              <w:t xml:space="preserve">    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2940" w:dyaOrig="825" w14:anchorId="1C8A3751">
                <v:shape id="_x0000_i1102" type="#_x0000_t75" style="width:147.1pt;height:41.35pt" o:ole="">
                  <v:imagedata r:id="rId170" o:title=""/>
                </v:shape>
                <o:OLEObject Type="Embed" ProgID="Equation.DSMT4" ShapeID="_x0000_i1102" DrawAspect="Content" ObjectID="_1710046842" r:id="rId171"/>
              </w:object>
            </w:r>
            <w:r w:rsidRPr="003446D6">
              <w:rPr>
                <w:iCs/>
                <w:sz w:val="24"/>
                <w:szCs w:val="24"/>
              </w:rPr>
              <w:t xml:space="preserve">;      </w:t>
            </w:r>
          </w:p>
          <w:p w14:paraId="198C8339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3. Показать, что ряд </w:t>
            </w:r>
            <w:r w:rsidRPr="003446D6">
              <w:rPr>
                <w:iCs/>
                <w:position w:val="-38"/>
                <w:sz w:val="24"/>
                <w:szCs w:val="24"/>
              </w:rPr>
              <w:object w:dxaOrig="1575" w:dyaOrig="960" w14:anchorId="7D78DCFD">
                <v:shape id="_x0000_i1103" type="#_x0000_t75" style="width:78.65pt;height:48pt" o:ole="">
                  <v:imagedata r:id="rId172" o:title=""/>
                </v:shape>
                <o:OLEObject Type="Embed" ProgID="Equation.DSMT4" ShapeID="_x0000_i1103" DrawAspect="Content" ObjectID="_1710046843" r:id="rId173"/>
              </w:object>
            </w:r>
            <w:r w:rsidRPr="003446D6">
              <w:rPr>
                <w:iCs/>
                <w:sz w:val="24"/>
                <w:szCs w:val="24"/>
              </w:rPr>
              <w:t xml:space="preserve"> сходится.</w:t>
            </w:r>
          </w:p>
          <w:p w14:paraId="3E92EA50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4. Вычислить двойной интеграл от функции </w:t>
            </w:r>
            <w:r w:rsidRPr="003446D6">
              <w:rPr>
                <w:iCs/>
                <w:position w:val="-12"/>
                <w:sz w:val="24"/>
                <w:szCs w:val="24"/>
              </w:rPr>
              <w:object w:dxaOrig="1455" w:dyaOrig="375" w14:anchorId="20C2C974">
                <v:shape id="_x0000_i1104" type="#_x0000_t75" style="width:72.45pt;height:18.65pt" o:ole="">
                  <v:imagedata r:id="rId174" o:title=""/>
                </v:shape>
                <o:OLEObject Type="Embed" ProgID="Equation.DSMT4" ShapeID="_x0000_i1104" DrawAspect="Content" ObjectID="_1710046844" r:id="rId175"/>
              </w:object>
            </w:r>
            <w:r w:rsidRPr="003446D6">
              <w:rPr>
                <w:iCs/>
                <w:sz w:val="24"/>
                <w:szCs w:val="24"/>
              </w:rPr>
              <w:t xml:space="preserve"> по области </w:t>
            </w:r>
            <w:r w:rsidRPr="003446D6">
              <w:rPr>
                <w:iCs/>
                <w:position w:val="-4"/>
                <w:sz w:val="24"/>
                <w:szCs w:val="24"/>
              </w:rPr>
              <w:object w:dxaOrig="315" w:dyaOrig="300" w14:anchorId="6BB71E36">
                <v:shape id="_x0000_i1105" type="#_x0000_t75" style="width:15.55pt;height:15.1pt" o:ole="">
                  <v:imagedata r:id="rId176" o:title=""/>
                </v:shape>
                <o:OLEObject Type="Embed" ProgID="Equation.DSMT4" ShapeID="_x0000_i1105" DrawAspect="Content" ObjectID="_1710046845" r:id="rId177"/>
              </w:object>
            </w:r>
            <w:r w:rsidRPr="003446D6">
              <w:rPr>
                <w:iCs/>
                <w:sz w:val="24"/>
                <w:szCs w:val="24"/>
              </w:rPr>
              <w:t xml:space="preserve">, ограниченной линиями: </w:t>
            </w:r>
            <w:r w:rsidRPr="003446D6">
              <w:rPr>
                <w:iCs/>
                <w:position w:val="-12"/>
                <w:sz w:val="24"/>
                <w:szCs w:val="24"/>
              </w:rPr>
              <w:object w:dxaOrig="3225" w:dyaOrig="480" w14:anchorId="6B0EEADC">
                <v:shape id="_x0000_i1106" type="#_x0000_t75" style="width:161.35pt;height:24pt" o:ole="">
                  <v:imagedata r:id="rId178" o:title=""/>
                </v:shape>
                <o:OLEObject Type="Embed" ProgID="Equation.DSMT4" ShapeID="_x0000_i1106" DrawAspect="Content" ObjectID="_1710046846" r:id="rId179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2533D947" w14:textId="77777777" w:rsidR="000704F1" w:rsidRPr="003446D6" w:rsidRDefault="000704F1" w:rsidP="000704F1">
            <w:pPr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5. Найти решение задачи Коши </w:t>
            </w:r>
            <w:r w:rsidRPr="003446D6">
              <w:rPr>
                <w:iCs/>
                <w:position w:val="-24"/>
                <w:sz w:val="24"/>
                <w:szCs w:val="24"/>
              </w:rPr>
              <w:object w:dxaOrig="2120" w:dyaOrig="620" w14:anchorId="3654F3D5">
                <v:shape id="_x0000_i1107" type="#_x0000_t75" style="width:105.8pt;height:30.65pt" o:ole="">
                  <v:imagedata r:id="rId180" o:title=""/>
                </v:shape>
                <o:OLEObject Type="Embed" ProgID="Equation.3" ShapeID="_x0000_i1107" DrawAspect="Content" ObjectID="_1710046847" r:id="rId181"/>
              </w:object>
            </w:r>
            <w:r w:rsidRPr="003446D6">
              <w:rPr>
                <w:iCs/>
                <w:sz w:val="24"/>
                <w:szCs w:val="24"/>
              </w:rPr>
              <w:t>.</w:t>
            </w:r>
          </w:p>
          <w:p w14:paraId="76147B74" w14:textId="547F9C6C" w:rsidR="00461D20" w:rsidRPr="003446D6" w:rsidRDefault="00461D20" w:rsidP="007173C5">
            <w:pPr>
              <w:pStyle w:val="af0"/>
              <w:tabs>
                <w:tab w:val="left" w:pos="301"/>
              </w:tabs>
              <w:ind w:left="0"/>
              <w:jc w:val="both"/>
              <w:rPr>
                <w:iCs/>
              </w:rPr>
            </w:pPr>
          </w:p>
        </w:tc>
      </w:tr>
    </w:tbl>
    <w:p w14:paraId="09E359C2" w14:textId="5DE70AF7" w:rsidR="009D5862" w:rsidRPr="003446D6" w:rsidRDefault="009D5862" w:rsidP="009D5862">
      <w:pPr>
        <w:pStyle w:val="2"/>
      </w:pPr>
      <w:bookmarkStart w:id="29" w:name="_Hlk92968436"/>
      <w:r w:rsidRPr="003446D6">
        <w:lastRenderedPageBreak/>
        <w:t xml:space="preserve">Критерии, шкалы оценивания промежуточной аттестации </w:t>
      </w:r>
      <w:r w:rsidR="009B4BCD" w:rsidRPr="003446D6">
        <w:t>учебной дисциплины</w:t>
      </w:r>
      <w:r w:rsidR="0065426F" w:rsidRPr="003446D6">
        <w:t xml:space="preserve"> «Математика»</w:t>
      </w:r>
      <w:r w:rsidRPr="003446D6"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2056"/>
      </w:tblGrid>
      <w:tr w:rsidR="009D5862" w:rsidRPr="003446D6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3446D6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  <w:r w:rsidRPr="003446D6">
              <w:rPr>
                <w:b/>
                <w:iCs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446D6" w:rsidRDefault="009D5862" w:rsidP="00A52143">
            <w:pPr>
              <w:pStyle w:val="TableParagraph"/>
              <w:ind w:left="872"/>
              <w:rPr>
                <w:b/>
                <w:iCs/>
              </w:rPr>
            </w:pPr>
            <w:proofErr w:type="spellStart"/>
            <w:r w:rsidRPr="003446D6">
              <w:rPr>
                <w:b/>
                <w:iCs/>
              </w:rPr>
              <w:t>Критерии</w:t>
            </w:r>
            <w:proofErr w:type="spellEnd"/>
            <w:r w:rsidRPr="003446D6">
              <w:rPr>
                <w:b/>
                <w:iCs/>
              </w:rPr>
              <w:t xml:space="preserve"> </w:t>
            </w:r>
            <w:proofErr w:type="spellStart"/>
            <w:r w:rsidRPr="003446D6">
              <w:rPr>
                <w:b/>
                <w:iCs/>
              </w:rPr>
              <w:t>оценивания</w:t>
            </w:r>
            <w:proofErr w:type="spellEnd"/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14:paraId="4788433A" w14:textId="3E8FEB0D" w:rsidR="009D5862" w:rsidRPr="003446D6" w:rsidRDefault="009D5862" w:rsidP="0018060A">
            <w:pPr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>Шкалы оценивания</w:t>
            </w:r>
          </w:p>
        </w:tc>
      </w:tr>
      <w:tr w:rsidR="009D5862" w:rsidRPr="003446D6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3446D6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  <w:r w:rsidRPr="003446D6">
              <w:rPr>
                <w:b/>
                <w:iCs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446D6" w:rsidRDefault="009D5862" w:rsidP="00FC1ACA">
            <w:pPr>
              <w:pStyle w:val="TableParagraph"/>
              <w:ind w:left="872"/>
              <w:rPr>
                <w:b/>
                <w:iCs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7081CC85" w:rsidR="009D5862" w:rsidRPr="003446D6" w:rsidRDefault="009D5862" w:rsidP="0018060A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100-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4CE45808" w14:textId="77777777" w:rsidR="009D5862" w:rsidRPr="003446D6" w:rsidRDefault="009D5862" w:rsidP="0018060A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446D6" w14:paraId="12EDB4A6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257780E" w14:textId="77777777" w:rsidR="004D7750" w:rsidRPr="003446D6" w:rsidRDefault="004D7750" w:rsidP="004D7750">
            <w:pPr>
              <w:rPr>
                <w:iCs/>
              </w:rPr>
            </w:pPr>
            <w:r w:rsidRPr="00EE580B">
              <w:rPr>
                <w:iCs/>
              </w:rPr>
              <w:t>Зачет</w:t>
            </w:r>
            <w:r w:rsidRPr="003446D6">
              <w:rPr>
                <w:iCs/>
              </w:rPr>
              <w:t xml:space="preserve"> </w:t>
            </w:r>
          </w:p>
          <w:p w14:paraId="30A58E13" w14:textId="77777777" w:rsidR="004D7750" w:rsidRPr="003446D6" w:rsidRDefault="004D7750" w:rsidP="004D7750">
            <w:pPr>
              <w:rPr>
                <w:iCs/>
              </w:rPr>
            </w:pPr>
            <w:r w:rsidRPr="003446D6">
              <w:rPr>
                <w:iCs/>
              </w:rPr>
              <w:t>в письменной форме по билетам</w:t>
            </w:r>
          </w:p>
          <w:p w14:paraId="5A483256" w14:textId="77777777" w:rsidR="004D7750" w:rsidRPr="003446D6" w:rsidRDefault="004D7750" w:rsidP="004D7750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1-й вопрос: </w:t>
            </w:r>
            <w:proofErr w:type="gramStart"/>
            <w:r w:rsidRPr="003446D6">
              <w:rPr>
                <w:iCs/>
                <w:lang w:val="ru-RU"/>
              </w:rPr>
              <w:t xml:space="preserve">0 – </w:t>
            </w:r>
            <w:r>
              <w:rPr>
                <w:iCs/>
                <w:lang w:val="ru-RU"/>
              </w:rPr>
              <w:t>5</w:t>
            </w:r>
            <w:proofErr w:type="gramEnd"/>
            <w:r w:rsidRPr="003446D6">
              <w:rPr>
                <w:iCs/>
                <w:lang w:val="ru-RU"/>
              </w:rPr>
              <w:t xml:space="preserve"> баллов</w:t>
            </w:r>
          </w:p>
          <w:p w14:paraId="1EBFF95E" w14:textId="77777777" w:rsidR="004D7750" w:rsidRPr="003446D6" w:rsidRDefault="004D7750" w:rsidP="004D7750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2-й вопрос: </w:t>
            </w:r>
            <w:proofErr w:type="gramStart"/>
            <w:r w:rsidRPr="003446D6">
              <w:rPr>
                <w:iCs/>
                <w:lang w:val="ru-RU"/>
              </w:rPr>
              <w:t>0 – 10</w:t>
            </w:r>
            <w:proofErr w:type="gramEnd"/>
            <w:r w:rsidRPr="003446D6">
              <w:rPr>
                <w:iCs/>
                <w:lang w:val="ru-RU"/>
              </w:rPr>
              <w:t xml:space="preserve"> баллов</w:t>
            </w:r>
          </w:p>
          <w:p w14:paraId="45CE42BF" w14:textId="77777777" w:rsidR="004D7750" w:rsidRPr="003446D6" w:rsidRDefault="004D7750" w:rsidP="004D7750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3-й вопрос: </w:t>
            </w:r>
            <w:proofErr w:type="gramStart"/>
            <w:r w:rsidRPr="003446D6">
              <w:rPr>
                <w:iCs/>
                <w:lang w:val="ru-RU"/>
              </w:rPr>
              <w:t>0 – 10</w:t>
            </w:r>
            <w:proofErr w:type="gramEnd"/>
            <w:r w:rsidRPr="003446D6">
              <w:rPr>
                <w:iCs/>
                <w:lang w:val="ru-RU"/>
              </w:rPr>
              <w:t xml:space="preserve"> баллов</w:t>
            </w:r>
          </w:p>
          <w:p w14:paraId="14E36AB0" w14:textId="77777777" w:rsidR="004D7750" w:rsidRPr="003446D6" w:rsidRDefault="004D7750" w:rsidP="004D7750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4-й вопрос: </w:t>
            </w:r>
            <w:proofErr w:type="gramStart"/>
            <w:r w:rsidRPr="003446D6">
              <w:rPr>
                <w:iCs/>
                <w:lang w:val="ru-RU"/>
              </w:rPr>
              <w:t>0 – 1</w:t>
            </w:r>
            <w:r>
              <w:rPr>
                <w:iCs/>
                <w:lang w:val="ru-RU"/>
              </w:rPr>
              <w:t>5</w:t>
            </w:r>
            <w:proofErr w:type="gramEnd"/>
            <w:r w:rsidRPr="003446D6">
              <w:rPr>
                <w:iCs/>
                <w:lang w:val="ru-RU"/>
              </w:rPr>
              <w:t xml:space="preserve"> баллов</w:t>
            </w:r>
          </w:p>
          <w:p w14:paraId="7380987C" w14:textId="77777777" w:rsidR="004D7750" w:rsidRPr="003446D6" w:rsidRDefault="004D7750" w:rsidP="004D7750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5-й вопрос: </w:t>
            </w:r>
            <w:proofErr w:type="gramStart"/>
            <w:r w:rsidRPr="003446D6">
              <w:rPr>
                <w:iCs/>
                <w:lang w:val="ru-RU"/>
              </w:rPr>
              <w:t>0 – 10</w:t>
            </w:r>
            <w:proofErr w:type="gramEnd"/>
            <w:r w:rsidRPr="003446D6">
              <w:rPr>
                <w:iCs/>
                <w:lang w:val="ru-RU"/>
              </w:rPr>
              <w:t xml:space="preserve"> баллов</w:t>
            </w:r>
          </w:p>
          <w:p w14:paraId="22219B7E" w14:textId="26130299" w:rsidR="0018060A" w:rsidRPr="00EE580B" w:rsidRDefault="0018060A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14:paraId="0F4FE629" w14:textId="77777777" w:rsidR="007B4C52" w:rsidRPr="00EE580B" w:rsidRDefault="007B4C52" w:rsidP="007B4C52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E580B">
              <w:rPr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7E56E5BF" w14:textId="073D5FC8" w:rsidR="009D5862" w:rsidRPr="00EE580B" w:rsidRDefault="007B4C52" w:rsidP="007B4C52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</w:pPr>
            <w:r w:rsidRPr="00EE580B">
              <w:rPr>
                <w:rFonts w:ascii="Times New Roman" w:hAnsi="Times New Roman" w:cs="Times New Roman"/>
                <w:iCs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66B8BA55" w14:textId="24CC862A" w:rsidR="009D5862" w:rsidRPr="003446D6" w:rsidRDefault="000D78C1" w:rsidP="00FC1ACA">
            <w:pPr>
              <w:jc w:val="center"/>
              <w:rPr>
                <w:iCs/>
              </w:rPr>
            </w:pPr>
            <w:r>
              <w:rPr>
                <w:iCs/>
              </w:rPr>
              <w:t>25-</w:t>
            </w:r>
            <w:r w:rsidR="00EE1C3D">
              <w:rPr>
                <w:iCs/>
              </w:rPr>
              <w:t>5</w:t>
            </w:r>
            <w:r>
              <w:rPr>
                <w:iCs/>
              </w:rPr>
              <w:t>0</w:t>
            </w:r>
          </w:p>
        </w:tc>
        <w:tc>
          <w:tcPr>
            <w:tcW w:w="2056" w:type="dxa"/>
          </w:tcPr>
          <w:p w14:paraId="57D14916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зачтено</w:t>
            </w:r>
          </w:p>
        </w:tc>
      </w:tr>
      <w:tr w:rsidR="009D5862" w:rsidRPr="003446D6" w14:paraId="2AF1C4F1" w14:textId="77777777" w:rsidTr="00073075">
        <w:trPr>
          <w:trHeight w:val="283"/>
        </w:trPr>
        <w:tc>
          <w:tcPr>
            <w:tcW w:w="3828" w:type="dxa"/>
            <w:vMerge/>
          </w:tcPr>
          <w:p w14:paraId="44380E1C" w14:textId="77777777" w:rsidR="009D5862" w:rsidRPr="00EE580B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14:paraId="35821ECA" w14:textId="27A97357" w:rsidR="009D5862" w:rsidRPr="00EE580B" w:rsidRDefault="00EE580B" w:rsidP="00EE580B">
            <w:pPr>
              <w:rPr>
                <w:iCs/>
                <w:color w:val="000000"/>
              </w:rPr>
            </w:pPr>
            <w:r w:rsidRPr="00EE580B">
              <w:rPr>
                <w:iCs/>
              </w:rPr>
              <w:t xml:space="preserve"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 </w:t>
            </w:r>
          </w:p>
        </w:tc>
        <w:tc>
          <w:tcPr>
            <w:tcW w:w="1772" w:type="dxa"/>
          </w:tcPr>
          <w:p w14:paraId="5BE40452" w14:textId="23AE78D6" w:rsidR="009D5862" w:rsidRPr="003446D6" w:rsidRDefault="009D5862" w:rsidP="00FC1ACA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 xml:space="preserve">0 </w:t>
            </w:r>
            <w:r w:rsidR="008F6748" w:rsidRPr="003446D6">
              <w:rPr>
                <w:iCs/>
              </w:rPr>
              <w:t>–</w:t>
            </w:r>
            <w:r w:rsidRPr="003446D6">
              <w:rPr>
                <w:iCs/>
              </w:rPr>
              <w:t xml:space="preserve"> </w:t>
            </w:r>
            <w:r w:rsidR="000D78C1">
              <w:rPr>
                <w:iCs/>
              </w:rPr>
              <w:t>24</w:t>
            </w:r>
            <w:proofErr w:type="gramEnd"/>
            <w:r w:rsidR="000D78C1">
              <w:rPr>
                <w:iCs/>
              </w:rPr>
              <w:t xml:space="preserve"> </w:t>
            </w:r>
            <w:r w:rsidR="008F6748" w:rsidRPr="003446D6">
              <w:rPr>
                <w:iCs/>
              </w:rPr>
              <w:t>баллов</w:t>
            </w:r>
          </w:p>
        </w:tc>
        <w:tc>
          <w:tcPr>
            <w:tcW w:w="2056" w:type="dxa"/>
          </w:tcPr>
          <w:p w14:paraId="5586AEEE" w14:textId="77777777" w:rsidR="009D5862" w:rsidRPr="003446D6" w:rsidRDefault="009D5862" w:rsidP="00FC1ACA">
            <w:pPr>
              <w:jc w:val="center"/>
              <w:rPr>
                <w:iCs/>
              </w:rPr>
            </w:pPr>
            <w:r w:rsidRPr="003446D6">
              <w:rPr>
                <w:iCs/>
              </w:rPr>
              <w:t>не зачтено</w:t>
            </w:r>
          </w:p>
        </w:tc>
      </w:tr>
      <w:tr w:rsidR="0080736B" w:rsidRPr="003446D6" w14:paraId="167FBC64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2A9144E" w14:textId="56FEB558" w:rsidR="0080736B" w:rsidRPr="003446D6" w:rsidRDefault="00C50BB7" w:rsidP="0080736B">
            <w:pPr>
              <w:rPr>
                <w:iCs/>
              </w:rPr>
            </w:pPr>
            <w:r w:rsidRPr="003446D6">
              <w:rPr>
                <w:iCs/>
              </w:rPr>
              <w:t>Экзамен</w:t>
            </w:r>
          </w:p>
          <w:p w14:paraId="6B7CCA20" w14:textId="41CD5D4D" w:rsidR="0080736B" w:rsidRPr="003446D6" w:rsidRDefault="0080736B" w:rsidP="0080736B">
            <w:pPr>
              <w:rPr>
                <w:iCs/>
              </w:rPr>
            </w:pPr>
            <w:r w:rsidRPr="003446D6">
              <w:rPr>
                <w:iCs/>
              </w:rPr>
              <w:t xml:space="preserve">в </w:t>
            </w:r>
            <w:r w:rsidR="004D7750">
              <w:rPr>
                <w:iCs/>
              </w:rPr>
              <w:t>уст</w:t>
            </w:r>
            <w:r w:rsidR="00613964" w:rsidRPr="003446D6">
              <w:rPr>
                <w:iCs/>
              </w:rPr>
              <w:t>ной</w:t>
            </w:r>
            <w:r w:rsidRPr="003446D6">
              <w:rPr>
                <w:iCs/>
              </w:rPr>
              <w:t xml:space="preserve"> форме по билетам</w:t>
            </w:r>
          </w:p>
          <w:p w14:paraId="50C2511C" w14:textId="507EF33C" w:rsidR="0080736B" w:rsidRPr="003446D6" w:rsidRDefault="0080736B" w:rsidP="0080736B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1-й вопрос: </w:t>
            </w:r>
            <w:proofErr w:type="gramStart"/>
            <w:r w:rsidRPr="003446D6">
              <w:rPr>
                <w:iCs/>
                <w:lang w:val="ru-RU"/>
              </w:rPr>
              <w:t xml:space="preserve">0 – </w:t>
            </w:r>
            <w:r w:rsidR="0014362B" w:rsidRPr="003446D6">
              <w:rPr>
                <w:iCs/>
                <w:lang w:val="ru-RU"/>
              </w:rPr>
              <w:t>10</w:t>
            </w:r>
            <w:proofErr w:type="gramEnd"/>
            <w:r w:rsidRPr="003446D6">
              <w:rPr>
                <w:iCs/>
                <w:lang w:val="ru-RU"/>
              </w:rPr>
              <w:t xml:space="preserve"> баллов</w:t>
            </w:r>
          </w:p>
          <w:p w14:paraId="49AE7F88" w14:textId="68491973" w:rsidR="0080736B" w:rsidRPr="003446D6" w:rsidRDefault="0080736B" w:rsidP="0080736B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2-й вопрос: </w:t>
            </w:r>
            <w:proofErr w:type="gramStart"/>
            <w:r w:rsidRPr="003446D6">
              <w:rPr>
                <w:iCs/>
                <w:lang w:val="ru-RU"/>
              </w:rPr>
              <w:t xml:space="preserve">0 – </w:t>
            </w:r>
            <w:r w:rsidR="00461D20" w:rsidRPr="003446D6">
              <w:rPr>
                <w:iCs/>
                <w:lang w:val="ru-RU"/>
              </w:rPr>
              <w:t>1</w:t>
            </w:r>
            <w:r w:rsidR="0014362B" w:rsidRPr="003446D6">
              <w:rPr>
                <w:iCs/>
                <w:lang w:val="ru-RU"/>
              </w:rPr>
              <w:t>0</w:t>
            </w:r>
            <w:proofErr w:type="gramEnd"/>
            <w:r w:rsidRPr="003446D6">
              <w:rPr>
                <w:iCs/>
                <w:lang w:val="ru-RU"/>
              </w:rPr>
              <w:t xml:space="preserve"> баллов</w:t>
            </w:r>
          </w:p>
          <w:p w14:paraId="72BDD11E" w14:textId="60E1231A" w:rsidR="00613964" w:rsidRPr="003446D6" w:rsidRDefault="00613964" w:rsidP="00613964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3-й вопрос: </w:t>
            </w:r>
            <w:proofErr w:type="gramStart"/>
            <w:r w:rsidRPr="003446D6">
              <w:rPr>
                <w:iCs/>
                <w:lang w:val="ru-RU"/>
              </w:rPr>
              <w:t>0 – 1</w:t>
            </w:r>
            <w:r w:rsidR="0014362B" w:rsidRPr="003446D6">
              <w:rPr>
                <w:iCs/>
                <w:lang w:val="ru-RU"/>
              </w:rPr>
              <w:t>0</w:t>
            </w:r>
            <w:proofErr w:type="gramEnd"/>
            <w:r w:rsidR="0014362B" w:rsidRPr="003446D6">
              <w:rPr>
                <w:iCs/>
                <w:lang w:val="ru-RU"/>
              </w:rPr>
              <w:t xml:space="preserve"> </w:t>
            </w:r>
            <w:r w:rsidRPr="003446D6">
              <w:rPr>
                <w:iCs/>
                <w:lang w:val="ru-RU"/>
              </w:rPr>
              <w:t>баллов</w:t>
            </w:r>
          </w:p>
          <w:p w14:paraId="55E89701" w14:textId="7E5E4CB6" w:rsidR="0014362B" w:rsidRPr="003446D6" w:rsidRDefault="0014362B" w:rsidP="0014362B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4-й вопрос: </w:t>
            </w:r>
            <w:proofErr w:type="gramStart"/>
            <w:r w:rsidRPr="003446D6">
              <w:rPr>
                <w:iCs/>
                <w:lang w:val="ru-RU"/>
              </w:rPr>
              <w:t>0 – 10</w:t>
            </w:r>
            <w:proofErr w:type="gramEnd"/>
            <w:r w:rsidRPr="003446D6">
              <w:rPr>
                <w:iCs/>
                <w:lang w:val="ru-RU"/>
              </w:rPr>
              <w:t xml:space="preserve"> баллов</w:t>
            </w:r>
          </w:p>
          <w:p w14:paraId="56F5D715" w14:textId="7E2FEAED" w:rsidR="0014362B" w:rsidRPr="003446D6" w:rsidRDefault="0014362B" w:rsidP="0014362B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5-й вопрос: </w:t>
            </w:r>
            <w:proofErr w:type="gramStart"/>
            <w:r w:rsidRPr="003446D6">
              <w:rPr>
                <w:iCs/>
                <w:lang w:val="ru-RU"/>
              </w:rPr>
              <w:t>0 – 10</w:t>
            </w:r>
            <w:proofErr w:type="gramEnd"/>
            <w:r w:rsidRPr="003446D6">
              <w:rPr>
                <w:iCs/>
                <w:lang w:val="ru-RU"/>
              </w:rPr>
              <w:t xml:space="preserve"> баллов</w:t>
            </w:r>
          </w:p>
          <w:p w14:paraId="04D339E0" w14:textId="77777777" w:rsidR="00613964" w:rsidRPr="003446D6" w:rsidRDefault="00613964" w:rsidP="00613964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</w:p>
          <w:p w14:paraId="518AE39C" w14:textId="77777777" w:rsidR="00613964" w:rsidRPr="003446D6" w:rsidRDefault="00613964" w:rsidP="0080736B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</w:p>
          <w:p w14:paraId="465F4E83" w14:textId="48C0D887" w:rsidR="0080736B" w:rsidRPr="003446D6" w:rsidRDefault="0080736B" w:rsidP="0080736B">
            <w:pPr>
              <w:pStyle w:val="TableParagraph"/>
              <w:rPr>
                <w:iCs/>
                <w:lang w:val="ru-RU"/>
              </w:rPr>
            </w:pPr>
          </w:p>
        </w:tc>
        <w:tc>
          <w:tcPr>
            <w:tcW w:w="6945" w:type="dxa"/>
          </w:tcPr>
          <w:p w14:paraId="55B13776" w14:textId="77777777" w:rsidR="00C50BB7" w:rsidRPr="003446D6" w:rsidRDefault="00C50BB7" w:rsidP="00C50BB7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Обучающийся:</w:t>
            </w:r>
          </w:p>
          <w:p w14:paraId="0AA97AB8" w14:textId="07C040EA" w:rsidR="00C50BB7" w:rsidRPr="003446D6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 xml:space="preserve">демонстрирует </w:t>
            </w:r>
            <w:r w:rsidR="0014362B" w:rsidRPr="003446D6">
              <w:rPr>
                <w:iCs/>
                <w:lang w:val="ru-RU"/>
              </w:rPr>
              <w:t>знания,</w:t>
            </w:r>
            <w:r w:rsidRPr="003446D6">
              <w:rPr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22D597F2" w14:textId="77777777" w:rsidR="00C50BB7" w:rsidRPr="003446D6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свободно владеет научными понятиями, ведет диалог и вступает в научную дискуссию;</w:t>
            </w:r>
          </w:p>
          <w:p w14:paraId="7732F41B" w14:textId="77777777" w:rsidR="00C50BB7" w:rsidRPr="003446D6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78CB9DCD" w14:textId="77777777" w:rsidR="00C50BB7" w:rsidRPr="003446D6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логично и доказательно раскрывает проблему, предложенную в билете;</w:t>
            </w:r>
          </w:p>
          <w:p w14:paraId="3671B430" w14:textId="77777777" w:rsidR="00C50BB7" w:rsidRPr="003446D6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317C7FB9" w14:textId="431A72E0" w:rsidR="0080736B" w:rsidRPr="003446D6" w:rsidRDefault="00C50BB7" w:rsidP="00C50BB7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3446D6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103CB081" w14:textId="3AC4E8CC" w:rsidR="0080736B" w:rsidRPr="003446D6" w:rsidRDefault="00086DA1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  <w:r w:rsidR="0014362B" w:rsidRPr="003446D6">
              <w:rPr>
                <w:iCs/>
              </w:rPr>
              <w:t>6</w:t>
            </w:r>
            <w:r w:rsidR="0080736B" w:rsidRPr="003446D6">
              <w:rPr>
                <w:iCs/>
              </w:rPr>
              <w:t xml:space="preserve"> -</w:t>
            </w:r>
            <w:r w:rsidRPr="003446D6">
              <w:rPr>
                <w:iCs/>
              </w:rPr>
              <w:t>50</w:t>
            </w:r>
            <w:r w:rsidR="0080736B"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034C059B" w14:textId="77777777" w:rsidR="0080736B" w:rsidRPr="003446D6" w:rsidRDefault="0080736B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t>5</w:t>
            </w:r>
          </w:p>
        </w:tc>
      </w:tr>
      <w:tr w:rsidR="0080736B" w:rsidRPr="003446D6" w14:paraId="61D3CD33" w14:textId="77777777" w:rsidTr="00073075">
        <w:trPr>
          <w:trHeight w:val="283"/>
        </w:trPr>
        <w:tc>
          <w:tcPr>
            <w:tcW w:w="3828" w:type="dxa"/>
            <w:vMerge/>
          </w:tcPr>
          <w:p w14:paraId="3D6AFAD5" w14:textId="77777777" w:rsidR="0080736B" w:rsidRPr="003446D6" w:rsidRDefault="0080736B" w:rsidP="0080736B">
            <w:pPr>
              <w:rPr>
                <w:iCs/>
              </w:rPr>
            </w:pPr>
          </w:p>
        </w:tc>
        <w:tc>
          <w:tcPr>
            <w:tcW w:w="6945" w:type="dxa"/>
          </w:tcPr>
          <w:p w14:paraId="4C259831" w14:textId="77777777" w:rsidR="0080736B" w:rsidRPr="003446D6" w:rsidRDefault="0080736B" w:rsidP="0080736B">
            <w:pPr>
              <w:rPr>
                <w:iCs/>
              </w:rPr>
            </w:pPr>
            <w:r w:rsidRPr="003446D6">
              <w:rPr>
                <w:iCs/>
              </w:rPr>
              <w:t>Обучающийся:</w:t>
            </w:r>
          </w:p>
          <w:p w14:paraId="594C6F55" w14:textId="77777777" w:rsidR="0080736B" w:rsidRPr="003446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3446D6">
              <w:rPr>
                <w:iCs/>
              </w:rPr>
              <w:lastRenderedPageBreak/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6458006B" w14:textId="77777777" w:rsidR="0080736B" w:rsidRPr="003446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3446D6">
              <w:rPr>
                <w:iCs/>
              </w:rPr>
              <w:t>недостаточно раскрыта проблема по одному из вопросов билета;</w:t>
            </w:r>
          </w:p>
          <w:p w14:paraId="1F150255" w14:textId="77777777" w:rsidR="0080736B" w:rsidRPr="003446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3446D6">
              <w:rPr>
                <w:iCs/>
              </w:rPr>
              <w:t>недостаточно логично построено изложение вопроса;</w:t>
            </w:r>
          </w:p>
          <w:p w14:paraId="04073B38" w14:textId="77777777" w:rsidR="0080736B" w:rsidRPr="003446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3446D6">
              <w:rPr>
                <w:iCs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247779A2" w14:textId="77777777" w:rsidR="0080736B" w:rsidRPr="003446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3446D6">
              <w:rPr>
                <w:iCs/>
              </w:rPr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14:paraId="16820EBA" w14:textId="77777777" w:rsidR="0080736B" w:rsidRPr="003446D6" w:rsidRDefault="0080736B" w:rsidP="0080736B">
            <w:pPr>
              <w:rPr>
                <w:iCs/>
              </w:rPr>
            </w:pPr>
            <w:r w:rsidRPr="003446D6">
              <w:rPr>
                <w:iCs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167BA501" w14:textId="108B1048" w:rsidR="0080736B" w:rsidRPr="003446D6" w:rsidRDefault="00086DA1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lastRenderedPageBreak/>
              <w:t>33</w:t>
            </w:r>
            <w:r w:rsidR="0080736B" w:rsidRPr="003446D6">
              <w:rPr>
                <w:iCs/>
              </w:rPr>
              <w:t xml:space="preserve"> – </w:t>
            </w:r>
            <w:proofErr w:type="gramStart"/>
            <w:r w:rsidRPr="003446D6">
              <w:rPr>
                <w:iCs/>
              </w:rPr>
              <w:t>4</w:t>
            </w:r>
            <w:r w:rsidR="0014362B" w:rsidRPr="003446D6">
              <w:rPr>
                <w:iCs/>
              </w:rPr>
              <w:t xml:space="preserve">5 </w:t>
            </w:r>
            <w:r w:rsidR="0080736B" w:rsidRPr="003446D6">
              <w:rPr>
                <w:iCs/>
              </w:rPr>
              <w:t xml:space="preserve"> баллов</w:t>
            </w:r>
            <w:proofErr w:type="gramEnd"/>
          </w:p>
        </w:tc>
        <w:tc>
          <w:tcPr>
            <w:tcW w:w="2056" w:type="dxa"/>
          </w:tcPr>
          <w:p w14:paraId="2075CA04" w14:textId="77777777" w:rsidR="0080736B" w:rsidRPr="003446D6" w:rsidRDefault="0080736B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t>4</w:t>
            </w:r>
          </w:p>
        </w:tc>
      </w:tr>
      <w:tr w:rsidR="0080736B" w:rsidRPr="003446D6" w14:paraId="5C3A08B6" w14:textId="77777777" w:rsidTr="00073075">
        <w:trPr>
          <w:trHeight w:val="283"/>
        </w:trPr>
        <w:tc>
          <w:tcPr>
            <w:tcW w:w="3828" w:type="dxa"/>
            <w:vMerge/>
          </w:tcPr>
          <w:p w14:paraId="1573FDE3" w14:textId="77777777" w:rsidR="0080736B" w:rsidRPr="003446D6" w:rsidRDefault="0080736B" w:rsidP="0080736B">
            <w:pPr>
              <w:rPr>
                <w:iCs/>
              </w:rPr>
            </w:pPr>
          </w:p>
        </w:tc>
        <w:tc>
          <w:tcPr>
            <w:tcW w:w="6945" w:type="dxa"/>
          </w:tcPr>
          <w:p w14:paraId="1DDFB792" w14:textId="77777777" w:rsidR="0080736B" w:rsidRPr="003446D6" w:rsidRDefault="0080736B" w:rsidP="0080736B">
            <w:pPr>
              <w:rPr>
                <w:iCs/>
              </w:rPr>
            </w:pPr>
            <w:r w:rsidRPr="003446D6">
              <w:rPr>
                <w:iCs/>
              </w:rPr>
              <w:t>Обучающийся:</w:t>
            </w:r>
          </w:p>
          <w:p w14:paraId="2A92282B" w14:textId="77777777" w:rsidR="0080736B" w:rsidRPr="003446D6" w:rsidRDefault="0080736B" w:rsidP="000872FD">
            <w:pPr>
              <w:pStyle w:val="af0"/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3446D6">
              <w:rPr>
                <w:iCs/>
              </w:rPr>
              <w:t xml:space="preserve">показывает </w:t>
            </w:r>
            <w:r w:rsidRPr="003446D6">
              <w:rPr>
                <w:rFonts w:eastAsia="Times New Roman"/>
                <w:iCs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441BC214" w14:textId="77777777" w:rsidR="0080736B" w:rsidRPr="003446D6" w:rsidRDefault="0080736B" w:rsidP="000872FD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3446D6">
              <w:rPr>
                <w:rFonts w:eastAsia="Times New Roman"/>
                <w:iCs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14:paraId="77F1458A" w14:textId="77777777" w:rsidR="0080736B" w:rsidRPr="003446D6" w:rsidRDefault="0080736B" w:rsidP="000872FD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3446D6">
              <w:rPr>
                <w:iCs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7E05BBE3" w14:textId="0F163986" w:rsidR="0080736B" w:rsidRPr="003446D6" w:rsidRDefault="0080736B" w:rsidP="0080736B">
            <w:pPr>
              <w:rPr>
                <w:iCs/>
              </w:rPr>
            </w:pPr>
            <w:r w:rsidRPr="003446D6">
              <w:rPr>
                <w:rFonts w:eastAsia="Times New Roman"/>
                <w:iCs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3446D6">
              <w:rPr>
                <w:iCs/>
              </w:rPr>
              <w:t>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3D05DDF0" w14:textId="584EF7E7" w:rsidR="0080736B" w:rsidRPr="003446D6" w:rsidRDefault="00086DA1" w:rsidP="0080736B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>21</w:t>
            </w:r>
            <w:r w:rsidR="0080736B" w:rsidRPr="003446D6">
              <w:rPr>
                <w:iCs/>
              </w:rPr>
              <w:t xml:space="preserve">– </w:t>
            </w:r>
            <w:r w:rsidRPr="003446D6">
              <w:rPr>
                <w:iCs/>
              </w:rPr>
              <w:t>32</w:t>
            </w:r>
            <w:proofErr w:type="gramEnd"/>
            <w:r w:rsidR="0080736B"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25201E60" w14:textId="77777777" w:rsidR="0080736B" w:rsidRPr="003446D6" w:rsidRDefault="0080736B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t>3</w:t>
            </w:r>
          </w:p>
        </w:tc>
      </w:tr>
      <w:tr w:rsidR="0080736B" w:rsidRPr="003446D6" w14:paraId="71A7A684" w14:textId="77777777" w:rsidTr="00073075">
        <w:trPr>
          <w:trHeight w:val="283"/>
        </w:trPr>
        <w:tc>
          <w:tcPr>
            <w:tcW w:w="3828" w:type="dxa"/>
            <w:vMerge/>
          </w:tcPr>
          <w:p w14:paraId="396D2507" w14:textId="77777777" w:rsidR="0080736B" w:rsidRPr="003446D6" w:rsidRDefault="0080736B" w:rsidP="0080736B">
            <w:pPr>
              <w:rPr>
                <w:iCs/>
              </w:rPr>
            </w:pPr>
          </w:p>
        </w:tc>
        <w:tc>
          <w:tcPr>
            <w:tcW w:w="6945" w:type="dxa"/>
          </w:tcPr>
          <w:p w14:paraId="2B326180" w14:textId="19367019" w:rsidR="0080736B" w:rsidRPr="003446D6" w:rsidRDefault="0080736B" w:rsidP="0080736B">
            <w:pPr>
              <w:rPr>
                <w:iCs/>
              </w:rPr>
            </w:pPr>
            <w:r w:rsidRPr="003446D6">
              <w:rPr>
                <w:iCs/>
              </w:rPr>
              <w:t xml:space="preserve"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 </w:t>
            </w:r>
          </w:p>
          <w:p w14:paraId="46D32AD0" w14:textId="77777777" w:rsidR="0080736B" w:rsidRPr="003446D6" w:rsidRDefault="0080736B" w:rsidP="0080736B">
            <w:pPr>
              <w:rPr>
                <w:iCs/>
              </w:rPr>
            </w:pPr>
            <w:r w:rsidRPr="003446D6">
              <w:rPr>
                <w:iCs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14:paraId="2E1E5A0F" w14:textId="746137A5" w:rsidR="0080736B" w:rsidRPr="003446D6" w:rsidRDefault="0080736B" w:rsidP="0080736B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 xml:space="preserve">0 – </w:t>
            </w:r>
            <w:r w:rsidR="00086DA1" w:rsidRPr="003446D6">
              <w:rPr>
                <w:iCs/>
              </w:rPr>
              <w:t>2</w:t>
            </w:r>
            <w:r w:rsidR="00613964" w:rsidRPr="003446D6">
              <w:rPr>
                <w:iCs/>
              </w:rPr>
              <w:t>0</w:t>
            </w:r>
            <w:proofErr w:type="gramEnd"/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5D71CBE3" w14:textId="77777777" w:rsidR="0080736B" w:rsidRPr="003446D6" w:rsidRDefault="0080736B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t>2</w:t>
            </w:r>
          </w:p>
        </w:tc>
      </w:tr>
      <w:tr w:rsidR="0080736B" w:rsidRPr="003446D6" w14:paraId="328053E9" w14:textId="77777777" w:rsidTr="00073075">
        <w:trPr>
          <w:trHeight w:val="283"/>
        </w:trPr>
        <w:tc>
          <w:tcPr>
            <w:tcW w:w="3828" w:type="dxa"/>
          </w:tcPr>
          <w:p w14:paraId="47AC1B1A" w14:textId="77777777" w:rsidR="0080736B" w:rsidRPr="003446D6" w:rsidRDefault="0080736B" w:rsidP="0080736B">
            <w:pPr>
              <w:rPr>
                <w:iCs/>
              </w:rPr>
            </w:pPr>
            <w:r w:rsidRPr="003446D6">
              <w:rPr>
                <w:iCs/>
              </w:rPr>
              <w:t>…</w:t>
            </w:r>
          </w:p>
        </w:tc>
        <w:tc>
          <w:tcPr>
            <w:tcW w:w="6945" w:type="dxa"/>
          </w:tcPr>
          <w:p w14:paraId="309885BE" w14:textId="77777777" w:rsidR="0080736B" w:rsidRPr="003446D6" w:rsidRDefault="0080736B" w:rsidP="0080736B">
            <w:pPr>
              <w:rPr>
                <w:iCs/>
              </w:rPr>
            </w:pPr>
            <w:r w:rsidRPr="003446D6">
              <w:rPr>
                <w:iCs/>
              </w:rPr>
              <w:t>…</w:t>
            </w:r>
          </w:p>
        </w:tc>
        <w:tc>
          <w:tcPr>
            <w:tcW w:w="1772" w:type="dxa"/>
          </w:tcPr>
          <w:p w14:paraId="664FA6EF" w14:textId="77777777" w:rsidR="0080736B" w:rsidRPr="003446D6" w:rsidRDefault="0080736B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t>…</w:t>
            </w:r>
          </w:p>
        </w:tc>
        <w:tc>
          <w:tcPr>
            <w:tcW w:w="2056" w:type="dxa"/>
          </w:tcPr>
          <w:p w14:paraId="18C401A8" w14:textId="77777777" w:rsidR="0080736B" w:rsidRPr="003446D6" w:rsidRDefault="0080736B" w:rsidP="0080736B">
            <w:pPr>
              <w:jc w:val="center"/>
              <w:rPr>
                <w:iCs/>
              </w:rPr>
            </w:pPr>
            <w:r w:rsidRPr="003446D6">
              <w:rPr>
                <w:iCs/>
              </w:rPr>
              <w:t>…</w:t>
            </w:r>
          </w:p>
        </w:tc>
      </w:tr>
    </w:tbl>
    <w:p w14:paraId="5CD751B1" w14:textId="347186DF" w:rsidR="003C57C1" w:rsidRDefault="003F4B98" w:rsidP="003F4B98">
      <w:pPr>
        <w:pStyle w:val="2"/>
        <w:rPr>
          <w:rFonts w:eastAsiaTheme="minorHAnsi"/>
          <w:lang w:eastAsia="en-US"/>
        </w:rPr>
      </w:pPr>
      <w:bookmarkStart w:id="30" w:name="_Hlk99431917"/>
      <w:r w:rsidRPr="003F4B98">
        <w:rPr>
          <w:rFonts w:eastAsiaTheme="minorHAnsi"/>
          <w:lang w:eastAsia="en-US"/>
        </w:rPr>
        <w:t>Примерные темы курсовой работы</w:t>
      </w:r>
      <w:bookmarkEnd w:id="30"/>
    </w:p>
    <w:p w14:paraId="50890257" w14:textId="51FF32E3" w:rsidR="003F4B98" w:rsidRPr="008E0F9E" w:rsidRDefault="003F4B98" w:rsidP="003F4B98">
      <w:pPr>
        <w:pStyle w:val="2"/>
        <w:rPr>
          <w:i/>
        </w:rPr>
      </w:pPr>
      <w:bookmarkStart w:id="31" w:name="_Hlk99431956"/>
      <w:r>
        <w:t>Критерии, шкалы оценивания</w:t>
      </w:r>
      <w:r w:rsidRPr="00AE5C0C">
        <w:t xml:space="preserve"> </w:t>
      </w:r>
      <w:r>
        <w:t>курсовой работы</w:t>
      </w:r>
    </w:p>
    <w:bookmarkEnd w:id="31"/>
    <w:p w14:paraId="024FF57A" w14:textId="77777777" w:rsidR="003F4B98" w:rsidRPr="003F4B98" w:rsidRDefault="003F4B98" w:rsidP="003F4B98">
      <w:pPr>
        <w:rPr>
          <w:lang w:eastAsia="en-US"/>
        </w:rPr>
      </w:pPr>
    </w:p>
    <w:p w14:paraId="259B0817" w14:textId="7E3BF29C" w:rsidR="003F4B98" w:rsidRPr="003F4B98" w:rsidRDefault="003F4B98" w:rsidP="003F4B98">
      <w:pPr>
        <w:sectPr w:rsidR="003F4B98" w:rsidRPr="003F4B98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bookmarkEnd w:id="29"/>
    <w:p w14:paraId="73E74481" w14:textId="7F818154" w:rsidR="00936AAE" w:rsidRPr="003446D6" w:rsidRDefault="00721E06" w:rsidP="00721E06">
      <w:pPr>
        <w:pStyle w:val="2"/>
      </w:pPr>
      <w:r w:rsidRPr="003446D6">
        <w:lastRenderedPageBreak/>
        <w:t>Систем</w:t>
      </w:r>
      <w:r w:rsidR="00763B96" w:rsidRPr="003446D6">
        <w:t>а</w:t>
      </w:r>
      <w:r w:rsidRPr="003446D6">
        <w:t xml:space="preserve"> оценивания результатов текущего контроля и промежуточной аттестации.</w:t>
      </w:r>
    </w:p>
    <w:p w14:paraId="71B92136" w14:textId="77777777" w:rsidR="005D388C" w:rsidRPr="003446D6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3446D6">
        <w:rPr>
          <w:rFonts w:eastAsia="MS Mincho"/>
          <w:iCs/>
          <w:sz w:val="24"/>
          <w:szCs w:val="24"/>
        </w:rPr>
        <w:t>Оценка по дисциплине выставляется обучающемуся с учётом результатов текущей и промежуточной аттестации.</w:t>
      </w:r>
    </w:p>
    <w:p w14:paraId="32521415" w14:textId="77777777" w:rsidR="002A2399" w:rsidRPr="003446D6" w:rsidRDefault="002A2399" w:rsidP="002A2399">
      <w:pPr>
        <w:rPr>
          <w:iCs/>
        </w:rPr>
      </w:pPr>
    </w:p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154655" w:rsidRPr="003446D6" w14:paraId="0ACBB369" w14:textId="77777777" w:rsidTr="00154655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14:paraId="0A3BFAFC" w14:textId="77777777" w:rsidR="00154655" w:rsidRPr="003446D6" w:rsidRDefault="00154655" w:rsidP="005459AF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14:paraId="3A183B3D" w14:textId="1FED0DBB" w:rsidR="00154655" w:rsidRPr="003446D6" w:rsidRDefault="00154655" w:rsidP="00FD4A53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3446D6" w:rsidRDefault="00154655" w:rsidP="005459AF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3446D6" w14:paraId="2C39412C" w14:textId="77777777" w:rsidTr="00FC1ACA">
        <w:trPr>
          <w:trHeight w:val="286"/>
        </w:trPr>
        <w:tc>
          <w:tcPr>
            <w:tcW w:w="3686" w:type="dxa"/>
          </w:tcPr>
          <w:p w14:paraId="64B36374" w14:textId="311F551C" w:rsidR="00154655" w:rsidRPr="003446D6" w:rsidRDefault="00154655" w:rsidP="005459AF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Текущий контроль</w:t>
            </w:r>
            <w:r w:rsidR="00B520C8" w:rsidRPr="003446D6">
              <w:rPr>
                <w:bCs/>
                <w:iCs/>
              </w:rPr>
              <w:t xml:space="preserve"> (первый семестр)</w:t>
            </w:r>
            <w:r w:rsidRPr="003446D6">
              <w:rPr>
                <w:bCs/>
                <w:iCs/>
              </w:rPr>
              <w:t xml:space="preserve">: </w:t>
            </w:r>
          </w:p>
        </w:tc>
        <w:tc>
          <w:tcPr>
            <w:tcW w:w="2835" w:type="dxa"/>
          </w:tcPr>
          <w:p w14:paraId="514408D1" w14:textId="77777777" w:rsidR="00154655" w:rsidRPr="003446D6" w:rsidRDefault="00154655" w:rsidP="005459AF">
            <w:pPr>
              <w:rPr>
                <w:bCs/>
                <w:iCs/>
              </w:rPr>
            </w:pPr>
          </w:p>
        </w:tc>
        <w:tc>
          <w:tcPr>
            <w:tcW w:w="3118" w:type="dxa"/>
          </w:tcPr>
          <w:p w14:paraId="3A132D64" w14:textId="77777777" w:rsidR="00154655" w:rsidRPr="003446D6" w:rsidRDefault="00154655" w:rsidP="005459AF">
            <w:pPr>
              <w:rPr>
                <w:bCs/>
                <w:iCs/>
              </w:rPr>
            </w:pPr>
          </w:p>
        </w:tc>
      </w:tr>
      <w:tr w:rsidR="00C50BB7" w:rsidRPr="003446D6" w14:paraId="761DB9A2" w14:textId="77777777" w:rsidTr="00FC1ACA">
        <w:trPr>
          <w:trHeight w:val="286"/>
        </w:trPr>
        <w:tc>
          <w:tcPr>
            <w:tcW w:w="3686" w:type="dxa"/>
          </w:tcPr>
          <w:p w14:paraId="2B85FE57" w14:textId="7BAAC45E" w:rsidR="00C50BB7" w:rsidRPr="003446D6" w:rsidRDefault="00C50BB7" w:rsidP="00C50BB7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- контрольная работа (темы </w:t>
            </w:r>
            <w:proofErr w:type="gramStart"/>
            <w:r w:rsidRPr="003446D6">
              <w:rPr>
                <w:bCs/>
                <w:iCs/>
              </w:rPr>
              <w:t>1-</w:t>
            </w:r>
            <w:r w:rsidR="00743792" w:rsidRPr="003446D6">
              <w:rPr>
                <w:bCs/>
                <w:iCs/>
              </w:rPr>
              <w:t>2</w:t>
            </w:r>
            <w:proofErr w:type="gramEnd"/>
            <w:r w:rsidRPr="003446D6">
              <w:rPr>
                <w:bCs/>
                <w:iCs/>
              </w:rPr>
              <w:t>)</w:t>
            </w:r>
          </w:p>
        </w:tc>
        <w:tc>
          <w:tcPr>
            <w:tcW w:w="2835" w:type="dxa"/>
          </w:tcPr>
          <w:p w14:paraId="64F1F798" w14:textId="63FDD566" w:rsidR="00C50BB7" w:rsidRPr="003446D6" w:rsidRDefault="00C50BB7" w:rsidP="00C50BB7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 xml:space="preserve">0 - </w:t>
            </w:r>
            <w:r w:rsidR="000D78C1">
              <w:rPr>
                <w:bCs/>
                <w:iCs/>
              </w:rPr>
              <w:t>1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0AEE7763" w14:textId="779227CA" w:rsidR="00C50BB7" w:rsidRPr="003446D6" w:rsidRDefault="00EE1C3D" w:rsidP="00C50BB7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743792" w:rsidRPr="003446D6" w14:paraId="7A1A0B0F" w14:textId="77777777" w:rsidTr="00FC1ACA">
        <w:trPr>
          <w:trHeight w:val="286"/>
        </w:trPr>
        <w:tc>
          <w:tcPr>
            <w:tcW w:w="3686" w:type="dxa"/>
          </w:tcPr>
          <w:p w14:paraId="2BEA2563" w14:textId="24039B91" w:rsidR="00743792" w:rsidRPr="003446D6" w:rsidRDefault="00743792" w:rsidP="00743792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- контрольная работа (темы 3)</w:t>
            </w:r>
          </w:p>
        </w:tc>
        <w:tc>
          <w:tcPr>
            <w:tcW w:w="2835" w:type="dxa"/>
          </w:tcPr>
          <w:p w14:paraId="50A912CB" w14:textId="4F1734C3" w:rsidR="00743792" w:rsidRPr="003446D6" w:rsidRDefault="00743792" w:rsidP="00743792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 xml:space="preserve">0 - </w:t>
            </w:r>
            <w:r w:rsidR="000D78C1">
              <w:rPr>
                <w:bCs/>
                <w:iCs/>
              </w:rPr>
              <w:t>1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0142C8B2" w14:textId="48B33015" w:rsidR="00743792" w:rsidRPr="003446D6" w:rsidRDefault="00EE1C3D" w:rsidP="00743792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743792" w:rsidRPr="003446D6" w14:paraId="10A68730" w14:textId="77777777" w:rsidTr="00FC1ACA">
        <w:trPr>
          <w:trHeight w:val="286"/>
        </w:trPr>
        <w:tc>
          <w:tcPr>
            <w:tcW w:w="3686" w:type="dxa"/>
          </w:tcPr>
          <w:p w14:paraId="3C9560D0" w14:textId="45169303" w:rsidR="00743792" w:rsidRPr="003446D6" w:rsidRDefault="00743792" w:rsidP="00743792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- контрольная работа (тема 4)</w:t>
            </w:r>
          </w:p>
        </w:tc>
        <w:tc>
          <w:tcPr>
            <w:tcW w:w="2835" w:type="dxa"/>
          </w:tcPr>
          <w:p w14:paraId="49AFE9E6" w14:textId="09C1009F" w:rsidR="00743792" w:rsidRPr="003446D6" w:rsidRDefault="00743792" w:rsidP="00743792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 xml:space="preserve">0 - </w:t>
            </w:r>
            <w:r w:rsidR="000D78C1">
              <w:rPr>
                <w:bCs/>
                <w:iCs/>
              </w:rPr>
              <w:t>1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7CACEA54" w14:textId="40B4F80C" w:rsidR="00743792" w:rsidRPr="003446D6" w:rsidRDefault="00EE1C3D" w:rsidP="00743792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EE1C3D" w:rsidRPr="003446D6" w14:paraId="4B03BEE8" w14:textId="77777777" w:rsidTr="00FC1ACA">
        <w:trPr>
          <w:trHeight w:val="286"/>
        </w:trPr>
        <w:tc>
          <w:tcPr>
            <w:tcW w:w="3686" w:type="dxa"/>
          </w:tcPr>
          <w:p w14:paraId="3C6D90D4" w14:textId="47C4BC22" w:rsidR="00EE1C3D" w:rsidRPr="003446D6" w:rsidRDefault="00EE1C3D" w:rsidP="00743792">
            <w:pPr>
              <w:rPr>
                <w:bCs/>
                <w:iCs/>
              </w:rPr>
            </w:pPr>
            <w:r>
              <w:rPr>
                <w:bCs/>
                <w:iCs/>
              </w:rPr>
              <w:t xml:space="preserve">- </w:t>
            </w:r>
            <w:r w:rsidRPr="003446D6">
              <w:rPr>
                <w:bCs/>
                <w:iCs/>
              </w:rPr>
              <w:t xml:space="preserve">контрольная работа (тема </w:t>
            </w:r>
            <w:r>
              <w:rPr>
                <w:bCs/>
                <w:iCs/>
              </w:rPr>
              <w:t>5</w:t>
            </w:r>
            <w:r w:rsidRPr="003446D6">
              <w:rPr>
                <w:bCs/>
                <w:iCs/>
              </w:rPr>
              <w:t>)</w:t>
            </w:r>
          </w:p>
        </w:tc>
        <w:tc>
          <w:tcPr>
            <w:tcW w:w="2835" w:type="dxa"/>
          </w:tcPr>
          <w:p w14:paraId="5259DAEC" w14:textId="3303487B" w:rsidR="00EE1C3D" w:rsidRPr="003446D6" w:rsidRDefault="00EE1C3D" w:rsidP="00743792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5C307BA1" w14:textId="2E44338C" w:rsidR="00EE1C3D" w:rsidRDefault="00EE1C3D" w:rsidP="00743792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743792" w:rsidRPr="003446D6" w14:paraId="60FED458" w14:textId="77777777" w:rsidTr="00FC1ACA">
        <w:trPr>
          <w:trHeight w:val="286"/>
        </w:trPr>
        <w:tc>
          <w:tcPr>
            <w:tcW w:w="3686" w:type="dxa"/>
          </w:tcPr>
          <w:p w14:paraId="26612C64" w14:textId="0DB6339F" w:rsidR="00743792" w:rsidRPr="003446D6" w:rsidRDefault="00EE1C3D" w:rsidP="00743792">
            <w:pPr>
              <w:rPr>
                <w:bCs/>
                <w:iCs/>
              </w:rPr>
            </w:pPr>
            <w:r>
              <w:rPr>
                <w:bCs/>
                <w:iCs/>
              </w:rPr>
              <w:t>Решение задач</w:t>
            </w:r>
          </w:p>
        </w:tc>
        <w:tc>
          <w:tcPr>
            <w:tcW w:w="2835" w:type="dxa"/>
          </w:tcPr>
          <w:p w14:paraId="78F0C13B" w14:textId="24013358" w:rsidR="00743792" w:rsidRPr="003446D6" w:rsidRDefault="00743792" w:rsidP="00743792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 xml:space="preserve">0 - </w:t>
            </w:r>
            <w:r w:rsidR="000D78C1">
              <w:rPr>
                <w:bCs/>
                <w:iCs/>
              </w:rPr>
              <w:t>1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4731EA85" w14:textId="77777777" w:rsidR="00743792" w:rsidRPr="003446D6" w:rsidRDefault="00743792" w:rsidP="00743792">
            <w:pPr>
              <w:jc w:val="center"/>
              <w:rPr>
                <w:bCs/>
                <w:iCs/>
              </w:rPr>
            </w:pPr>
          </w:p>
        </w:tc>
      </w:tr>
      <w:tr w:rsidR="00627D61" w:rsidRPr="003446D6" w14:paraId="3D1C65E9" w14:textId="77777777" w:rsidTr="00FC1ACA">
        <w:trPr>
          <w:trHeight w:val="214"/>
        </w:trPr>
        <w:tc>
          <w:tcPr>
            <w:tcW w:w="3686" w:type="dxa"/>
          </w:tcPr>
          <w:p w14:paraId="28FED706" w14:textId="77777777" w:rsidR="00627D61" w:rsidRPr="003446D6" w:rsidRDefault="00627D61" w:rsidP="00627D6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Промежуточная аттестация </w:t>
            </w:r>
          </w:p>
          <w:p w14:paraId="6D677EC0" w14:textId="42DDE1D8" w:rsidR="00627D61" w:rsidRPr="003446D6" w:rsidRDefault="00627D61" w:rsidP="00627D6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(зачет)</w:t>
            </w:r>
          </w:p>
        </w:tc>
        <w:tc>
          <w:tcPr>
            <w:tcW w:w="2835" w:type="dxa"/>
          </w:tcPr>
          <w:p w14:paraId="79070DDF" w14:textId="7A6003B6" w:rsidR="00627D61" w:rsidRPr="003446D6" w:rsidRDefault="00627D61" w:rsidP="00627D61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 xml:space="preserve">0 - </w:t>
            </w:r>
            <w:r w:rsidR="00EE1C3D">
              <w:rPr>
                <w:bCs/>
                <w:iCs/>
              </w:rPr>
              <w:t>5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1EAC28F0" w14:textId="55365342" w:rsidR="00627D61" w:rsidRPr="003446D6" w:rsidRDefault="00627D61" w:rsidP="00627D61">
            <w:pPr>
              <w:jc w:val="center"/>
              <w:rPr>
                <w:bCs/>
                <w:iCs/>
              </w:rPr>
            </w:pPr>
          </w:p>
        </w:tc>
      </w:tr>
      <w:tr w:rsidR="00627D61" w:rsidRPr="003446D6" w14:paraId="289CC617" w14:textId="77777777" w:rsidTr="005D388C">
        <w:tc>
          <w:tcPr>
            <w:tcW w:w="3686" w:type="dxa"/>
          </w:tcPr>
          <w:p w14:paraId="4AE67AB4" w14:textId="77777777" w:rsidR="00627D61" w:rsidRPr="003446D6" w:rsidRDefault="00627D61" w:rsidP="00627D61">
            <w:pPr>
              <w:rPr>
                <w:bCs/>
                <w:iCs/>
              </w:rPr>
            </w:pPr>
            <w:r w:rsidRPr="003446D6">
              <w:rPr>
                <w:b/>
                <w:iCs/>
              </w:rPr>
              <w:t>Итого за семестр</w:t>
            </w:r>
            <w:r w:rsidRPr="003446D6">
              <w:rPr>
                <w:bCs/>
                <w:iCs/>
              </w:rPr>
              <w:t xml:space="preserve"> (дисциплину)</w:t>
            </w:r>
          </w:p>
          <w:p w14:paraId="06FE2F46" w14:textId="19C3926E" w:rsidR="00627D61" w:rsidRPr="003446D6" w:rsidRDefault="00627D61" w:rsidP="00627D6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зачёт </w:t>
            </w:r>
          </w:p>
        </w:tc>
        <w:tc>
          <w:tcPr>
            <w:tcW w:w="2835" w:type="dxa"/>
          </w:tcPr>
          <w:p w14:paraId="1BBCC48D" w14:textId="7E2F26CD" w:rsidR="00627D61" w:rsidRPr="003446D6" w:rsidRDefault="00627D61" w:rsidP="00627D61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>0 - 10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33CD08ED" w14:textId="2024F1B5" w:rsidR="00627D61" w:rsidRPr="003446D6" w:rsidRDefault="00EE1C3D" w:rsidP="00627D6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зачтено/не зачтено</w:t>
            </w:r>
          </w:p>
        </w:tc>
      </w:tr>
      <w:tr w:rsidR="00627D61" w:rsidRPr="003446D6" w14:paraId="681DE52B" w14:textId="77777777" w:rsidTr="00EE1C3D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14:paraId="4B875455" w14:textId="4C953161" w:rsidR="00627D61" w:rsidRPr="003446D6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14:paraId="21BB1819" w14:textId="12943181" w:rsidR="00627D61" w:rsidRPr="003446D6" w:rsidRDefault="00627D61" w:rsidP="00627D61">
            <w:pPr>
              <w:jc w:val="center"/>
              <w:rPr>
                <w:bCs/>
                <w:iCs/>
              </w:rPr>
            </w:pPr>
          </w:p>
        </w:tc>
        <w:tc>
          <w:tcPr>
            <w:tcW w:w="3118" w:type="dxa"/>
          </w:tcPr>
          <w:p w14:paraId="21983B0B" w14:textId="51F0BCE9" w:rsidR="00627D61" w:rsidRPr="003446D6" w:rsidRDefault="00627D61" w:rsidP="00627D61">
            <w:pPr>
              <w:jc w:val="center"/>
              <w:rPr>
                <w:b/>
                <w:iCs/>
              </w:rPr>
            </w:pPr>
          </w:p>
        </w:tc>
      </w:tr>
      <w:tr w:rsidR="00627D61" w:rsidRPr="003446D6" w14:paraId="2A8FDEE3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ED8A18" w14:textId="6B182095" w:rsidR="00627D61" w:rsidRPr="003446D6" w:rsidRDefault="00627D61" w:rsidP="00627D61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Текущий контроль (второй семестр):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D7B500" w14:textId="77777777" w:rsidR="00627D61" w:rsidRPr="003446D6" w:rsidRDefault="00627D61" w:rsidP="00627D61">
            <w:pPr>
              <w:jc w:val="center"/>
              <w:rPr>
                <w:bCs/>
                <w:iCs/>
              </w:rPr>
            </w:pPr>
          </w:p>
        </w:tc>
        <w:tc>
          <w:tcPr>
            <w:tcW w:w="3118" w:type="dxa"/>
          </w:tcPr>
          <w:p w14:paraId="7A47AB9F" w14:textId="77777777" w:rsidR="00627D61" w:rsidRPr="003446D6" w:rsidRDefault="00627D61" w:rsidP="00627D61">
            <w:pPr>
              <w:rPr>
                <w:bCs/>
                <w:iCs/>
              </w:rPr>
            </w:pPr>
          </w:p>
        </w:tc>
      </w:tr>
      <w:tr w:rsidR="00627D61" w:rsidRPr="003446D6" w14:paraId="5FEBA467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666222" w14:textId="5473F2FD" w:rsidR="00627D61" w:rsidRPr="003446D6" w:rsidRDefault="00627D61" w:rsidP="00627D6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- контрольная работа (темы 6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CFB0FB" w14:textId="7B27490A" w:rsidR="00627D61" w:rsidRPr="003446D6" w:rsidRDefault="00627D61" w:rsidP="00627D61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>0 - 1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70C5661F" w14:textId="71FEAAF0" w:rsidR="00627D61" w:rsidRPr="003446D6" w:rsidRDefault="00627D61" w:rsidP="00627D61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>2 – 5</w:t>
            </w:r>
            <w:proofErr w:type="gramEnd"/>
            <w:r w:rsidRPr="003446D6">
              <w:rPr>
                <w:bCs/>
                <w:iCs/>
              </w:rPr>
              <w:t xml:space="preserve"> </w:t>
            </w:r>
          </w:p>
        </w:tc>
      </w:tr>
      <w:tr w:rsidR="00627D61" w:rsidRPr="003446D6" w14:paraId="69ABFAD4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0EE80B" w14:textId="0002651A" w:rsidR="00627D61" w:rsidRPr="003446D6" w:rsidRDefault="00627D61" w:rsidP="00627D6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- контрольная работа (темы 7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E8EC06" w14:textId="70A19DB8" w:rsidR="00627D61" w:rsidRPr="003446D6" w:rsidRDefault="00627D61" w:rsidP="00627D61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>0 - 1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1EB3901A" w14:textId="70DEB4F6" w:rsidR="00627D61" w:rsidRPr="003446D6" w:rsidRDefault="00EE1C3D" w:rsidP="00627D61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2 – 5</w:t>
            </w:r>
          </w:p>
        </w:tc>
      </w:tr>
      <w:tr w:rsidR="00627D61" w:rsidRPr="003446D6" w14:paraId="740D7C8F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C27880" w14:textId="083F7427" w:rsidR="00627D61" w:rsidRPr="003446D6" w:rsidRDefault="00627D61" w:rsidP="00627D6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 xml:space="preserve"> - контрольная работа (тема 8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95860B" w14:textId="73F2203F" w:rsidR="00627D61" w:rsidRPr="003446D6" w:rsidRDefault="00627D61" w:rsidP="00627D61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>0 - 2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534408AB" w14:textId="1B8C1D13" w:rsidR="00627D61" w:rsidRPr="003446D6" w:rsidRDefault="00627D61" w:rsidP="00627D61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>2 – 5</w:t>
            </w:r>
            <w:proofErr w:type="gramEnd"/>
            <w:r w:rsidRPr="003446D6">
              <w:rPr>
                <w:bCs/>
                <w:iCs/>
              </w:rPr>
              <w:t xml:space="preserve"> </w:t>
            </w:r>
          </w:p>
        </w:tc>
      </w:tr>
      <w:tr w:rsidR="00627D61" w:rsidRPr="003446D6" w14:paraId="2ABC546B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705E21" w14:textId="59F98004" w:rsidR="00627D61" w:rsidRPr="003446D6" w:rsidRDefault="00627D61" w:rsidP="00627D61">
            <w:pPr>
              <w:rPr>
                <w:bCs/>
                <w:iCs/>
              </w:rPr>
            </w:pPr>
            <w:r w:rsidRPr="003446D6">
              <w:rPr>
                <w:bCs/>
                <w:iCs/>
              </w:rPr>
              <w:t>- контрольная работа (тема 9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D7EC49" w14:textId="601AF950" w:rsidR="00627D61" w:rsidRPr="003446D6" w:rsidRDefault="00627D61" w:rsidP="00627D61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>0 - 1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67906D41" w14:textId="727B3E00" w:rsidR="00627D61" w:rsidRPr="003446D6" w:rsidRDefault="00EE1C3D" w:rsidP="00627D61">
            <w:pPr>
              <w:jc w:val="center"/>
              <w:rPr>
                <w:bCs/>
                <w:iCs/>
              </w:rPr>
            </w:pPr>
            <w:r w:rsidRPr="003446D6">
              <w:rPr>
                <w:bCs/>
                <w:iCs/>
              </w:rPr>
              <w:t>2 – 5</w:t>
            </w:r>
          </w:p>
        </w:tc>
      </w:tr>
      <w:tr w:rsidR="00627D61" w:rsidRPr="003446D6" w14:paraId="278C0783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C487CC" w14:textId="77777777" w:rsidR="00627D61" w:rsidRPr="003446D6" w:rsidRDefault="00627D61" w:rsidP="00627D61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Промежуточная аттестация </w:t>
            </w:r>
          </w:p>
          <w:p w14:paraId="099A65A5" w14:textId="11AC0C95" w:rsidR="00627D61" w:rsidRPr="003446D6" w:rsidRDefault="00627D61" w:rsidP="00627D61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>(экзамен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3A17D4" w14:textId="402806CF" w:rsidR="00627D61" w:rsidRPr="003446D6" w:rsidRDefault="00627D61" w:rsidP="00627D61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>0 - 5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66B0CBEC" w14:textId="3F5CFDED" w:rsidR="00627D61" w:rsidRPr="003446D6" w:rsidRDefault="00627D61" w:rsidP="00627D61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>2 – 5</w:t>
            </w:r>
            <w:proofErr w:type="gramEnd"/>
            <w:r w:rsidRPr="003446D6">
              <w:rPr>
                <w:bCs/>
                <w:iCs/>
              </w:rPr>
              <w:t xml:space="preserve"> </w:t>
            </w:r>
          </w:p>
        </w:tc>
      </w:tr>
      <w:tr w:rsidR="00646DB0" w:rsidRPr="003446D6" w14:paraId="77A7F3F1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479296" w14:textId="77777777" w:rsidR="00646DB0" w:rsidRPr="003446D6" w:rsidRDefault="00646DB0" w:rsidP="00646DB0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Итого за семестр </w:t>
            </w:r>
          </w:p>
          <w:p w14:paraId="4208F0DA" w14:textId="77777777" w:rsidR="00646DB0" w:rsidRPr="003446D6" w:rsidRDefault="00646DB0" w:rsidP="00646DB0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0CA0E0" w14:textId="30CF4947" w:rsidR="00646DB0" w:rsidRPr="003446D6" w:rsidRDefault="00646DB0" w:rsidP="00646DB0">
            <w:pPr>
              <w:jc w:val="center"/>
              <w:rPr>
                <w:bCs/>
                <w:iCs/>
              </w:rPr>
            </w:pPr>
            <w:proofErr w:type="gramStart"/>
            <w:r w:rsidRPr="003446D6">
              <w:rPr>
                <w:bCs/>
                <w:iCs/>
              </w:rPr>
              <w:t>0 - 100</w:t>
            </w:r>
            <w:proofErr w:type="gramEnd"/>
            <w:r w:rsidRPr="003446D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7F082CB4" w14:textId="77777777" w:rsidR="00646DB0" w:rsidRPr="003446D6" w:rsidRDefault="00646DB0" w:rsidP="00646DB0">
            <w:pPr>
              <w:rPr>
                <w:bCs/>
                <w:iCs/>
              </w:rPr>
            </w:pPr>
          </w:p>
        </w:tc>
      </w:tr>
    </w:tbl>
    <w:p w14:paraId="4DD3A5AA" w14:textId="77777777" w:rsidR="00B520C8" w:rsidRPr="003446D6" w:rsidRDefault="00B520C8" w:rsidP="000872FD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</w:p>
    <w:p w14:paraId="21682FB5" w14:textId="71C280C9" w:rsidR="00936AAE" w:rsidRPr="003446D6" w:rsidRDefault="00936AAE" w:rsidP="000872FD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>Полученный совокупный результат конвертируется в пятибалльную систему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40"/>
        <w:gridCol w:w="3140"/>
        <w:gridCol w:w="3138"/>
      </w:tblGrid>
      <w:tr w:rsidR="006B31F2" w:rsidRPr="003446D6" w14:paraId="6C279230" w14:textId="77777777" w:rsidTr="00B258B7">
        <w:trPr>
          <w:trHeight w:val="233"/>
        </w:trPr>
        <w:tc>
          <w:tcPr>
            <w:tcW w:w="1667" w:type="pct"/>
            <w:vMerge w:val="restart"/>
            <w:shd w:val="clear" w:color="auto" w:fill="DBE5F1" w:themeFill="accent1" w:themeFillTint="33"/>
          </w:tcPr>
          <w:p w14:paraId="34FAF3F1" w14:textId="3E613A18" w:rsidR="006B31F2" w:rsidRPr="003446D6" w:rsidRDefault="006B31F2" w:rsidP="00DD5543">
            <w:pPr>
              <w:jc w:val="center"/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100-балльная </w:t>
            </w:r>
            <w:r w:rsidR="00DD5543" w:rsidRPr="003446D6">
              <w:rPr>
                <w:b/>
                <w:iCs/>
              </w:rPr>
              <w:t>система</w:t>
            </w:r>
          </w:p>
        </w:tc>
        <w:tc>
          <w:tcPr>
            <w:tcW w:w="3333" w:type="pct"/>
            <w:gridSpan w:val="2"/>
            <w:shd w:val="clear" w:color="auto" w:fill="DBE5F1" w:themeFill="accent1" w:themeFillTint="33"/>
            <w:vAlign w:val="center"/>
          </w:tcPr>
          <w:p w14:paraId="1A6D3F71" w14:textId="77777777" w:rsidR="006B31F2" w:rsidRPr="003446D6" w:rsidRDefault="006B31F2" w:rsidP="005459AF">
            <w:pPr>
              <w:jc w:val="center"/>
              <w:rPr>
                <w:b/>
                <w:iCs/>
              </w:rPr>
            </w:pPr>
            <w:r w:rsidRPr="003446D6">
              <w:rPr>
                <w:b/>
                <w:bCs/>
                <w:iCs/>
              </w:rPr>
              <w:t>пятибалльная система</w:t>
            </w:r>
          </w:p>
        </w:tc>
      </w:tr>
      <w:tr w:rsidR="006B31F2" w:rsidRPr="003446D6" w14:paraId="7DAD0BF1" w14:textId="77777777" w:rsidTr="00B258B7">
        <w:trPr>
          <w:trHeight w:val="233"/>
        </w:trPr>
        <w:tc>
          <w:tcPr>
            <w:tcW w:w="1667" w:type="pct"/>
            <w:vMerge/>
            <w:shd w:val="clear" w:color="auto" w:fill="DBE5F1" w:themeFill="accent1" w:themeFillTint="33"/>
            <w:vAlign w:val="center"/>
          </w:tcPr>
          <w:p w14:paraId="7B8555D5" w14:textId="77777777" w:rsidR="006B31F2" w:rsidRPr="003446D6" w:rsidRDefault="006B31F2" w:rsidP="005459AF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BE5F1" w:themeFill="accent1" w:themeFillTint="33"/>
            <w:vAlign w:val="center"/>
          </w:tcPr>
          <w:p w14:paraId="724C2E93" w14:textId="6FA3AF84" w:rsidR="006B31F2" w:rsidRPr="003446D6" w:rsidRDefault="006B31F2" w:rsidP="005459AF">
            <w:pPr>
              <w:jc w:val="center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зачет с оценкой/экзамен</w:t>
            </w:r>
          </w:p>
        </w:tc>
        <w:tc>
          <w:tcPr>
            <w:tcW w:w="1666" w:type="pct"/>
            <w:shd w:val="clear" w:color="auto" w:fill="DBE5F1" w:themeFill="accent1" w:themeFillTint="33"/>
            <w:vAlign w:val="center"/>
          </w:tcPr>
          <w:p w14:paraId="453AD93E" w14:textId="75914D5E" w:rsidR="006B31F2" w:rsidRPr="003446D6" w:rsidRDefault="006B31F2" w:rsidP="005459AF">
            <w:pPr>
              <w:jc w:val="center"/>
              <w:rPr>
                <w:b/>
                <w:bCs/>
                <w:iCs/>
              </w:rPr>
            </w:pPr>
            <w:r w:rsidRPr="003446D6">
              <w:rPr>
                <w:b/>
                <w:bCs/>
                <w:iCs/>
              </w:rPr>
              <w:t>зачет</w:t>
            </w:r>
          </w:p>
        </w:tc>
      </w:tr>
      <w:tr w:rsidR="00936AAE" w:rsidRPr="003446D6" w14:paraId="2A3AD5CC" w14:textId="77777777" w:rsidTr="00E92852">
        <w:trPr>
          <w:trHeight w:val="517"/>
        </w:trPr>
        <w:tc>
          <w:tcPr>
            <w:tcW w:w="1667" w:type="pct"/>
            <w:vAlign w:val="center"/>
          </w:tcPr>
          <w:p w14:paraId="452027DC" w14:textId="78EACDE4" w:rsidR="00936AAE" w:rsidRPr="003446D6" w:rsidRDefault="00936AAE" w:rsidP="005459AF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>85 – 100</w:t>
            </w:r>
            <w:proofErr w:type="gramEnd"/>
            <w:r w:rsidR="001D45D6" w:rsidRPr="003446D6">
              <w:rPr>
                <w:iCs/>
              </w:rPr>
              <w:t xml:space="preserve"> баллов</w:t>
            </w:r>
          </w:p>
        </w:tc>
        <w:tc>
          <w:tcPr>
            <w:tcW w:w="1667" w:type="pct"/>
            <w:vAlign w:val="center"/>
          </w:tcPr>
          <w:p w14:paraId="7DA5F677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отлично</w:t>
            </w:r>
          </w:p>
          <w:p w14:paraId="62ED2160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зачтено (отлично)</w:t>
            </w: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14:paraId="3E263A50" w14:textId="77777777" w:rsidR="00936AAE" w:rsidRPr="003446D6" w:rsidRDefault="00936AAE" w:rsidP="005459AF">
            <w:pPr>
              <w:rPr>
                <w:iCs/>
              </w:rPr>
            </w:pPr>
          </w:p>
          <w:p w14:paraId="5B97F21E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зачтено</w:t>
            </w:r>
          </w:p>
          <w:p w14:paraId="6F3047AE" w14:textId="77777777" w:rsidR="00936AAE" w:rsidRPr="003446D6" w:rsidRDefault="00936AAE" w:rsidP="005459AF">
            <w:pPr>
              <w:rPr>
                <w:iCs/>
              </w:rPr>
            </w:pPr>
          </w:p>
        </w:tc>
      </w:tr>
      <w:tr w:rsidR="00936AAE" w:rsidRPr="003446D6" w14:paraId="415086D8" w14:textId="77777777" w:rsidTr="00E92852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14:paraId="2E28C90E" w14:textId="37F8FC12" w:rsidR="00936AAE" w:rsidRPr="003446D6" w:rsidRDefault="00936AAE" w:rsidP="00E84E6D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>6</w:t>
            </w:r>
            <w:r w:rsidR="00E84E6D" w:rsidRPr="003446D6">
              <w:rPr>
                <w:iCs/>
              </w:rPr>
              <w:t>5</w:t>
            </w:r>
            <w:r w:rsidRPr="003446D6">
              <w:rPr>
                <w:iCs/>
              </w:rPr>
              <w:t xml:space="preserve"> – </w:t>
            </w:r>
            <w:r w:rsidRPr="003446D6">
              <w:rPr>
                <w:iCs/>
                <w:lang w:val="en-US"/>
              </w:rPr>
              <w:t>8</w:t>
            </w:r>
            <w:r w:rsidRPr="003446D6">
              <w:rPr>
                <w:iCs/>
              </w:rPr>
              <w:t>4</w:t>
            </w:r>
            <w:proofErr w:type="gramEnd"/>
            <w:r w:rsidR="001D45D6" w:rsidRPr="003446D6">
              <w:rPr>
                <w:iCs/>
              </w:rPr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6DB5DEAC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хорошо</w:t>
            </w:r>
          </w:p>
          <w:p w14:paraId="752C5C59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зачтено (хорош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41DFC9E1" w14:textId="77777777" w:rsidR="00936AAE" w:rsidRPr="003446D6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3446D6" w14:paraId="0C4129AC" w14:textId="77777777" w:rsidTr="00E92852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14:paraId="4951D898" w14:textId="490DEC06" w:rsidR="00936AAE" w:rsidRPr="003446D6" w:rsidRDefault="001D45D6" w:rsidP="00E84E6D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>41</w:t>
            </w:r>
            <w:r w:rsidR="00936AAE" w:rsidRPr="003446D6">
              <w:rPr>
                <w:iCs/>
              </w:rPr>
              <w:t xml:space="preserve"> </w:t>
            </w:r>
            <w:r w:rsidR="00936AAE" w:rsidRPr="003446D6">
              <w:rPr>
                <w:iCs/>
                <w:lang w:val="en-US"/>
              </w:rPr>
              <w:t>–</w:t>
            </w:r>
            <w:r w:rsidR="00936AAE" w:rsidRPr="003446D6">
              <w:rPr>
                <w:iCs/>
              </w:rPr>
              <w:t xml:space="preserve"> </w:t>
            </w:r>
            <w:r w:rsidR="00936AAE" w:rsidRPr="003446D6">
              <w:rPr>
                <w:iCs/>
                <w:lang w:val="en-US"/>
              </w:rPr>
              <w:t>6</w:t>
            </w:r>
            <w:r w:rsidR="00E84E6D" w:rsidRPr="003446D6">
              <w:rPr>
                <w:iCs/>
              </w:rPr>
              <w:t>4</w:t>
            </w:r>
            <w:proofErr w:type="gramEnd"/>
            <w:r w:rsidRPr="003446D6">
              <w:rPr>
                <w:iCs/>
              </w:rPr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63EF2E09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удовлетворительно</w:t>
            </w:r>
          </w:p>
          <w:p w14:paraId="69C601E8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зачтено (удовлетворительн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6C441E09" w14:textId="77777777" w:rsidR="00936AAE" w:rsidRPr="003446D6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3446D6" w14:paraId="5CEDFF2E" w14:textId="77777777" w:rsidTr="00E92852">
        <w:trPr>
          <w:trHeight w:val="533"/>
        </w:trPr>
        <w:tc>
          <w:tcPr>
            <w:tcW w:w="1667" w:type="pct"/>
            <w:vAlign w:val="center"/>
          </w:tcPr>
          <w:p w14:paraId="3AE85C43" w14:textId="7214BD02" w:rsidR="00936AAE" w:rsidRPr="003446D6" w:rsidRDefault="00936AAE" w:rsidP="001D45D6">
            <w:pPr>
              <w:jc w:val="center"/>
              <w:rPr>
                <w:iCs/>
              </w:rPr>
            </w:pPr>
            <w:proofErr w:type="gramStart"/>
            <w:r w:rsidRPr="003446D6">
              <w:rPr>
                <w:iCs/>
              </w:rPr>
              <w:t xml:space="preserve">0 – </w:t>
            </w:r>
            <w:r w:rsidR="001D45D6" w:rsidRPr="003446D6">
              <w:rPr>
                <w:iCs/>
              </w:rPr>
              <w:t>40</w:t>
            </w:r>
            <w:proofErr w:type="gramEnd"/>
            <w:r w:rsidR="001D45D6" w:rsidRPr="003446D6">
              <w:rPr>
                <w:iCs/>
              </w:rPr>
              <w:t xml:space="preserve"> баллов</w:t>
            </w:r>
          </w:p>
        </w:tc>
        <w:tc>
          <w:tcPr>
            <w:tcW w:w="1667" w:type="pct"/>
            <w:vAlign w:val="center"/>
          </w:tcPr>
          <w:p w14:paraId="7F2859B1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не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14:paraId="4A05D5F5" w14:textId="77777777" w:rsidR="00936AAE" w:rsidRPr="003446D6" w:rsidRDefault="00936AAE" w:rsidP="005459AF">
            <w:pPr>
              <w:rPr>
                <w:iCs/>
              </w:rPr>
            </w:pPr>
            <w:r w:rsidRPr="003446D6">
              <w:rPr>
                <w:iCs/>
              </w:rPr>
              <w:t>не зачтено</w:t>
            </w:r>
          </w:p>
        </w:tc>
      </w:tr>
    </w:tbl>
    <w:p w14:paraId="24B7F844" w14:textId="77777777" w:rsidR="003F4B98" w:rsidRPr="00EE7E9E" w:rsidRDefault="003F4B98" w:rsidP="003F4B98">
      <w:pPr>
        <w:pStyle w:val="1"/>
        <w:rPr>
          <w:i/>
        </w:rPr>
      </w:pPr>
      <w:bookmarkStart w:id="32" w:name="_Hlk99430947"/>
      <w:bookmarkStart w:id="33" w:name="_Hlk99431998"/>
      <w:r w:rsidRPr="00111C6E">
        <w:t>ОБРАЗОВАТЕЛЬНЫЕ ТЕХНОЛОГИИ</w:t>
      </w:r>
    </w:p>
    <w:bookmarkEnd w:id="32"/>
    <w:p w14:paraId="40BC11D5" w14:textId="77777777" w:rsidR="003F4B98" w:rsidRPr="003F4B98" w:rsidRDefault="003F4B98" w:rsidP="003F4B98">
      <w:pPr>
        <w:pStyle w:val="af0"/>
        <w:numPr>
          <w:ilvl w:val="3"/>
          <w:numId w:val="12"/>
        </w:numPr>
        <w:jc w:val="both"/>
      </w:pPr>
      <w:r w:rsidRPr="003F4B98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0A04FD03" w14:textId="77777777" w:rsidR="003F4B98" w:rsidRPr="003F4B98" w:rsidRDefault="003F4B98" w:rsidP="003F4B98">
      <w:pPr>
        <w:pStyle w:val="af0"/>
        <w:numPr>
          <w:ilvl w:val="2"/>
          <w:numId w:val="12"/>
        </w:numPr>
        <w:jc w:val="both"/>
      </w:pPr>
      <w:r w:rsidRPr="003F4B98">
        <w:rPr>
          <w:sz w:val="24"/>
          <w:szCs w:val="24"/>
        </w:rPr>
        <w:t>проблемная лекция;</w:t>
      </w:r>
    </w:p>
    <w:p w14:paraId="7C6B0D64" w14:textId="77777777" w:rsidR="003F4B98" w:rsidRPr="003F4B98" w:rsidRDefault="003F4B98" w:rsidP="003F4B98">
      <w:pPr>
        <w:pStyle w:val="af0"/>
        <w:numPr>
          <w:ilvl w:val="2"/>
          <w:numId w:val="12"/>
        </w:numPr>
        <w:jc w:val="both"/>
      </w:pPr>
      <w:r w:rsidRPr="003F4B98">
        <w:rPr>
          <w:sz w:val="24"/>
          <w:szCs w:val="24"/>
        </w:rPr>
        <w:t>проектная деятельность;</w:t>
      </w:r>
    </w:p>
    <w:p w14:paraId="31EDA319" w14:textId="77777777" w:rsidR="003F4B98" w:rsidRPr="003F4B98" w:rsidRDefault="003F4B98" w:rsidP="003F4B98">
      <w:pPr>
        <w:pStyle w:val="af0"/>
        <w:numPr>
          <w:ilvl w:val="2"/>
          <w:numId w:val="12"/>
        </w:numPr>
        <w:jc w:val="both"/>
        <w:rPr>
          <w:sz w:val="24"/>
          <w:szCs w:val="24"/>
        </w:rPr>
      </w:pPr>
      <w:r w:rsidRPr="003F4B98">
        <w:rPr>
          <w:sz w:val="24"/>
          <w:szCs w:val="24"/>
        </w:rPr>
        <w:t>проведение интерактивных лекций;</w:t>
      </w:r>
    </w:p>
    <w:bookmarkEnd w:id="33"/>
    <w:p w14:paraId="06A9F463" w14:textId="1A345EDC" w:rsidR="006E200E" w:rsidRPr="003446D6" w:rsidRDefault="006252E4" w:rsidP="00B3400A">
      <w:pPr>
        <w:pStyle w:val="1"/>
        <w:rPr>
          <w:iCs/>
        </w:rPr>
      </w:pPr>
      <w:r w:rsidRPr="003446D6">
        <w:rPr>
          <w:iCs/>
        </w:rPr>
        <w:lastRenderedPageBreak/>
        <w:t>ПРАКТИЧЕСКАЯ ПОДГОТОВКА</w:t>
      </w:r>
    </w:p>
    <w:p w14:paraId="2AB14245" w14:textId="60CF6E96" w:rsidR="00E96774" w:rsidRPr="003446D6" w:rsidRDefault="00633506" w:rsidP="000872FD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>Практическая подготовка</w:t>
      </w:r>
      <w:r w:rsidR="00494E1D" w:rsidRPr="003446D6">
        <w:rPr>
          <w:iCs/>
          <w:sz w:val="24"/>
          <w:szCs w:val="24"/>
        </w:rPr>
        <w:t xml:space="preserve"> в рамках </w:t>
      </w:r>
      <w:r w:rsidR="009B4BCD" w:rsidRPr="003446D6">
        <w:rPr>
          <w:iCs/>
          <w:sz w:val="24"/>
          <w:szCs w:val="24"/>
        </w:rPr>
        <w:t>учебной дисциплины</w:t>
      </w:r>
      <w:r w:rsidR="000F330B" w:rsidRPr="003446D6">
        <w:rPr>
          <w:iCs/>
          <w:sz w:val="24"/>
          <w:szCs w:val="24"/>
        </w:rPr>
        <w:t xml:space="preserve"> реализуется </w:t>
      </w:r>
      <w:r w:rsidR="0063447C" w:rsidRPr="003446D6">
        <w:rPr>
          <w:iCs/>
          <w:sz w:val="24"/>
          <w:szCs w:val="24"/>
        </w:rPr>
        <w:t xml:space="preserve">при проведении </w:t>
      </w:r>
      <w:r w:rsidR="000F330B" w:rsidRPr="003446D6">
        <w:rPr>
          <w:rFonts w:eastAsiaTheme="minorHAnsi"/>
          <w:iCs/>
          <w:w w:val="105"/>
          <w:sz w:val="24"/>
          <w:szCs w:val="24"/>
        </w:rPr>
        <w:t>практических занятий, связанных с будущей профессиональной деятельностью.</w:t>
      </w:r>
      <w:r w:rsidR="0063447C" w:rsidRPr="003446D6">
        <w:rPr>
          <w:rFonts w:eastAsiaTheme="minorHAnsi"/>
          <w:iCs/>
          <w:w w:val="105"/>
          <w:sz w:val="24"/>
          <w:szCs w:val="24"/>
        </w:rPr>
        <w:t xml:space="preserve"> </w:t>
      </w:r>
    </w:p>
    <w:p w14:paraId="67D18B6F" w14:textId="10D24DDB" w:rsidR="00006674" w:rsidRPr="003446D6" w:rsidRDefault="00006674" w:rsidP="00B3400A">
      <w:pPr>
        <w:pStyle w:val="1"/>
        <w:rPr>
          <w:iCs/>
        </w:rPr>
      </w:pPr>
      <w:r w:rsidRPr="003446D6">
        <w:rPr>
          <w:iCs/>
        </w:rPr>
        <w:t>О</w:t>
      </w:r>
      <w:r w:rsidR="00081DDC" w:rsidRPr="003446D6">
        <w:rPr>
          <w:iCs/>
        </w:rPr>
        <w:t>РГАНИЗАЦИЯ</w:t>
      </w:r>
      <w:r w:rsidRPr="003446D6">
        <w:rPr>
          <w:iCs/>
        </w:rPr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3446D6" w:rsidRDefault="00C713DB" w:rsidP="000872FD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3446D6">
        <w:rPr>
          <w:iCs/>
          <w:sz w:val="24"/>
          <w:szCs w:val="24"/>
        </w:rPr>
        <w:t xml:space="preserve">При обучении лиц с ограниченными возможностями здоровья и инвалидов 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3446D6">
        <w:rPr>
          <w:iCs/>
          <w:sz w:val="24"/>
          <w:szCs w:val="24"/>
        </w:rPr>
        <w:t>аттестации.</w:t>
      </w:r>
    </w:p>
    <w:p w14:paraId="55437528" w14:textId="53A6E091" w:rsidR="003C6CFC" w:rsidRPr="003446D6" w:rsidRDefault="00C23B07" w:rsidP="000872FD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3446D6">
        <w:rPr>
          <w:iCs/>
          <w:sz w:val="24"/>
          <w:szCs w:val="24"/>
        </w:rPr>
        <w:t>У</w:t>
      </w:r>
      <w:r w:rsidR="00C713DB" w:rsidRPr="003446D6">
        <w:rPr>
          <w:iCs/>
          <w:sz w:val="24"/>
          <w:szCs w:val="24"/>
        </w:rPr>
        <w:t>чебны</w:t>
      </w:r>
      <w:r w:rsidR="00AA78AC" w:rsidRPr="003446D6">
        <w:rPr>
          <w:iCs/>
          <w:sz w:val="24"/>
          <w:szCs w:val="24"/>
        </w:rPr>
        <w:t>е</w:t>
      </w:r>
      <w:r w:rsidR="00513BCC" w:rsidRPr="003446D6">
        <w:rPr>
          <w:iCs/>
          <w:sz w:val="24"/>
          <w:szCs w:val="24"/>
        </w:rPr>
        <w:t xml:space="preserve"> и контрольно-</w:t>
      </w:r>
      <w:r w:rsidR="00C713DB" w:rsidRPr="003446D6">
        <w:rPr>
          <w:iCs/>
          <w:sz w:val="24"/>
          <w:szCs w:val="24"/>
        </w:rPr>
        <w:t>измерительны</w:t>
      </w:r>
      <w:r w:rsidR="00AA78AC" w:rsidRPr="003446D6">
        <w:rPr>
          <w:iCs/>
          <w:sz w:val="24"/>
          <w:szCs w:val="24"/>
        </w:rPr>
        <w:t>е</w:t>
      </w:r>
      <w:r w:rsidR="00C713DB" w:rsidRPr="003446D6">
        <w:rPr>
          <w:iCs/>
          <w:sz w:val="24"/>
          <w:szCs w:val="24"/>
        </w:rPr>
        <w:t xml:space="preserve"> материал</w:t>
      </w:r>
      <w:r w:rsidR="00AA78AC" w:rsidRPr="003446D6">
        <w:rPr>
          <w:iCs/>
          <w:sz w:val="24"/>
          <w:szCs w:val="24"/>
        </w:rPr>
        <w:t>ы</w:t>
      </w:r>
      <w:r w:rsidR="00C713DB" w:rsidRPr="003446D6">
        <w:rPr>
          <w:iCs/>
          <w:sz w:val="24"/>
          <w:szCs w:val="24"/>
        </w:rPr>
        <w:t xml:space="preserve"> </w:t>
      </w:r>
      <w:r w:rsidR="00AA78AC" w:rsidRPr="003446D6">
        <w:rPr>
          <w:iCs/>
          <w:sz w:val="24"/>
          <w:szCs w:val="24"/>
        </w:rPr>
        <w:t xml:space="preserve">представляются </w:t>
      </w:r>
      <w:r w:rsidR="00C713DB" w:rsidRPr="003446D6">
        <w:rPr>
          <w:iCs/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 w:rsidRPr="003446D6">
        <w:rPr>
          <w:iCs/>
          <w:sz w:val="24"/>
          <w:szCs w:val="24"/>
        </w:rPr>
        <w:t xml:space="preserve"> с учетом нозологических групп инвалидов</w:t>
      </w:r>
      <w:r w:rsidR="00970085" w:rsidRPr="003446D6">
        <w:rPr>
          <w:iCs/>
          <w:sz w:val="24"/>
          <w:szCs w:val="24"/>
        </w:rPr>
        <w:t>:</w:t>
      </w:r>
    </w:p>
    <w:p w14:paraId="0620C7E0" w14:textId="5D7ABF29" w:rsidR="00C713DB" w:rsidRPr="003446D6" w:rsidRDefault="00970085" w:rsidP="000872FD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3446D6">
        <w:rPr>
          <w:iCs/>
          <w:sz w:val="24"/>
          <w:szCs w:val="24"/>
        </w:rPr>
        <w:t>Д</w:t>
      </w:r>
      <w:r w:rsidR="00C713DB" w:rsidRPr="003446D6">
        <w:rPr>
          <w:iCs/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3446D6" w:rsidRDefault="00C713DB" w:rsidP="000872FD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3446D6">
        <w:rPr>
          <w:iCs/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 w:rsidRPr="003446D6">
        <w:rPr>
          <w:iCs/>
          <w:sz w:val="24"/>
          <w:szCs w:val="24"/>
        </w:rPr>
        <w:t xml:space="preserve">проведения текущей и </w:t>
      </w:r>
      <w:r w:rsidRPr="003446D6">
        <w:rPr>
          <w:iCs/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</w:t>
      </w:r>
      <w:proofErr w:type="gramStart"/>
      <w:r w:rsidRPr="003446D6">
        <w:rPr>
          <w:iCs/>
          <w:sz w:val="24"/>
          <w:szCs w:val="24"/>
        </w:rPr>
        <w:t>т.п.</w:t>
      </w:r>
      <w:proofErr w:type="gramEnd"/>
      <w:r w:rsidRPr="003446D6">
        <w:rPr>
          <w:iCs/>
          <w:sz w:val="24"/>
          <w:szCs w:val="24"/>
        </w:rPr>
        <w:t xml:space="preserve">). </w:t>
      </w:r>
    </w:p>
    <w:p w14:paraId="32A0A103" w14:textId="2E87325C" w:rsidR="00C713DB" w:rsidRPr="003446D6" w:rsidRDefault="00C713DB" w:rsidP="000872FD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3446D6">
        <w:rPr>
          <w:iCs/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 w:rsidRPr="003446D6">
        <w:rPr>
          <w:iCs/>
          <w:sz w:val="24"/>
          <w:szCs w:val="24"/>
        </w:rPr>
        <w:t xml:space="preserve"> 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3446D6" w:rsidRDefault="00006674" w:rsidP="000872FD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3446D6">
        <w:rPr>
          <w:iCs/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 w:rsidRPr="003446D6">
        <w:rPr>
          <w:iCs/>
          <w:sz w:val="24"/>
          <w:szCs w:val="24"/>
        </w:rPr>
        <w:t>создаются</w:t>
      </w:r>
      <w:r w:rsidR="0017354A" w:rsidRPr="003446D6">
        <w:rPr>
          <w:iCs/>
          <w:sz w:val="24"/>
          <w:szCs w:val="24"/>
        </w:rPr>
        <w:t xml:space="preserve">, при необходимости, </w:t>
      </w:r>
      <w:r w:rsidRPr="003446D6">
        <w:rPr>
          <w:iCs/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50A09A2B" w:rsidR="007F3D0E" w:rsidRPr="003446D6" w:rsidRDefault="007F3D0E" w:rsidP="00B3400A">
      <w:pPr>
        <w:pStyle w:val="1"/>
        <w:rPr>
          <w:iCs/>
        </w:rPr>
      </w:pPr>
      <w:r w:rsidRPr="003446D6">
        <w:rPr>
          <w:iCs/>
        </w:rPr>
        <w:t>МАТЕРИАЛЬНО-ТЕХНИЧЕСКОЕ</w:t>
      </w:r>
      <w:r w:rsidR="00D01F0C" w:rsidRPr="003446D6">
        <w:rPr>
          <w:iCs/>
        </w:rPr>
        <w:t xml:space="preserve"> ОБЕСПЕЧЕНИЕ ДИСЦИПЛИНЫ </w:t>
      </w:r>
    </w:p>
    <w:p w14:paraId="48408678" w14:textId="61A5DF6F" w:rsidR="00D01F0C" w:rsidRPr="003446D6" w:rsidRDefault="00D01F0C" w:rsidP="000872FD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9"/>
        <w:gridCol w:w="4949"/>
      </w:tblGrid>
      <w:tr w:rsidR="00566E12" w:rsidRPr="003446D6" w14:paraId="2BA95510" w14:textId="77777777" w:rsidTr="00497306">
        <w:trPr>
          <w:tblHeader/>
        </w:trPr>
        <w:tc>
          <w:tcPr>
            <w:tcW w:w="4786" w:type="dxa"/>
            <w:shd w:val="clear" w:color="auto" w:fill="DBE5F1" w:themeFill="accent1" w:themeFillTint="33"/>
            <w:vAlign w:val="center"/>
          </w:tcPr>
          <w:p w14:paraId="1D61E349" w14:textId="3072D3F5" w:rsidR="00566E12" w:rsidRPr="003446D6" w:rsidRDefault="0031558F" w:rsidP="00314897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Н</w:t>
            </w:r>
            <w:r w:rsidR="00566E12" w:rsidRPr="003446D6">
              <w:rPr>
                <w:b/>
                <w:iCs/>
                <w:sz w:val="20"/>
                <w:szCs w:val="20"/>
              </w:rPr>
              <w:t xml:space="preserve"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</w:t>
            </w:r>
            <w:proofErr w:type="gramStart"/>
            <w:r w:rsidR="00566E12" w:rsidRPr="003446D6">
              <w:rPr>
                <w:b/>
                <w:iCs/>
                <w:sz w:val="20"/>
                <w:szCs w:val="20"/>
              </w:rPr>
              <w:t>т.п.</w:t>
            </w:r>
            <w:proofErr w:type="gramEnd"/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F593093" w14:textId="77777777" w:rsidR="00566E12" w:rsidRPr="003446D6" w:rsidRDefault="00566E12" w:rsidP="00314897">
            <w:pPr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 xml:space="preserve"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</w:t>
            </w:r>
            <w:proofErr w:type="gramStart"/>
            <w:r w:rsidRPr="003446D6">
              <w:rPr>
                <w:b/>
                <w:iCs/>
                <w:sz w:val="20"/>
                <w:szCs w:val="20"/>
              </w:rPr>
              <w:t>т.п.</w:t>
            </w:r>
            <w:proofErr w:type="gramEnd"/>
          </w:p>
        </w:tc>
      </w:tr>
      <w:tr w:rsidR="00F71998" w:rsidRPr="003446D6" w14:paraId="4E0A7C22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E423C26" w14:textId="635BB4D0" w:rsidR="00F71998" w:rsidRPr="003446D6" w:rsidRDefault="00F71998" w:rsidP="00F71998">
            <w:pPr>
              <w:rPr>
                <w:iCs/>
              </w:rPr>
            </w:pPr>
            <w:r w:rsidRPr="003446D6">
              <w:rPr>
                <w:rFonts w:eastAsia="Calibri"/>
                <w:b/>
                <w:iCs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574A34" w:rsidRPr="003446D6" w14:paraId="40E1F62C" w14:textId="77777777" w:rsidTr="00497306">
        <w:tc>
          <w:tcPr>
            <w:tcW w:w="4786" w:type="dxa"/>
          </w:tcPr>
          <w:p w14:paraId="1CDA0547" w14:textId="5404DAC3" w:rsidR="00574A34" w:rsidRPr="003446D6" w:rsidRDefault="00FF2838" w:rsidP="00C509F7">
            <w:pPr>
              <w:rPr>
                <w:iCs/>
              </w:rPr>
            </w:pPr>
            <w:r w:rsidRPr="003446D6">
              <w:rPr>
                <w:iCs/>
              </w:rPr>
              <w:t>аудитори</w:t>
            </w:r>
            <w:r w:rsidR="00C509F7" w:rsidRPr="003446D6">
              <w:rPr>
                <w:iCs/>
              </w:rPr>
              <w:t>и</w:t>
            </w:r>
            <w:r w:rsidRPr="003446D6">
              <w:rPr>
                <w:iCs/>
              </w:rPr>
              <w:t xml:space="preserve"> </w:t>
            </w:r>
            <w:r w:rsidR="00574A34" w:rsidRPr="003446D6">
              <w:rPr>
                <w:iCs/>
              </w:rPr>
              <w:t xml:space="preserve">для проведения занятий </w:t>
            </w:r>
            <w:r w:rsidR="00D01F0C" w:rsidRPr="003446D6">
              <w:rPr>
                <w:iCs/>
              </w:rPr>
              <w:t>лекционного типа</w:t>
            </w:r>
          </w:p>
        </w:tc>
        <w:tc>
          <w:tcPr>
            <w:tcW w:w="5068" w:type="dxa"/>
          </w:tcPr>
          <w:p w14:paraId="65CC9921" w14:textId="487DF019" w:rsidR="0067232E" w:rsidRPr="003446D6" w:rsidRDefault="0067232E" w:rsidP="0067232E">
            <w:pPr>
              <w:rPr>
                <w:iCs/>
              </w:rPr>
            </w:pPr>
            <w:r w:rsidRPr="003446D6">
              <w:rPr>
                <w:iCs/>
              </w:rPr>
              <w:t>к</w:t>
            </w:r>
            <w:r w:rsidR="00574A34" w:rsidRPr="003446D6">
              <w:rPr>
                <w:iCs/>
              </w:rPr>
              <w:t xml:space="preserve">омплект учебной мебели, </w:t>
            </w:r>
          </w:p>
          <w:p w14:paraId="38837DFD" w14:textId="77777777" w:rsidR="0067232E" w:rsidRPr="003446D6" w:rsidRDefault="00574A34" w:rsidP="0067232E">
            <w:pPr>
              <w:rPr>
                <w:iCs/>
              </w:rPr>
            </w:pPr>
            <w:r w:rsidRPr="003446D6">
              <w:rPr>
                <w:iCs/>
              </w:rPr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14:paraId="7FB277FE" w14:textId="5C65B754" w:rsidR="00574A34" w:rsidRPr="003446D6" w:rsidRDefault="00FF2838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  <w:r w:rsidRPr="003446D6">
              <w:rPr>
                <w:iCs/>
              </w:rPr>
              <w:t>ноутбук;</w:t>
            </w:r>
          </w:p>
          <w:p w14:paraId="2542D2B2" w14:textId="77777777" w:rsidR="00FF2838" w:rsidRPr="003446D6" w:rsidRDefault="00FF2838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  <w:r w:rsidRPr="003446D6">
              <w:rPr>
                <w:iCs/>
              </w:rPr>
              <w:t>проектор</w:t>
            </w:r>
            <w:r w:rsidR="00C509F7" w:rsidRPr="003446D6">
              <w:rPr>
                <w:iCs/>
              </w:rPr>
              <w:t>,</w:t>
            </w:r>
          </w:p>
          <w:p w14:paraId="7309251E" w14:textId="6C4690D6" w:rsidR="00C509F7" w:rsidRPr="003446D6" w:rsidRDefault="00C509F7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</w:p>
        </w:tc>
      </w:tr>
      <w:tr w:rsidR="00C00E4D" w:rsidRPr="003446D6" w14:paraId="1BE11055" w14:textId="77777777" w:rsidTr="00497306">
        <w:tc>
          <w:tcPr>
            <w:tcW w:w="4786" w:type="dxa"/>
          </w:tcPr>
          <w:p w14:paraId="4B521C5E" w14:textId="0F99B5C2" w:rsidR="00C00E4D" w:rsidRPr="003446D6" w:rsidRDefault="00C00E4D" w:rsidP="00C00E4D">
            <w:pPr>
              <w:rPr>
                <w:iCs/>
              </w:rPr>
            </w:pPr>
            <w:r w:rsidRPr="003446D6">
              <w:rPr>
                <w:iCs/>
              </w:rPr>
              <w:lastRenderedPageBreak/>
              <w:t>аудитории для проведения занятий семинарского типа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5068" w:type="dxa"/>
          </w:tcPr>
          <w:p w14:paraId="28172B33" w14:textId="3CD61C64" w:rsidR="00C00E4D" w:rsidRPr="003446D6" w:rsidRDefault="00C00E4D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  <w:r w:rsidRPr="003446D6">
              <w:rPr>
                <w:iCs/>
              </w:rPr>
              <w:t>комплект учебной мебели.</w:t>
            </w:r>
          </w:p>
        </w:tc>
      </w:tr>
      <w:tr w:rsidR="00C00E4D" w:rsidRPr="003446D6" w14:paraId="5584518D" w14:textId="77777777" w:rsidTr="00497306">
        <w:tc>
          <w:tcPr>
            <w:tcW w:w="4786" w:type="dxa"/>
          </w:tcPr>
          <w:p w14:paraId="683B06A0" w14:textId="00954C7A" w:rsidR="00C00E4D" w:rsidRPr="003446D6" w:rsidRDefault="00C00E4D" w:rsidP="00C00E4D">
            <w:pPr>
              <w:rPr>
                <w:iCs/>
              </w:rPr>
            </w:pPr>
            <w:r w:rsidRPr="003446D6">
              <w:rPr>
                <w:iCs/>
              </w:rPr>
              <w:t>аудитории для проведения занятий по практической подготовке, групповых и индивидуальных консультаций</w:t>
            </w:r>
          </w:p>
        </w:tc>
        <w:tc>
          <w:tcPr>
            <w:tcW w:w="5068" w:type="dxa"/>
          </w:tcPr>
          <w:p w14:paraId="7D0BF6A0" w14:textId="77777777" w:rsidR="00C00E4D" w:rsidRPr="003446D6" w:rsidRDefault="00C00E4D" w:rsidP="00C00E4D">
            <w:pPr>
              <w:rPr>
                <w:iCs/>
              </w:rPr>
            </w:pPr>
            <w:r w:rsidRPr="003446D6">
              <w:rPr>
                <w:iCs/>
              </w:rPr>
              <w:t>комплект учебной мебели.</w:t>
            </w:r>
          </w:p>
          <w:p w14:paraId="3B7A14FF" w14:textId="6A2F4193" w:rsidR="00C00E4D" w:rsidRPr="003446D6" w:rsidRDefault="00C00E4D" w:rsidP="00C00E4D">
            <w:pPr>
              <w:rPr>
                <w:iCs/>
              </w:rPr>
            </w:pPr>
          </w:p>
        </w:tc>
      </w:tr>
      <w:tr w:rsidR="00C00E4D" w:rsidRPr="003446D6" w14:paraId="711EDA88" w14:textId="77777777" w:rsidTr="00497306">
        <w:tc>
          <w:tcPr>
            <w:tcW w:w="4786" w:type="dxa"/>
          </w:tcPr>
          <w:p w14:paraId="64444516" w14:textId="5D94479F" w:rsidR="00C00E4D" w:rsidRPr="003446D6" w:rsidRDefault="00C00E4D" w:rsidP="00C00E4D">
            <w:pPr>
              <w:rPr>
                <w:iCs/>
              </w:rPr>
            </w:pPr>
          </w:p>
        </w:tc>
        <w:tc>
          <w:tcPr>
            <w:tcW w:w="5068" w:type="dxa"/>
          </w:tcPr>
          <w:p w14:paraId="2A1B3722" w14:textId="67164CFC" w:rsidR="00C00E4D" w:rsidRPr="003446D6" w:rsidRDefault="00C00E4D" w:rsidP="00C00E4D">
            <w:pPr>
              <w:rPr>
                <w:iCs/>
              </w:rPr>
            </w:pPr>
          </w:p>
        </w:tc>
      </w:tr>
      <w:tr w:rsidR="00C00E4D" w:rsidRPr="003446D6" w14:paraId="00DD0340" w14:textId="77777777" w:rsidTr="00497306">
        <w:tc>
          <w:tcPr>
            <w:tcW w:w="4786" w:type="dxa"/>
          </w:tcPr>
          <w:p w14:paraId="672802A2" w14:textId="55B349D4" w:rsidR="00C00E4D" w:rsidRPr="003446D6" w:rsidRDefault="00C00E4D" w:rsidP="00C00E4D">
            <w:pPr>
              <w:rPr>
                <w:iCs/>
              </w:rPr>
            </w:pPr>
          </w:p>
        </w:tc>
        <w:tc>
          <w:tcPr>
            <w:tcW w:w="5068" w:type="dxa"/>
          </w:tcPr>
          <w:p w14:paraId="04F9DE97" w14:textId="1C8C8411" w:rsidR="00C00E4D" w:rsidRPr="003446D6" w:rsidRDefault="00C00E4D" w:rsidP="00C00E4D">
            <w:pPr>
              <w:rPr>
                <w:iCs/>
              </w:rPr>
            </w:pPr>
          </w:p>
        </w:tc>
      </w:tr>
      <w:tr w:rsidR="00C00E4D" w:rsidRPr="003446D6" w14:paraId="345248BA" w14:textId="77777777" w:rsidTr="00497306">
        <w:tc>
          <w:tcPr>
            <w:tcW w:w="4786" w:type="dxa"/>
          </w:tcPr>
          <w:p w14:paraId="42939E79" w14:textId="3AADD5A2" w:rsidR="00C00E4D" w:rsidRPr="003446D6" w:rsidRDefault="00C00E4D" w:rsidP="00C00E4D">
            <w:pPr>
              <w:rPr>
                <w:iCs/>
              </w:rPr>
            </w:pPr>
          </w:p>
        </w:tc>
        <w:tc>
          <w:tcPr>
            <w:tcW w:w="5068" w:type="dxa"/>
          </w:tcPr>
          <w:p w14:paraId="34336FBC" w14:textId="5A24390F" w:rsidR="00C00E4D" w:rsidRPr="003446D6" w:rsidRDefault="00C00E4D" w:rsidP="000872FD">
            <w:pPr>
              <w:pStyle w:val="af0"/>
              <w:numPr>
                <w:ilvl w:val="0"/>
                <w:numId w:val="23"/>
              </w:numPr>
              <w:ind w:left="317" w:hanging="283"/>
              <w:rPr>
                <w:iCs/>
              </w:rPr>
            </w:pPr>
          </w:p>
        </w:tc>
      </w:tr>
      <w:tr w:rsidR="00C00E4D" w:rsidRPr="003446D6" w14:paraId="727C14D5" w14:textId="77777777" w:rsidTr="00497306">
        <w:tc>
          <w:tcPr>
            <w:tcW w:w="4786" w:type="dxa"/>
          </w:tcPr>
          <w:p w14:paraId="0B1077DF" w14:textId="4BC2B043" w:rsidR="00C00E4D" w:rsidRPr="003446D6" w:rsidRDefault="00C00E4D" w:rsidP="00C00E4D">
            <w:pPr>
              <w:rPr>
                <w:iCs/>
              </w:rPr>
            </w:pPr>
          </w:p>
        </w:tc>
        <w:tc>
          <w:tcPr>
            <w:tcW w:w="5068" w:type="dxa"/>
          </w:tcPr>
          <w:p w14:paraId="11D34EA0" w14:textId="39E971E2" w:rsidR="00C00E4D" w:rsidRPr="003446D6" w:rsidRDefault="00C00E4D" w:rsidP="000872FD">
            <w:pPr>
              <w:pStyle w:val="af0"/>
              <w:numPr>
                <w:ilvl w:val="0"/>
                <w:numId w:val="22"/>
              </w:numPr>
              <w:ind w:left="318" w:hanging="284"/>
              <w:rPr>
                <w:iCs/>
              </w:rPr>
            </w:pPr>
          </w:p>
        </w:tc>
      </w:tr>
      <w:tr w:rsidR="00C00E4D" w:rsidRPr="003446D6" w14:paraId="61BBAB83" w14:textId="77777777" w:rsidTr="00497306">
        <w:tc>
          <w:tcPr>
            <w:tcW w:w="4786" w:type="dxa"/>
          </w:tcPr>
          <w:p w14:paraId="23BC5EEC" w14:textId="4C5537CA" w:rsidR="00C00E4D" w:rsidRPr="003446D6" w:rsidRDefault="00C00E4D" w:rsidP="00C00E4D">
            <w:pPr>
              <w:rPr>
                <w:bCs/>
                <w:iCs/>
                <w:color w:val="000000"/>
              </w:rPr>
            </w:pPr>
          </w:p>
        </w:tc>
        <w:tc>
          <w:tcPr>
            <w:tcW w:w="5068" w:type="dxa"/>
          </w:tcPr>
          <w:p w14:paraId="0C92405B" w14:textId="1878C3E8" w:rsidR="00C00E4D" w:rsidRPr="003446D6" w:rsidRDefault="00C00E4D" w:rsidP="00C00E4D">
            <w:pPr>
              <w:rPr>
                <w:bCs/>
                <w:iCs/>
                <w:color w:val="000000"/>
              </w:rPr>
            </w:pPr>
          </w:p>
        </w:tc>
      </w:tr>
      <w:tr w:rsidR="00C00E4D" w:rsidRPr="003446D6" w14:paraId="3B32671C" w14:textId="77777777" w:rsidTr="006F41A5">
        <w:tc>
          <w:tcPr>
            <w:tcW w:w="4786" w:type="dxa"/>
            <w:shd w:val="clear" w:color="auto" w:fill="DBE5F1" w:themeFill="accent1" w:themeFillTint="33"/>
            <w:vAlign w:val="center"/>
          </w:tcPr>
          <w:p w14:paraId="724E9314" w14:textId="70478A7F" w:rsidR="00C00E4D" w:rsidRPr="003446D6" w:rsidRDefault="00C00E4D" w:rsidP="00C00E4D">
            <w:pPr>
              <w:jc w:val="center"/>
              <w:rPr>
                <w:bCs/>
                <w:iCs/>
                <w:color w:val="000000"/>
              </w:rPr>
            </w:pPr>
            <w:r w:rsidRPr="003446D6">
              <w:rPr>
                <w:b/>
                <w:iCs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B6D4D11" w14:textId="3DE54F7C" w:rsidR="00C00E4D" w:rsidRPr="003446D6" w:rsidRDefault="00C00E4D" w:rsidP="00C00E4D">
            <w:pPr>
              <w:jc w:val="center"/>
              <w:rPr>
                <w:bCs/>
                <w:iCs/>
                <w:color w:val="000000"/>
              </w:rPr>
            </w:pPr>
            <w:r w:rsidRPr="003446D6">
              <w:rPr>
                <w:b/>
                <w:iCs/>
                <w:sz w:val="20"/>
                <w:szCs w:val="20"/>
              </w:rPr>
              <w:t>Оснащенность помещений для самостоятельной работы обучающихся</w:t>
            </w:r>
          </w:p>
        </w:tc>
      </w:tr>
      <w:tr w:rsidR="00C00E4D" w:rsidRPr="003446D6" w14:paraId="44869C4A" w14:textId="77777777" w:rsidTr="00497306">
        <w:tc>
          <w:tcPr>
            <w:tcW w:w="4786" w:type="dxa"/>
          </w:tcPr>
          <w:p w14:paraId="4BBC293A" w14:textId="57FB28E2" w:rsidR="00C00E4D" w:rsidRPr="003446D6" w:rsidRDefault="00C00E4D" w:rsidP="00C00E4D">
            <w:pPr>
              <w:rPr>
                <w:bCs/>
                <w:iCs/>
                <w:color w:val="000000"/>
                <w:highlight w:val="yellow"/>
              </w:rPr>
            </w:pPr>
            <w:r w:rsidRPr="003446D6">
              <w:rPr>
                <w:bCs/>
                <w:iCs/>
                <w:color w:val="000000"/>
                <w:highlight w:val="yellow"/>
              </w:rPr>
              <w:t>читальный зал библиотеки:</w:t>
            </w:r>
          </w:p>
          <w:p w14:paraId="595C3C7E" w14:textId="4289982C" w:rsidR="00C00E4D" w:rsidRPr="003446D6" w:rsidRDefault="00C00E4D" w:rsidP="00C00E4D">
            <w:pPr>
              <w:rPr>
                <w:bCs/>
                <w:iCs/>
                <w:color w:val="000000"/>
                <w:highlight w:val="yellow"/>
              </w:rPr>
            </w:pPr>
          </w:p>
          <w:p w14:paraId="7478D81A" w14:textId="4A39851C" w:rsidR="00C00E4D" w:rsidRPr="003446D6" w:rsidRDefault="00C00E4D" w:rsidP="00C00E4D">
            <w:pPr>
              <w:rPr>
                <w:bCs/>
                <w:iCs/>
                <w:color w:val="000000"/>
                <w:highlight w:val="yellow"/>
              </w:rPr>
            </w:pPr>
          </w:p>
        </w:tc>
        <w:tc>
          <w:tcPr>
            <w:tcW w:w="5068" w:type="dxa"/>
          </w:tcPr>
          <w:p w14:paraId="5B075CF9" w14:textId="3AEBB8CA" w:rsidR="00C00E4D" w:rsidRPr="003446D6" w:rsidRDefault="00C00E4D" w:rsidP="000872FD">
            <w:pPr>
              <w:pStyle w:val="af0"/>
              <w:numPr>
                <w:ilvl w:val="0"/>
                <w:numId w:val="26"/>
              </w:numPr>
              <w:tabs>
                <w:tab w:val="left" w:pos="317"/>
              </w:tabs>
              <w:ind w:left="0" w:firstLine="0"/>
              <w:rPr>
                <w:bCs/>
                <w:iCs/>
                <w:color w:val="000000"/>
                <w:highlight w:val="yellow"/>
              </w:rPr>
            </w:pPr>
            <w:r w:rsidRPr="003446D6">
              <w:rPr>
                <w:bCs/>
                <w:iCs/>
                <w:color w:val="000000"/>
                <w:highlight w:val="yellow"/>
              </w:rPr>
              <w:t>компьютерная техника;</w:t>
            </w:r>
            <w:r w:rsidRPr="003446D6">
              <w:rPr>
                <w:bCs/>
                <w:iCs/>
                <w:color w:val="000000"/>
                <w:highlight w:val="yellow"/>
              </w:rPr>
              <w:br/>
              <w:t>подключение к сети «Интернет»</w:t>
            </w:r>
          </w:p>
        </w:tc>
      </w:tr>
      <w:tr w:rsidR="00C00E4D" w:rsidRPr="003446D6" w14:paraId="2A7BB4D4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7AFB33A" w14:textId="5E0BF146" w:rsidR="00C00E4D" w:rsidRPr="003446D6" w:rsidRDefault="00C00E4D" w:rsidP="00C00E4D">
            <w:pPr>
              <w:tabs>
                <w:tab w:val="left" w:pos="6474"/>
              </w:tabs>
              <w:rPr>
                <w:b/>
                <w:bCs/>
                <w:iCs/>
                <w:color w:val="000000"/>
                <w:sz w:val="24"/>
                <w:szCs w:val="24"/>
              </w:rPr>
            </w:pPr>
          </w:p>
        </w:tc>
      </w:tr>
      <w:tr w:rsidR="00C00E4D" w:rsidRPr="003446D6" w14:paraId="249F8714" w14:textId="77777777" w:rsidTr="00497306">
        <w:tc>
          <w:tcPr>
            <w:tcW w:w="4786" w:type="dxa"/>
          </w:tcPr>
          <w:p w14:paraId="1199C2BD" w14:textId="60CBDC9B" w:rsidR="00C00E4D" w:rsidRPr="003446D6" w:rsidRDefault="00C00E4D" w:rsidP="00C00E4D">
            <w:pPr>
              <w:rPr>
                <w:iCs/>
              </w:rPr>
            </w:pPr>
          </w:p>
        </w:tc>
        <w:tc>
          <w:tcPr>
            <w:tcW w:w="5068" w:type="dxa"/>
            <w:vAlign w:val="center"/>
          </w:tcPr>
          <w:p w14:paraId="52D08588" w14:textId="0B33E459" w:rsidR="00C00E4D" w:rsidRPr="003446D6" w:rsidRDefault="00C00E4D" w:rsidP="00C00E4D">
            <w:pPr>
              <w:rPr>
                <w:b/>
                <w:iCs/>
              </w:rPr>
            </w:pPr>
          </w:p>
        </w:tc>
      </w:tr>
      <w:tr w:rsidR="00C00E4D" w:rsidRPr="003446D6" w14:paraId="7E091AAB" w14:textId="77777777" w:rsidTr="00497306">
        <w:tc>
          <w:tcPr>
            <w:tcW w:w="4786" w:type="dxa"/>
          </w:tcPr>
          <w:p w14:paraId="06AAA2E3" w14:textId="43B49F59" w:rsidR="00C00E4D" w:rsidRPr="003446D6" w:rsidRDefault="00C00E4D" w:rsidP="00C00E4D">
            <w:pPr>
              <w:spacing w:line="276" w:lineRule="auto"/>
              <w:jc w:val="both"/>
              <w:rPr>
                <w:bCs/>
                <w:iCs/>
                <w:color w:val="000000"/>
              </w:rPr>
            </w:pPr>
          </w:p>
        </w:tc>
        <w:tc>
          <w:tcPr>
            <w:tcW w:w="5068" w:type="dxa"/>
          </w:tcPr>
          <w:p w14:paraId="5B3792D7" w14:textId="1B811FFB" w:rsidR="00C00E4D" w:rsidRPr="003446D6" w:rsidRDefault="00C00E4D" w:rsidP="00C00E4D">
            <w:pPr>
              <w:spacing w:line="276" w:lineRule="auto"/>
              <w:jc w:val="both"/>
              <w:rPr>
                <w:bCs/>
                <w:iCs/>
                <w:color w:val="000000"/>
              </w:rPr>
            </w:pPr>
          </w:p>
        </w:tc>
      </w:tr>
      <w:tr w:rsidR="00C00E4D" w:rsidRPr="003446D6" w14:paraId="3111CB58" w14:textId="77777777" w:rsidTr="003E4F7E">
        <w:tc>
          <w:tcPr>
            <w:tcW w:w="4786" w:type="dxa"/>
            <w:shd w:val="clear" w:color="auto" w:fill="DBE5F1" w:themeFill="accent1" w:themeFillTint="33"/>
            <w:vAlign w:val="center"/>
          </w:tcPr>
          <w:p w14:paraId="16725713" w14:textId="7CB1E926" w:rsidR="00C00E4D" w:rsidRPr="003446D6" w:rsidRDefault="00C00E4D" w:rsidP="00C00E4D">
            <w:pPr>
              <w:jc w:val="center"/>
              <w:rPr>
                <w:bCs/>
                <w:iCs/>
                <w:color w:val="000000"/>
              </w:rPr>
            </w:pP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3B83243B" w14:textId="07DB21F2" w:rsidR="00C00E4D" w:rsidRPr="003446D6" w:rsidRDefault="00C00E4D" w:rsidP="00C00E4D">
            <w:pPr>
              <w:jc w:val="center"/>
              <w:rPr>
                <w:bCs/>
                <w:iCs/>
                <w:color w:val="000000"/>
              </w:rPr>
            </w:pPr>
          </w:p>
        </w:tc>
      </w:tr>
      <w:tr w:rsidR="00C00E4D" w:rsidRPr="003446D6" w14:paraId="4DB77F54" w14:textId="77777777" w:rsidTr="00497306">
        <w:tc>
          <w:tcPr>
            <w:tcW w:w="4786" w:type="dxa"/>
          </w:tcPr>
          <w:p w14:paraId="21F2DF8C" w14:textId="77777777" w:rsidR="00C00E4D" w:rsidRPr="003446D6" w:rsidRDefault="00C00E4D" w:rsidP="00C00E4D">
            <w:pPr>
              <w:spacing w:line="276" w:lineRule="auto"/>
              <w:rPr>
                <w:bCs/>
                <w:iCs/>
                <w:color w:val="000000"/>
                <w:highlight w:val="yellow"/>
              </w:rPr>
            </w:pPr>
          </w:p>
        </w:tc>
        <w:tc>
          <w:tcPr>
            <w:tcW w:w="5068" w:type="dxa"/>
          </w:tcPr>
          <w:p w14:paraId="7D76B2D5" w14:textId="77777777" w:rsidR="00C00E4D" w:rsidRPr="003446D6" w:rsidRDefault="00C00E4D" w:rsidP="00C00E4D">
            <w:pPr>
              <w:spacing w:line="276" w:lineRule="auto"/>
              <w:rPr>
                <w:bCs/>
                <w:iCs/>
                <w:color w:val="000000"/>
                <w:highlight w:val="yellow"/>
              </w:rPr>
            </w:pPr>
          </w:p>
        </w:tc>
      </w:tr>
      <w:tr w:rsidR="00C00E4D" w:rsidRPr="003446D6" w14:paraId="0593C08C" w14:textId="77777777" w:rsidTr="00497306">
        <w:tc>
          <w:tcPr>
            <w:tcW w:w="4786" w:type="dxa"/>
          </w:tcPr>
          <w:p w14:paraId="0DFB594E" w14:textId="06F0C6EC" w:rsidR="00C00E4D" w:rsidRPr="003446D6" w:rsidRDefault="00C00E4D" w:rsidP="00C00E4D">
            <w:pPr>
              <w:spacing w:line="276" w:lineRule="auto"/>
              <w:jc w:val="both"/>
              <w:rPr>
                <w:bCs/>
                <w:iCs/>
                <w:color w:val="000000"/>
              </w:rPr>
            </w:pPr>
          </w:p>
        </w:tc>
        <w:tc>
          <w:tcPr>
            <w:tcW w:w="5068" w:type="dxa"/>
          </w:tcPr>
          <w:p w14:paraId="7E9DC4CC" w14:textId="504A4566" w:rsidR="00C00E4D" w:rsidRPr="003446D6" w:rsidRDefault="00C00E4D" w:rsidP="00C00E4D">
            <w:pPr>
              <w:spacing w:line="276" w:lineRule="auto"/>
              <w:jc w:val="both"/>
              <w:rPr>
                <w:bCs/>
                <w:iCs/>
                <w:color w:val="000000"/>
              </w:rPr>
            </w:pPr>
          </w:p>
        </w:tc>
      </w:tr>
    </w:tbl>
    <w:p w14:paraId="7E25E7E9" w14:textId="04846750" w:rsidR="00E7127C" w:rsidRPr="003446D6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3446D6">
        <w:rPr>
          <w:iCs/>
          <w:sz w:val="24"/>
          <w:szCs w:val="24"/>
        </w:rPr>
        <w:t xml:space="preserve">учебной </w:t>
      </w:r>
      <w:r w:rsidRPr="003446D6">
        <w:rPr>
          <w:iCs/>
          <w:sz w:val="24"/>
          <w:szCs w:val="24"/>
        </w:rPr>
        <w:t>дисциплины/</w:t>
      </w:r>
      <w:r w:rsidR="00895F96" w:rsidRPr="003446D6">
        <w:rPr>
          <w:iCs/>
          <w:sz w:val="24"/>
          <w:szCs w:val="24"/>
        </w:rPr>
        <w:t xml:space="preserve">учебного </w:t>
      </w:r>
      <w:r w:rsidRPr="003446D6">
        <w:rPr>
          <w:iCs/>
          <w:sz w:val="24"/>
          <w:szCs w:val="24"/>
        </w:rPr>
        <w:t>модуля при обучении с использованием электронного обучения и дистанционных образовательных технологий</w:t>
      </w:r>
      <w:r w:rsidR="00AE49FE" w:rsidRPr="003446D6">
        <w:rPr>
          <w:iCs/>
          <w:sz w:val="24"/>
          <w:szCs w:val="24"/>
        </w:rPr>
        <w:t>.</w:t>
      </w:r>
    </w:p>
    <w:p w14:paraId="0ED681D0" w14:textId="77777777" w:rsidR="00E7127C" w:rsidRPr="003446D6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792"/>
        <w:gridCol w:w="2504"/>
        <w:gridCol w:w="4366"/>
      </w:tblGrid>
      <w:tr w:rsidR="00497306" w:rsidRPr="003446D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3446D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3446D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3446D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3446D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:rsidRPr="003446D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Персональный</w:t>
            </w:r>
            <w:r w:rsidR="00497306" w:rsidRPr="003446D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камера,</w:t>
            </w:r>
          </w:p>
          <w:p w14:paraId="1ECB13FC" w14:textId="77777777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 xml:space="preserve">микрофон, </w:t>
            </w:r>
          </w:p>
          <w:p w14:paraId="43B384C3" w14:textId="77777777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 xml:space="preserve">динамики, </w:t>
            </w:r>
          </w:p>
          <w:p w14:paraId="15D65FE1" w14:textId="44541C69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Веб</w:t>
            </w:r>
            <w:r w:rsidR="00497306" w:rsidRPr="003446D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 xml:space="preserve">Версия программного обеспечения не ниже: </w:t>
            </w:r>
            <w:r w:rsidRPr="003446D6">
              <w:rPr>
                <w:iCs/>
                <w:lang w:val="en-US"/>
              </w:rPr>
              <w:t>Chrome</w:t>
            </w:r>
            <w:r w:rsidRPr="003446D6">
              <w:rPr>
                <w:iCs/>
              </w:rPr>
              <w:t xml:space="preserve"> 72, </w:t>
            </w:r>
            <w:r w:rsidRPr="003446D6">
              <w:rPr>
                <w:iCs/>
                <w:lang w:val="en-US"/>
              </w:rPr>
              <w:t>Opera</w:t>
            </w:r>
            <w:r w:rsidRPr="003446D6">
              <w:rPr>
                <w:iCs/>
              </w:rPr>
              <w:t xml:space="preserve"> 59, </w:t>
            </w:r>
            <w:r w:rsidRPr="003446D6">
              <w:rPr>
                <w:iCs/>
                <w:lang w:val="en-US"/>
              </w:rPr>
              <w:t>Firefox</w:t>
            </w:r>
            <w:r w:rsidRPr="003446D6">
              <w:rPr>
                <w:iCs/>
              </w:rPr>
              <w:t xml:space="preserve"> 66</w:t>
            </w:r>
            <w:r w:rsidR="004C3286" w:rsidRPr="003446D6">
              <w:rPr>
                <w:iCs/>
              </w:rPr>
              <w:t xml:space="preserve">, </w:t>
            </w:r>
            <w:r w:rsidR="004C3286" w:rsidRPr="003446D6">
              <w:rPr>
                <w:iCs/>
                <w:lang w:val="en-US"/>
              </w:rPr>
              <w:t>Edge</w:t>
            </w:r>
            <w:r w:rsidR="004C3286" w:rsidRPr="003446D6">
              <w:rPr>
                <w:iCs/>
              </w:rPr>
              <w:t xml:space="preserve"> 79, </w:t>
            </w:r>
            <w:proofErr w:type="spellStart"/>
            <w:r w:rsidR="004C3286" w:rsidRPr="003446D6">
              <w:rPr>
                <w:iCs/>
              </w:rPr>
              <w:t>Яндекс.Браузер</w:t>
            </w:r>
            <w:proofErr w:type="spellEnd"/>
            <w:r w:rsidR="004C3286" w:rsidRPr="003446D6">
              <w:rPr>
                <w:iCs/>
              </w:rPr>
              <w:t xml:space="preserve"> 19.3</w:t>
            </w:r>
          </w:p>
        </w:tc>
      </w:tr>
      <w:tr w:rsidR="00497306" w:rsidRPr="003446D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Операционная</w:t>
            </w:r>
            <w:r w:rsidR="00497306" w:rsidRPr="003446D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 xml:space="preserve">Версия программного обеспечения не ниже: </w:t>
            </w:r>
            <w:r w:rsidRPr="003446D6">
              <w:rPr>
                <w:iCs/>
                <w:lang w:val="en-US"/>
              </w:rPr>
              <w:t>Windows</w:t>
            </w:r>
            <w:r w:rsidRPr="003446D6">
              <w:rPr>
                <w:iCs/>
              </w:rPr>
              <w:t xml:space="preserve"> 7, </w:t>
            </w:r>
            <w:r w:rsidRPr="003446D6">
              <w:rPr>
                <w:iCs/>
                <w:lang w:val="en-US"/>
              </w:rPr>
              <w:t>macOS</w:t>
            </w:r>
            <w:r w:rsidRPr="003446D6">
              <w:rPr>
                <w:iCs/>
              </w:rPr>
              <w:t xml:space="preserve"> 10.12 «</w:t>
            </w:r>
            <w:r w:rsidRPr="003446D6">
              <w:rPr>
                <w:iCs/>
                <w:lang w:val="en-US"/>
              </w:rPr>
              <w:t>Sierra</w:t>
            </w:r>
            <w:r w:rsidRPr="003446D6">
              <w:rPr>
                <w:iCs/>
              </w:rPr>
              <w:t xml:space="preserve">», </w:t>
            </w:r>
            <w:r w:rsidRPr="003446D6">
              <w:rPr>
                <w:iCs/>
                <w:lang w:val="en-US"/>
              </w:rPr>
              <w:t>Linux</w:t>
            </w:r>
          </w:p>
        </w:tc>
      </w:tr>
      <w:tr w:rsidR="00497306" w:rsidRPr="003446D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Веб</w:t>
            </w:r>
            <w:r w:rsidR="00497306" w:rsidRPr="003446D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640х480, 15 кадров/с</w:t>
            </w:r>
          </w:p>
        </w:tc>
      </w:tr>
      <w:tr w:rsidR="00497306" w:rsidRPr="003446D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М</w:t>
            </w:r>
            <w:r w:rsidR="00497306" w:rsidRPr="003446D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любой</w:t>
            </w:r>
          </w:p>
        </w:tc>
      </w:tr>
      <w:tr w:rsidR="00497306" w:rsidRPr="003446D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Д</w:t>
            </w:r>
            <w:r w:rsidR="00497306" w:rsidRPr="003446D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любые</w:t>
            </w:r>
          </w:p>
        </w:tc>
      </w:tr>
      <w:tr w:rsidR="00497306" w:rsidRPr="003446D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3446D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>Сеть</w:t>
            </w:r>
            <w:r w:rsidR="00497306" w:rsidRPr="003446D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3446D6" w:rsidRDefault="004C3286" w:rsidP="00497306">
            <w:pPr>
              <w:pStyle w:val="af0"/>
              <w:ind w:left="0"/>
              <w:rPr>
                <w:iCs/>
              </w:rPr>
            </w:pPr>
            <w:r w:rsidRPr="003446D6">
              <w:rPr>
                <w:iCs/>
              </w:rPr>
              <w:t xml:space="preserve">Постоянная скорость не менее 192 </w:t>
            </w:r>
            <w:proofErr w:type="spellStart"/>
            <w:r w:rsidRPr="003446D6">
              <w:rPr>
                <w:iCs/>
              </w:rPr>
              <w:t>кБит</w:t>
            </w:r>
            <w:proofErr w:type="spellEnd"/>
            <w:r w:rsidRPr="003446D6">
              <w:rPr>
                <w:iCs/>
              </w:rPr>
              <w:t>/с</w:t>
            </w:r>
          </w:p>
        </w:tc>
      </w:tr>
    </w:tbl>
    <w:p w14:paraId="277DE988" w14:textId="77777777" w:rsidR="00497306" w:rsidRPr="003446D6" w:rsidRDefault="00497306" w:rsidP="00497306">
      <w:pPr>
        <w:pStyle w:val="af0"/>
        <w:rPr>
          <w:iCs/>
          <w:sz w:val="24"/>
          <w:szCs w:val="24"/>
        </w:rPr>
      </w:pPr>
    </w:p>
    <w:p w14:paraId="75794A63" w14:textId="3E6286C8" w:rsidR="004C3286" w:rsidRPr="003446D6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 w:rsidRPr="003446D6">
        <w:rPr>
          <w:iCs/>
          <w:sz w:val="24"/>
          <w:szCs w:val="24"/>
        </w:rPr>
        <w:t>Технологическое обеспечение реализации программы/модуля осуществляется с использованием элементов электронной информационно-образовательной среды университета.</w:t>
      </w:r>
    </w:p>
    <w:p w14:paraId="0857588C" w14:textId="77777777" w:rsidR="00497306" w:rsidRPr="003446D6" w:rsidRDefault="00497306" w:rsidP="00497306">
      <w:pPr>
        <w:spacing w:before="120" w:after="120"/>
        <w:ind w:left="710"/>
        <w:jc w:val="both"/>
        <w:rPr>
          <w:iCs/>
          <w:sz w:val="24"/>
          <w:szCs w:val="24"/>
        </w:rPr>
      </w:pPr>
    </w:p>
    <w:p w14:paraId="41AF9797" w14:textId="77777777" w:rsidR="00497306" w:rsidRPr="003446D6" w:rsidRDefault="00497306" w:rsidP="000872FD">
      <w:pPr>
        <w:pStyle w:val="af0"/>
        <w:numPr>
          <w:ilvl w:val="1"/>
          <w:numId w:val="15"/>
        </w:numPr>
        <w:spacing w:before="120" w:after="120"/>
        <w:jc w:val="both"/>
        <w:rPr>
          <w:iCs/>
          <w:sz w:val="24"/>
          <w:szCs w:val="24"/>
        </w:rPr>
        <w:sectPr w:rsidR="00497306" w:rsidRPr="003446D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3FFDC249" w14:textId="1EA94D64" w:rsidR="00145166" w:rsidRPr="00CF1E8B" w:rsidRDefault="007F3D0E" w:rsidP="007B6CC0">
      <w:pPr>
        <w:pStyle w:val="1"/>
        <w:numPr>
          <w:ilvl w:val="3"/>
          <w:numId w:val="15"/>
        </w:numPr>
        <w:spacing w:before="120" w:after="120"/>
        <w:jc w:val="both"/>
        <w:rPr>
          <w:iCs/>
          <w:szCs w:val="24"/>
        </w:rPr>
      </w:pPr>
      <w:r w:rsidRPr="00CF1E8B">
        <w:rPr>
          <w:iCs/>
        </w:rPr>
        <w:lastRenderedPageBreak/>
        <w:t xml:space="preserve">УЧЕБНО-МЕТОДИЧЕСКОЕ И ИНФОРМАЦИОННОЕ ОБЕСПЕЧЕНИЕ </w:t>
      </w:r>
      <w:r w:rsidR="009B4BCD" w:rsidRPr="00CF1E8B">
        <w:rPr>
          <w:iCs/>
        </w:rPr>
        <w:t>УЧЕБНОЙ ДИСЦИПЛИНЫ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3446D6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iCs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Год</w:t>
            </w:r>
          </w:p>
          <w:p w14:paraId="42E9DC35" w14:textId="340642A3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Адрес сайта ЭБС</w:t>
            </w:r>
          </w:p>
          <w:p w14:paraId="5E08F709" w14:textId="77777777" w:rsidR="00145166" w:rsidRPr="003446D6" w:rsidRDefault="00145166" w:rsidP="007D232E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3446D6">
              <w:rPr>
                <w:b/>
                <w:bCs/>
                <w:iCs/>
                <w:lang w:eastAsia="ar-SA"/>
              </w:rPr>
              <w:t>или электронного ресурса 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3446D6" w:rsidRDefault="00145166" w:rsidP="007D232E">
            <w:pPr>
              <w:suppressAutoHyphens/>
              <w:jc w:val="center"/>
              <w:rPr>
                <w:iCs/>
                <w:sz w:val="20"/>
                <w:szCs w:val="20"/>
                <w:lang w:eastAsia="ar-SA"/>
              </w:rPr>
            </w:pPr>
            <w:r w:rsidRPr="003446D6">
              <w:rPr>
                <w:b/>
                <w:bCs/>
                <w:i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3446D6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3446D6" w:rsidRDefault="00F71998" w:rsidP="00F71998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C00E4D" w:rsidRPr="003446D6" w14:paraId="04ACE1C8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D14CA9" w14:textId="6CE304FA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76C543" w14:textId="5C42DB10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Письменный Д. Т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BDAE97B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Конспект лекций</w:t>
            </w:r>
          </w:p>
          <w:p w14:paraId="1A7A7B53" w14:textId="683BC00A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по высшей математике. Полный курс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7D9ECC7" w14:textId="57432DDA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E5D6F07" w14:textId="4742E574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color w:val="000000"/>
                <w:lang w:eastAsia="ar-SA"/>
              </w:rPr>
              <w:t>М.: Айрис-пре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C696423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2009</w:t>
            </w:r>
          </w:p>
          <w:p w14:paraId="2FB87783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71AAF9B9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C00E4D" w:rsidRPr="003446D6" w14:paraId="557D5CB0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75E5B1E" w14:textId="22337A1E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color w:val="000000"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DA8734" w14:textId="2BE09DDA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proofErr w:type="spellStart"/>
            <w:r w:rsidRPr="003446D6">
              <w:rPr>
                <w:iCs/>
                <w:lang w:eastAsia="ar-SA"/>
              </w:rPr>
              <w:t>Шипачев</w:t>
            </w:r>
            <w:proofErr w:type="spellEnd"/>
            <w:r w:rsidRPr="003446D6">
              <w:rPr>
                <w:iCs/>
                <w:lang w:eastAsia="ar-SA"/>
              </w:rPr>
              <w:t xml:space="preserve"> В. 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81D917" w14:textId="63147C93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Курс высшей математик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72234B" w14:textId="23FBFF14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C0C938" w14:textId="1575566B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color w:val="000000"/>
                <w:lang w:eastAsia="ar-SA"/>
              </w:rPr>
              <w:t>М.: Оник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B414DA" w14:textId="51810A88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200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473B26EB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2099A9D" w14:textId="456F37A8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C00E4D" w:rsidRPr="003446D6" w14:paraId="1403947E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BFA7F22" w14:textId="5E7DDE11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3EBF4F8" w14:textId="1DBD2A23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Минорский В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E21C215" w14:textId="7D065322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Сборник задач по высшей математ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01F805D" w14:textId="76B0380F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8C365E" w14:textId="61638943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color w:val="000000"/>
                <w:lang w:eastAsia="ar-SA"/>
              </w:rPr>
              <w:t xml:space="preserve">М.: </w:t>
            </w:r>
            <w:proofErr w:type="spellStart"/>
            <w:r w:rsidRPr="003446D6">
              <w:rPr>
                <w:iCs/>
                <w:color w:val="000000"/>
                <w:lang w:eastAsia="ar-SA"/>
              </w:rPr>
              <w:t>Физматлит</w:t>
            </w:r>
            <w:proofErr w:type="spell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0E9208" w14:textId="4295CC3F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052D99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0B3279E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C00E4D" w:rsidRPr="003446D6" w14:paraId="43D97011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9A7680" w14:textId="07C95EDD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5C10A15" w14:textId="5348ECD2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Демидович Б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9AC8B97" w14:textId="2FB21865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Сборник задач и упражнений по математическому анализу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73F007" w14:textId="5E5EA7F1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CC2405" w14:textId="705DACCD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color w:val="000000"/>
                <w:lang w:eastAsia="ar-SA"/>
              </w:rPr>
              <w:t>М.: АСТ: Астрел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78EA7D0" w14:textId="54BB3606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200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6C8A1CA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9F3AA4E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C00E4D" w:rsidRPr="003446D6" w14:paraId="55FC3EE4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3458E4" w14:textId="2D146045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3446D6">
              <w:rPr>
                <w:iCs/>
                <w:color w:val="000000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A42F087" w14:textId="01BDF39D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Филиппов А. Ф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51252BF" w14:textId="6F377884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Введение в теорию дифференциальных уравнен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FD2BDA" w14:textId="3E175FC9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D880217" w14:textId="21C267EE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 xml:space="preserve">М.: </w:t>
            </w:r>
            <w:proofErr w:type="spellStart"/>
            <w:r w:rsidRPr="003446D6">
              <w:rPr>
                <w:iCs/>
                <w:lang w:eastAsia="ar-SA"/>
              </w:rPr>
              <w:t>Едиториал</w:t>
            </w:r>
            <w:proofErr w:type="spellEnd"/>
            <w:r w:rsidRPr="003446D6">
              <w:rPr>
                <w:iCs/>
                <w:lang w:eastAsia="ar-SA"/>
              </w:rPr>
              <w:t xml:space="preserve"> УР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C51986" w14:textId="3A19DAFF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200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5711C79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F5E0BEB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C00E4D" w:rsidRPr="003446D6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C00E4D" w:rsidRPr="003446D6" w:rsidRDefault="00C00E4D" w:rsidP="00C00E4D">
            <w:pPr>
              <w:suppressAutoHyphens/>
              <w:spacing w:line="100" w:lineRule="atLeast"/>
              <w:rPr>
                <w:b/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C00E4D" w:rsidRPr="003446D6" w14:paraId="1F607CBC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D26B1F" w14:textId="25BA1620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264745A" w14:textId="6EEFA256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 xml:space="preserve">Пискунов </w:t>
            </w:r>
            <w:proofErr w:type="gramStart"/>
            <w:r w:rsidRPr="003446D6">
              <w:rPr>
                <w:iCs/>
                <w:lang w:eastAsia="ar-SA"/>
              </w:rPr>
              <w:t>Н.С.</w:t>
            </w:r>
            <w:proofErr w:type="gramEnd"/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2D096B5" w14:textId="7A33BFD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 xml:space="preserve">Дифференциальное и интегральное исчисления для </w:t>
            </w:r>
            <w:proofErr w:type="spellStart"/>
            <w:r w:rsidRPr="003446D6">
              <w:rPr>
                <w:iCs/>
                <w:lang w:eastAsia="ar-SA"/>
              </w:rPr>
              <w:t>ВТУЗов</w:t>
            </w:r>
            <w:proofErr w:type="spellEnd"/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7327AD0" w14:textId="2E538C06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9E6E54" w14:textId="562F91D4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79FA4F13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198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5E76ACE3" w:rsidR="00C00E4D" w:rsidRPr="003446D6" w:rsidRDefault="007D456A" w:rsidP="00C00E4D">
            <w:pPr>
              <w:suppressAutoHyphens/>
              <w:spacing w:line="100" w:lineRule="atLeast"/>
              <w:rPr>
                <w:iCs/>
              </w:rPr>
            </w:pPr>
            <w:hyperlink r:id="rId182" w:history="1">
              <w:r w:rsidR="00C00E4D" w:rsidRPr="003446D6">
                <w:rPr>
                  <w:rStyle w:val="af3"/>
                  <w:iCs/>
                </w:rPr>
                <w:t>https://new.znanium.com/catalog/document/pid=96135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5</w:t>
            </w:r>
          </w:p>
        </w:tc>
      </w:tr>
      <w:tr w:rsidR="00C00E4D" w:rsidRPr="003446D6" w14:paraId="1ED42195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9DF091" w14:textId="12B87CAC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D22D452" w14:textId="4A939432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Берман Г. Н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C385256" w14:textId="1AA92778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Сборник задач по курсу математического анализ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7BB9385" w14:textId="665BF03F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2172CE9" w14:textId="701C8FEE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М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12CA7EA5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200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77777777" w:rsidR="00C00E4D" w:rsidRPr="003446D6" w:rsidRDefault="007D456A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183" w:history="1">
              <w:r w:rsidR="00C00E4D" w:rsidRPr="003446D6">
                <w:rPr>
                  <w:rStyle w:val="af3"/>
                  <w:iCs/>
                </w:rPr>
                <w:t>https://new.znanium.com/catalog/document/pid=42717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-</w:t>
            </w:r>
          </w:p>
        </w:tc>
      </w:tr>
      <w:tr w:rsidR="00C00E4D" w:rsidRPr="003446D6" w14:paraId="70D82873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192247" w14:textId="7D694A0B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color w:val="000000"/>
                <w:sz w:val="24"/>
                <w:szCs w:val="24"/>
                <w:lang w:eastAsia="ar-SA"/>
              </w:rPr>
            </w:pPr>
            <w:r w:rsidRPr="003446D6"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E44CCC5" w14:textId="4B4A7A7C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proofErr w:type="spellStart"/>
            <w:r w:rsidRPr="003446D6">
              <w:rPr>
                <w:iCs/>
                <w:color w:val="000000"/>
                <w:lang w:eastAsia="ar-SA"/>
              </w:rPr>
              <w:t>Клетеник</w:t>
            </w:r>
            <w:proofErr w:type="spellEnd"/>
            <w:r w:rsidRPr="003446D6">
              <w:rPr>
                <w:iCs/>
                <w:color w:val="000000"/>
                <w:lang w:eastAsia="ar-SA"/>
              </w:rPr>
              <w:t xml:space="preserve"> Д. 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0706646" w14:textId="0349D5DF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color w:val="000000"/>
                <w:lang w:eastAsia="ar-SA"/>
              </w:rPr>
              <w:t>Сборник задач по аналитической геометр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3107AED" w14:textId="429E71ED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48945D" w14:textId="5385677E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СПб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9B58F7" w14:textId="3FE027D0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3446D6">
              <w:rPr>
                <w:iCs/>
                <w:color w:val="000000"/>
                <w:lang w:eastAsia="ar-SA"/>
              </w:rPr>
              <w:t>20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1B0E648" w14:textId="77777777" w:rsidR="00C00E4D" w:rsidRPr="003446D6" w:rsidRDefault="007D456A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184" w:history="1">
              <w:r w:rsidR="00C00E4D" w:rsidRPr="003446D6">
                <w:rPr>
                  <w:rStyle w:val="af3"/>
                  <w:iCs/>
                </w:rPr>
                <w:t>https://new.znanium.com/catalog/document/pid=351385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A7F1705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  <w:p w14:paraId="08A303DF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-</w:t>
            </w:r>
          </w:p>
        </w:tc>
      </w:tr>
      <w:tr w:rsidR="00C00E4D" w:rsidRPr="003446D6" w14:paraId="40249D71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F94A496" w14:textId="34AA880A" w:rsidR="00C00E4D" w:rsidRPr="003446D6" w:rsidRDefault="00C00E4D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47ADC0A" w14:textId="38EB445D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8586BC3" w14:textId="3A3907C1" w:rsidR="00C00E4D" w:rsidRPr="003446D6" w:rsidRDefault="00C00E4D" w:rsidP="00C00E4D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2AE2B1" w14:textId="73C07AEF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F478BBF" w14:textId="7E03D2F2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6C90A5B" w14:textId="799C58B3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BB3DE7" w14:textId="10EE6B2A" w:rsidR="00C00E4D" w:rsidRPr="003446D6" w:rsidRDefault="007D456A" w:rsidP="00C00E4D">
            <w:pPr>
              <w:suppressAutoHyphens/>
              <w:spacing w:line="100" w:lineRule="atLeast"/>
              <w:rPr>
                <w:iCs/>
              </w:rPr>
            </w:pPr>
            <w:hyperlink r:id="rId185" w:history="1">
              <w:r w:rsidR="00C00E4D" w:rsidRPr="003446D6">
                <w:rPr>
                  <w:rStyle w:val="af3"/>
                  <w:iCs/>
                </w:rPr>
                <w:t>https://new.znanium.com/catalog/document/pid=46145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06427F91" w14:textId="77777777" w:rsidR="00C00E4D" w:rsidRPr="003446D6" w:rsidRDefault="00C00E4D" w:rsidP="00C00E4D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3446D6">
              <w:rPr>
                <w:iCs/>
                <w:lang w:eastAsia="ar-SA"/>
              </w:rPr>
              <w:t>5</w:t>
            </w:r>
          </w:p>
        </w:tc>
      </w:tr>
      <w:tr w:rsidR="00C00E4D" w:rsidRPr="003446D6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1031FE8B" w:rsidR="00C00E4D" w:rsidRPr="003446D6" w:rsidRDefault="00C00E4D" w:rsidP="00C00E4D">
            <w:pPr>
              <w:suppressAutoHyphens/>
              <w:spacing w:line="276" w:lineRule="auto"/>
              <w:rPr>
                <w:iCs/>
                <w:lang w:eastAsia="en-US"/>
              </w:rPr>
            </w:pPr>
            <w:r w:rsidRPr="003446D6">
              <w:rPr>
                <w:bCs/>
                <w:iCs/>
                <w:lang w:eastAsia="en-US"/>
              </w:rPr>
              <w:t>10.3 Методические материалы</w:t>
            </w:r>
            <w:r w:rsidRPr="003446D6">
              <w:rPr>
                <w:iCs/>
                <w:lang w:eastAsia="en-US"/>
              </w:rPr>
              <w:t xml:space="preserve"> (указания, рекомендации по освоению дисциплины </w:t>
            </w:r>
            <w:r w:rsidR="00086DA1" w:rsidRPr="003446D6">
              <w:rPr>
                <w:iCs/>
                <w:lang w:eastAsia="en-US"/>
              </w:rPr>
              <w:t>«Математика»</w:t>
            </w:r>
            <w:r w:rsidRPr="003446D6">
              <w:rPr>
                <w:iCs/>
                <w:lang w:eastAsia="en-US"/>
              </w:rPr>
              <w:t xml:space="preserve"> авторов РГУ им. А. Н. Косыгина)</w:t>
            </w:r>
          </w:p>
        </w:tc>
      </w:tr>
      <w:tr w:rsidR="000E52B0" w:rsidRPr="003446D6" w14:paraId="68618753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C52EA9E" w14:textId="3A316D45" w:rsidR="000E52B0" w:rsidRPr="003446D6" w:rsidRDefault="000E52B0" w:rsidP="000E52B0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FF790D" w14:textId="1539BE85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Скородумов В.Ф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AD3D6C5" w14:textId="634EAE9C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Сборник заданий для подготовки к интернет-экзамену по математ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E2FE62" w14:textId="5C8D7CA6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45E5FE" w14:textId="50B11D89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 xml:space="preserve">М.: РГУ им. </w:t>
            </w:r>
            <w:proofErr w:type="gramStart"/>
            <w:r w:rsidRPr="008A0F50">
              <w:rPr>
                <w:lang w:eastAsia="ar-SA"/>
              </w:rPr>
              <w:t>А.Н.</w:t>
            </w:r>
            <w:proofErr w:type="gramEnd"/>
            <w:r>
              <w:rPr>
                <w:lang w:eastAsia="ar-SA"/>
              </w:rPr>
              <w:t xml:space="preserve"> </w:t>
            </w:r>
            <w:r w:rsidRPr="008A0F50">
              <w:rPr>
                <w:lang w:eastAsia="ar-SA"/>
              </w:rPr>
              <w:t>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952CCB" w14:textId="363E9D05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201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46BA2EF1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7865B19" w14:textId="1B1A8702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rPr>
                <w:iCs/>
                <w:lang w:eastAsia="ar-SA"/>
              </w:rPr>
              <w:t>5</w:t>
            </w:r>
          </w:p>
        </w:tc>
      </w:tr>
      <w:tr w:rsidR="000E52B0" w:rsidRPr="003446D6" w14:paraId="3A5CC898" w14:textId="77777777" w:rsidTr="002F36E9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9172AB" w14:textId="63BA286C" w:rsidR="000E52B0" w:rsidRPr="003446D6" w:rsidRDefault="000E52B0" w:rsidP="000E52B0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lastRenderedPageBreak/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6E8B2BB" w14:textId="77ADA91F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t xml:space="preserve">Михеев </w:t>
            </w:r>
            <w:proofErr w:type="gramStart"/>
            <w:r w:rsidRPr="008A0F50">
              <w:t>А.А.</w:t>
            </w:r>
            <w:proofErr w:type="gramEnd"/>
            <w:r w:rsidRPr="008A0F50">
              <w:t xml:space="preserve">, Островский Ю.К., Скородумов В.Ф. 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81D9B03" w14:textId="5C3E0E0F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t>Математика. Сборник заданий для подготовки к интернет-экзамену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2D07051" w14:textId="53AE42C5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171D667" w14:textId="35C6F09B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 xml:space="preserve">М.: РГУ им. </w:t>
            </w:r>
            <w:proofErr w:type="gramStart"/>
            <w:r w:rsidRPr="008A0F50">
              <w:rPr>
                <w:lang w:eastAsia="ar-SA"/>
              </w:rPr>
              <w:t>А.Н.</w:t>
            </w:r>
            <w:proofErr w:type="gramEnd"/>
            <w:r>
              <w:rPr>
                <w:lang w:eastAsia="ar-SA"/>
              </w:rPr>
              <w:t xml:space="preserve"> </w:t>
            </w:r>
            <w:r w:rsidRPr="008A0F50">
              <w:rPr>
                <w:lang w:eastAsia="ar-SA"/>
              </w:rPr>
              <w:t>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3AF460" w14:textId="5C3ADB8C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BDE13D" w14:textId="0AC5FE70" w:rsidR="000E52B0" w:rsidRPr="003446D6" w:rsidRDefault="000E52B0" w:rsidP="000E52B0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C46FCCB" w14:textId="59056CC3" w:rsidR="000E52B0" w:rsidRPr="003446D6" w:rsidRDefault="000E52B0" w:rsidP="000E52B0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>
              <w:rPr>
                <w:iCs/>
                <w:color w:val="000000"/>
                <w:lang w:eastAsia="ar-SA"/>
              </w:rPr>
              <w:t>5</w:t>
            </w:r>
          </w:p>
        </w:tc>
      </w:tr>
      <w:tr w:rsidR="000E52B0" w:rsidRPr="003446D6" w14:paraId="6FFFBC48" w14:textId="77777777" w:rsidTr="002F36E9">
        <w:tc>
          <w:tcPr>
            <w:tcW w:w="709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48848B0" w14:textId="402A6C0D" w:rsidR="000E52B0" w:rsidRPr="003446D6" w:rsidRDefault="000E52B0" w:rsidP="000E52B0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B5936C4" w14:textId="36800830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t xml:space="preserve">Скородумов В.Ф. </w:t>
            </w:r>
          </w:p>
        </w:tc>
        <w:tc>
          <w:tcPr>
            <w:tcW w:w="2985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896EB33" w14:textId="68C6EEA1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t>Высшая математика. Сборник задач.</w:t>
            </w:r>
          </w:p>
        </w:tc>
        <w:tc>
          <w:tcPr>
            <w:tcW w:w="1701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938C81A" w14:textId="32BD847C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614D5D" w14:textId="2C092A00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 xml:space="preserve">М.: РГУ им. </w:t>
            </w:r>
            <w:proofErr w:type="gramStart"/>
            <w:r w:rsidRPr="008A0F50">
              <w:rPr>
                <w:lang w:eastAsia="ar-SA"/>
              </w:rPr>
              <w:t>А.Н.</w:t>
            </w:r>
            <w:proofErr w:type="gramEnd"/>
            <w:r>
              <w:rPr>
                <w:lang w:eastAsia="ar-SA"/>
              </w:rPr>
              <w:t xml:space="preserve"> </w:t>
            </w:r>
            <w:r w:rsidRPr="008A0F50">
              <w:rPr>
                <w:lang w:eastAsia="ar-SA"/>
              </w:rPr>
              <w:t>Косыгина</w:t>
            </w:r>
          </w:p>
        </w:tc>
        <w:tc>
          <w:tcPr>
            <w:tcW w:w="12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9E199F0" w14:textId="5B29076A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61762EC" w14:textId="77777777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AA6E72E" w14:textId="500E53C9" w:rsidR="000E52B0" w:rsidRPr="003446D6" w:rsidRDefault="000E52B0" w:rsidP="000E52B0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5</w:t>
            </w:r>
          </w:p>
        </w:tc>
      </w:tr>
    </w:tbl>
    <w:p w14:paraId="6D277DE5" w14:textId="4DBBFDA0" w:rsidR="005B1EAF" w:rsidRPr="003446D6" w:rsidRDefault="005B1EAF" w:rsidP="000872FD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</w:p>
    <w:p w14:paraId="77B70E30" w14:textId="75864A79" w:rsidR="00145166" w:rsidRPr="003446D6" w:rsidRDefault="00145166" w:rsidP="000872FD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  <w:lang w:eastAsia="ar-SA"/>
        </w:rPr>
        <w:sectPr w:rsidR="00145166" w:rsidRPr="003446D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0980DFD0" w:rsidR="007F3D0E" w:rsidRPr="003446D6" w:rsidRDefault="00145166" w:rsidP="00CF1E8B">
      <w:pPr>
        <w:pStyle w:val="1"/>
        <w:numPr>
          <w:ilvl w:val="0"/>
          <w:numId w:val="36"/>
        </w:numPr>
        <w:rPr>
          <w:rFonts w:eastAsiaTheme="minorEastAsia"/>
          <w:iCs/>
        </w:rPr>
      </w:pPr>
      <w:r w:rsidRPr="003446D6">
        <w:rPr>
          <w:rFonts w:eastAsia="Arial Unicode MS"/>
          <w:iCs/>
        </w:rPr>
        <w:lastRenderedPageBreak/>
        <w:t>ИНФОРМАЦИОННОЕ ОБЕСПЕЧЕНИЕ УЧЕБНОГО ПРОЦЕССА</w:t>
      </w:r>
    </w:p>
    <w:p w14:paraId="33E133A5" w14:textId="64DE207A" w:rsidR="007F3D0E" w:rsidRPr="00CF1E8B" w:rsidRDefault="00CF1E8B" w:rsidP="00CF1E8B">
      <w:pPr>
        <w:pStyle w:val="2"/>
        <w:numPr>
          <w:ilvl w:val="1"/>
          <w:numId w:val="39"/>
        </w:numPr>
        <w:rPr>
          <w:rFonts w:eastAsiaTheme="minorEastAsia"/>
        </w:rPr>
      </w:pPr>
      <w:r>
        <w:rPr>
          <w:rFonts w:eastAsia="Arial Unicode MS"/>
        </w:rPr>
        <w:t xml:space="preserve">.  </w:t>
      </w:r>
      <w:r w:rsidR="007F3D0E" w:rsidRPr="00CF1E8B">
        <w:rPr>
          <w:rFonts w:eastAsia="Arial Unicode MS"/>
        </w:rPr>
        <w:t>Ресурсы электронной библиотеки,</w:t>
      </w:r>
      <w:r w:rsidR="004927C8" w:rsidRPr="00CF1E8B">
        <w:rPr>
          <w:rFonts w:eastAsia="Arial Unicode MS"/>
        </w:rPr>
        <w:t xml:space="preserve"> </w:t>
      </w:r>
      <w:r w:rsidR="007F3D0E" w:rsidRPr="00CF1E8B">
        <w:rPr>
          <w:rFonts w:eastAsia="Arial Unicode MS"/>
          <w:lang w:eastAsia="ar-SA"/>
        </w:rPr>
        <w:t>информационно-справочные системы и</w:t>
      </w:r>
      <w:r w:rsidR="004927C8" w:rsidRPr="00CF1E8B">
        <w:rPr>
          <w:rFonts w:eastAsia="Arial Unicode MS"/>
          <w:lang w:eastAsia="ar-SA"/>
        </w:rPr>
        <w:t xml:space="preserve"> </w:t>
      </w:r>
      <w:r w:rsidR="006E3624" w:rsidRPr="00CF1E8B">
        <w:rPr>
          <w:rFonts w:eastAsia="Arial Unicode MS"/>
          <w:lang w:eastAsia="ar-SA"/>
        </w:rPr>
        <w:t>профессиональные базы данных</w:t>
      </w:r>
      <w:r w:rsidR="007F3D0E" w:rsidRPr="00CF1E8B">
        <w:rPr>
          <w:rFonts w:eastAsia="Arial Unicode MS"/>
          <w:lang w:eastAsia="ar-SA"/>
        </w:rPr>
        <w:t>:</w:t>
      </w:r>
    </w:p>
    <w:p w14:paraId="61870041" w14:textId="61CB5009" w:rsidR="007F3D0E" w:rsidRPr="003446D6" w:rsidRDefault="007F3D0E" w:rsidP="00CF1E8B">
      <w:pPr>
        <w:pStyle w:val="af0"/>
        <w:numPr>
          <w:ilvl w:val="3"/>
          <w:numId w:val="36"/>
        </w:numPr>
        <w:spacing w:before="120" w:after="120"/>
        <w:jc w:val="both"/>
        <w:rPr>
          <w:iCs/>
        </w:rPr>
      </w:pPr>
      <w:r w:rsidRPr="003446D6">
        <w:rPr>
          <w:rFonts w:eastAsia="Arial Unicode MS"/>
          <w:iCs/>
        </w:rPr>
        <w:t>Информация об используемых</w:t>
      </w:r>
      <w:r w:rsidR="00BD6768" w:rsidRPr="003446D6">
        <w:rPr>
          <w:rFonts w:eastAsia="Arial Unicode MS"/>
          <w:iCs/>
        </w:rPr>
        <w:t xml:space="preserve"> </w:t>
      </w:r>
      <w:r w:rsidRPr="003446D6">
        <w:rPr>
          <w:rFonts w:eastAsia="Arial Unicode MS"/>
          <w:iCs/>
        </w:rPr>
        <w:t>ресурсах</w:t>
      </w:r>
      <w:r w:rsidR="004927C8" w:rsidRPr="003446D6">
        <w:rPr>
          <w:rFonts w:eastAsia="Arial Unicode MS"/>
          <w:iCs/>
        </w:rPr>
        <w:t xml:space="preserve"> </w:t>
      </w:r>
      <w:r w:rsidRPr="003446D6">
        <w:rPr>
          <w:rFonts w:eastAsia="Arial Unicode MS"/>
          <w:iCs/>
        </w:rPr>
        <w:t xml:space="preserve">составляется в соответствии с </w:t>
      </w:r>
      <w:r w:rsidR="00121879" w:rsidRPr="003446D6">
        <w:rPr>
          <w:rFonts w:eastAsia="Arial Unicode MS"/>
          <w:iCs/>
        </w:rPr>
        <w:t>Приложением 3</w:t>
      </w:r>
      <w:r w:rsidRPr="003446D6">
        <w:rPr>
          <w:rFonts w:eastAsia="Arial Unicode MS"/>
          <w:iCs/>
        </w:rPr>
        <w:t xml:space="preserve"> к ОПОП</w:t>
      </w:r>
      <w:r w:rsidR="004927C8" w:rsidRPr="003446D6">
        <w:rPr>
          <w:rFonts w:eastAsia="Arial Unicode MS"/>
          <w:iCs/>
        </w:rPr>
        <w:t xml:space="preserve"> </w:t>
      </w:r>
      <w:r w:rsidRPr="003446D6">
        <w:rPr>
          <w:rFonts w:eastAsia="Arial Unicode MS"/>
          <w:iCs/>
        </w:rPr>
        <w:t>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3446D6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3446D6" w:rsidRDefault="00610F94" w:rsidP="0006705B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 xml:space="preserve">№ </w:t>
            </w:r>
            <w:proofErr w:type="spellStart"/>
            <w:r w:rsidRPr="003446D6">
              <w:rPr>
                <w:b/>
                <w:iCs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3446D6" w:rsidRDefault="00610F94" w:rsidP="0006705B">
            <w:pPr>
              <w:rPr>
                <w:b/>
                <w:iCs/>
              </w:rPr>
            </w:pPr>
            <w:r w:rsidRPr="003446D6">
              <w:rPr>
                <w:b/>
                <w:iCs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3446D6" w14:paraId="1C404AEB" w14:textId="77777777" w:rsidTr="0006705B">
        <w:trPr>
          <w:trHeight w:val="283"/>
        </w:trPr>
        <w:tc>
          <w:tcPr>
            <w:tcW w:w="851" w:type="dxa"/>
          </w:tcPr>
          <w:p w14:paraId="25D9D73B" w14:textId="77777777" w:rsidR="00610F94" w:rsidRPr="003446D6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77777777" w:rsidR="00610F94" w:rsidRPr="003446D6" w:rsidRDefault="00610F94" w:rsidP="0006705B">
            <w:pPr>
              <w:pStyle w:val="af4"/>
              <w:ind w:left="34"/>
              <w:jc w:val="left"/>
              <w:rPr>
                <w:rFonts w:cs="Times New Roman"/>
                <w:b w:val="0"/>
                <w:iCs/>
                <w:caps/>
              </w:rPr>
            </w:pPr>
            <w:r w:rsidRPr="003446D6">
              <w:rPr>
                <w:rFonts w:cs="Times New Roman"/>
                <w:b w:val="0"/>
                <w:iCs/>
              </w:rPr>
              <w:t xml:space="preserve">ЭБС «Лань» </w:t>
            </w:r>
            <w:hyperlink r:id="rId186" w:history="1">
              <w:r w:rsidRPr="003446D6">
                <w:rPr>
                  <w:rStyle w:val="af3"/>
                  <w:rFonts w:cs="Times New Roman"/>
                  <w:b w:val="0"/>
                  <w:iCs/>
                </w:rPr>
                <w:t>http://</w:t>
              </w:r>
              <w:r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www</w:t>
              </w:r>
              <w:r w:rsidRPr="003446D6">
                <w:rPr>
                  <w:rStyle w:val="af3"/>
                  <w:rFonts w:cs="Times New Roman"/>
                  <w:b w:val="0"/>
                  <w:iCs/>
                </w:rPr>
                <w:t>.</w:t>
              </w:r>
              <w:r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e</w:t>
              </w:r>
              <w:r w:rsidRPr="003446D6">
                <w:rPr>
                  <w:rStyle w:val="af3"/>
                  <w:rFonts w:cs="Times New Roman"/>
                  <w:b w:val="0"/>
                  <w:iCs/>
                </w:rPr>
                <w:t>.</w:t>
              </w:r>
              <w:proofErr w:type="spellStart"/>
              <w:r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lanbook</w:t>
              </w:r>
              <w:proofErr w:type="spellEnd"/>
              <w:r w:rsidRPr="003446D6">
                <w:rPr>
                  <w:rStyle w:val="af3"/>
                  <w:rFonts w:cs="Times New Roman"/>
                  <w:b w:val="0"/>
                  <w:iCs/>
                </w:rPr>
                <w:t>.</w:t>
              </w:r>
              <w:r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com</w:t>
              </w:r>
              <w:r w:rsidRPr="003446D6">
                <w:rPr>
                  <w:rStyle w:val="af3"/>
                  <w:rFonts w:cs="Times New Roman"/>
                  <w:b w:val="0"/>
                  <w:iCs/>
                </w:rPr>
                <w:t>/</w:t>
              </w:r>
            </w:hyperlink>
          </w:p>
        </w:tc>
      </w:tr>
      <w:tr w:rsidR="00610F94" w:rsidRPr="003446D6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3446D6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75CED715" w14:textId="77777777" w:rsidR="00610F94" w:rsidRPr="003446D6" w:rsidRDefault="00610F94" w:rsidP="0006705B">
            <w:pPr>
              <w:ind w:left="34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«</w:t>
            </w:r>
            <w:proofErr w:type="spellStart"/>
            <w:r w:rsidRPr="003446D6">
              <w:rPr>
                <w:iCs/>
                <w:sz w:val="24"/>
                <w:szCs w:val="24"/>
                <w:lang w:val="en-US"/>
              </w:rPr>
              <w:t>Znanium</w:t>
            </w:r>
            <w:proofErr w:type="spellEnd"/>
            <w:r w:rsidRPr="003446D6">
              <w:rPr>
                <w:iCs/>
                <w:sz w:val="24"/>
                <w:szCs w:val="24"/>
              </w:rPr>
              <w:t>.</w:t>
            </w:r>
            <w:r w:rsidRPr="003446D6">
              <w:rPr>
                <w:iCs/>
                <w:sz w:val="24"/>
                <w:szCs w:val="24"/>
                <w:lang w:val="en-US"/>
              </w:rPr>
              <w:t>com</w:t>
            </w:r>
            <w:r w:rsidRPr="003446D6">
              <w:rPr>
                <w:iCs/>
                <w:sz w:val="24"/>
                <w:szCs w:val="24"/>
              </w:rPr>
              <w:t>» научно-издательского центра «Инфра-М»</w:t>
            </w:r>
          </w:p>
          <w:p w14:paraId="1B1E4913" w14:textId="77777777" w:rsidR="00610F94" w:rsidRPr="003446D6" w:rsidRDefault="007D456A" w:rsidP="0006705B">
            <w:pPr>
              <w:pStyle w:val="af4"/>
              <w:ind w:left="34"/>
              <w:jc w:val="left"/>
              <w:rPr>
                <w:rFonts w:cs="Times New Roman"/>
                <w:b w:val="0"/>
                <w:iCs/>
              </w:rPr>
            </w:pPr>
            <w:hyperlink r:id="rId187" w:history="1">
              <w:r w:rsidR="00610F94"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http</w:t>
              </w:r>
              <w:r w:rsidR="00610F94" w:rsidRPr="003446D6">
                <w:rPr>
                  <w:rStyle w:val="af3"/>
                  <w:rFonts w:cs="Times New Roman"/>
                  <w:b w:val="0"/>
                  <w:iCs/>
                </w:rPr>
                <w:t>://</w:t>
              </w:r>
              <w:proofErr w:type="spellStart"/>
              <w:r w:rsidR="00610F94"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znanium</w:t>
              </w:r>
              <w:proofErr w:type="spellEnd"/>
              <w:r w:rsidR="00610F94" w:rsidRPr="003446D6">
                <w:rPr>
                  <w:rStyle w:val="af3"/>
                  <w:rFonts w:cs="Times New Roman"/>
                  <w:b w:val="0"/>
                  <w:iCs/>
                </w:rPr>
                <w:t>.</w:t>
              </w:r>
              <w:r w:rsidR="00610F94" w:rsidRPr="003446D6">
                <w:rPr>
                  <w:rStyle w:val="af3"/>
                  <w:rFonts w:cs="Times New Roman"/>
                  <w:b w:val="0"/>
                  <w:iCs/>
                  <w:lang w:val="en-US"/>
                </w:rPr>
                <w:t>com</w:t>
              </w:r>
              <w:r w:rsidR="00610F94" w:rsidRPr="003446D6">
                <w:rPr>
                  <w:rStyle w:val="af3"/>
                  <w:rFonts w:cs="Times New Roman"/>
                  <w:b w:val="0"/>
                  <w:iCs/>
                </w:rPr>
                <w:t>/</w:t>
              </w:r>
            </w:hyperlink>
            <w:r w:rsidR="00610F94" w:rsidRPr="003446D6">
              <w:rPr>
                <w:rFonts w:cs="Times New Roman"/>
                <w:b w:val="0"/>
                <w:iCs/>
              </w:rPr>
              <w:t xml:space="preserve"> </w:t>
            </w:r>
          </w:p>
        </w:tc>
      </w:tr>
      <w:tr w:rsidR="00610F94" w:rsidRPr="003446D6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3446D6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77777777" w:rsidR="00610F94" w:rsidRPr="003446D6" w:rsidRDefault="00610F94" w:rsidP="0006705B">
            <w:pPr>
              <w:ind w:left="34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 xml:space="preserve">Электронные издания «РГУ им. </w:t>
            </w:r>
            <w:proofErr w:type="gramStart"/>
            <w:r w:rsidRPr="003446D6">
              <w:rPr>
                <w:iCs/>
                <w:sz w:val="24"/>
                <w:szCs w:val="24"/>
              </w:rPr>
              <w:t>А.Н.</w:t>
            </w:r>
            <w:proofErr w:type="gramEnd"/>
            <w:r w:rsidRPr="003446D6">
              <w:rPr>
                <w:iCs/>
                <w:sz w:val="24"/>
                <w:szCs w:val="24"/>
              </w:rPr>
              <w:t xml:space="preserve"> Косыгина» на платформе ЭБС «</w:t>
            </w:r>
            <w:proofErr w:type="spellStart"/>
            <w:r w:rsidRPr="003446D6">
              <w:rPr>
                <w:iCs/>
                <w:sz w:val="24"/>
                <w:szCs w:val="24"/>
                <w:lang w:val="en-US"/>
              </w:rPr>
              <w:t>Znanium</w:t>
            </w:r>
            <w:proofErr w:type="spellEnd"/>
            <w:r w:rsidRPr="003446D6">
              <w:rPr>
                <w:iCs/>
                <w:sz w:val="24"/>
                <w:szCs w:val="24"/>
              </w:rPr>
              <w:t>.</w:t>
            </w:r>
            <w:r w:rsidRPr="003446D6">
              <w:rPr>
                <w:iCs/>
                <w:sz w:val="24"/>
                <w:szCs w:val="24"/>
                <w:lang w:val="en-US"/>
              </w:rPr>
              <w:t>com</w:t>
            </w:r>
            <w:r w:rsidRPr="003446D6">
              <w:rPr>
                <w:iCs/>
                <w:sz w:val="24"/>
                <w:szCs w:val="24"/>
              </w:rPr>
              <w:t xml:space="preserve">» </w:t>
            </w:r>
            <w:hyperlink r:id="rId188" w:history="1">
              <w:r w:rsidRPr="003446D6">
                <w:rPr>
                  <w:rStyle w:val="af3"/>
                  <w:iCs/>
                  <w:sz w:val="24"/>
                  <w:szCs w:val="24"/>
                  <w:lang w:val="en-US"/>
                </w:rPr>
                <w:t>http</w:t>
              </w:r>
              <w:r w:rsidRPr="003446D6">
                <w:rPr>
                  <w:rStyle w:val="af3"/>
                  <w:iCs/>
                  <w:sz w:val="24"/>
                  <w:szCs w:val="24"/>
                </w:rPr>
                <w:t>://</w:t>
              </w:r>
              <w:proofErr w:type="spellStart"/>
              <w:r w:rsidRPr="003446D6">
                <w:rPr>
                  <w:rStyle w:val="af3"/>
                  <w:iCs/>
                  <w:sz w:val="24"/>
                  <w:szCs w:val="24"/>
                  <w:lang w:val="en-US"/>
                </w:rPr>
                <w:t>znanium</w:t>
              </w:r>
              <w:proofErr w:type="spellEnd"/>
              <w:r w:rsidRPr="003446D6">
                <w:rPr>
                  <w:rStyle w:val="af3"/>
                  <w:iCs/>
                  <w:sz w:val="24"/>
                  <w:szCs w:val="24"/>
                </w:rPr>
                <w:t>.</w:t>
              </w:r>
              <w:r w:rsidRPr="003446D6">
                <w:rPr>
                  <w:rStyle w:val="af3"/>
                  <w:iCs/>
                  <w:sz w:val="24"/>
                  <w:szCs w:val="24"/>
                  <w:lang w:val="en-US"/>
                </w:rPr>
                <w:t>com</w:t>
              </w:r>
              <w:r w:rsidRPr="003446D6">
                <w:rPr>
                  <w:rStyle w:val="af3"/>
                  <w:iCs/>
                  <w:sz w:val="24"/>
                  <w:szCs w:val="24"/>
                </w:rPr>
                <w:t>/</w:t>
              </w:r>
            </w:hyperlink>
          </w:p>
        </w:tc>
      </w:tr>
      <w:tr w:rsidR="00610F94" w:rsidRPr="003446D6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3446D6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77777777" w:rsidR="00610F94" w:rsidRPr="003446D6" w:rsidRDefault="00610F94" w:rsidP="0006705B">
            <w:pPr>
              <w:ind w:left="34"/>
              <w:jc w:val="both"/>
              <w:rPr>
                <w:iCs/>
                <w:sz w:val="24"/>
                <w:szCs w:val="24"/>
              </w:rPr>
            </w:pPr>
            <w:r w:rsidRPr="003446D6">
              <w:rPr>
                <w:iCs/>
                <w:sz w:val="24"/>
                <w:szCs w:val="24"/>
              </w:rPr>
              <w:t>…</w:t>
            </w:r>
          </w:p>
        </w:tc>
      </w:tr>
      <w:tr w:rsidR="00610F94" w:rsidRPr="003446D6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3446D6" w:rsidRDefault="00610F94" w:rsidP="0006705B">
            <w:pPr>
              <w:ind w:left="360"/>
              <w:jc w:val="center"/>
              <w:rPr>
                <w:b/>
                <w:iCs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3446D6" w:rsidRDefault="00610F94" w:rsidP="0006705B">
            <w:pPr>
              <w:ind w:left="34"/>
              <w:jc w:val="both"/>
              <w:rPr>
                <w:b/>
                <w:iCs/>
              </w:rPr>
            </w:pPr>
            <w:r w:rsidRPr="003446D6">
              <w:rPr>
                <w:b/>
                <w:iCs/>
              </w:rPr>
              <w:t>Профессиональные базы данных, информационные справочные системы</w:t>
            </w:r>
          </w:p>
        </w:tc>
      </w:tr>
      <w:tr w:rsidR="00610F94" w:rsidRPr="003446D6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610F94" w:rsidRPr="003446D6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1B854F8D" w:rsidR="00610F94" w:rsidRPr="003446D6" w:rsidRDefault="00610F94" w:rsidP="0006705B">
            <w:pPr>
              <w:ind w:left="34"/>
              <w:jc w:val="both"/>
              <w:rPr>
                <w:iCs/>
                <w:sz w:val="24"/>
                <w:szCs w:val="24"/>
              </w:rPr>
            </w:pPr>
          </w:p>
        </w:tc>
      </w:tr>
      <w:tr w:rsidR="00610F94" w:rsidRPr="003446D6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610F94" w:rsidRPr="003446D6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64498B4B" w:rsidR="00610F94" w:rsidRPr="003446D6" w:rsidRDefault="00610F94" w:rsidP="0006705B">
            <w:pPr>
              <w:ind w:left="34"/>
              <w:jc w:val="both"/>
              <w:rPr>
                <w:iCs/>
                <w:sz w:val="24"/>
                <w:szCs w:val="24"/>
              </w:rPr>
            </w:pPr>
          </w:p>
        </w:tc>
      </w:tr>
      <w:tr w:rsidR="00610F94" w:rsidRPr="003446D6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610F94" w:rsidRPr="003446D6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7471A97D" w:rsidR="00610F94" w:rsidRPr="003446D6" w:rsidRDefault="00610F94" w:rsidP="0006705B">
            <w:pPr>
              <w:ind w:left="34"/>
              <w:jc w:val="both"/>
              <w:rPr>
                <w:iCs/>
                <w:sz w:val="24"/>
                <w:szCs w:val="24"/>
              </w:rPr>
            </w:pPr>
          </w:p>
        </w:tc>
      </w:tr>
    </w:tbl>
    <w:p w14:paraId="30750BBF" w14:textId="5C2148F6" w:rsidR="007F3D0E" w:rsidRPr="003446D6" w:rsidRDefault="00CF1E8B" w:rsidP="00CF1E8B">
      <w:pPr>
        <w:pStyle w:val="2"/>
        <w:numPr>
          <w:ilvl w:val="1"/>
          <w:numId w:val="39"/>
        </w:numPr>
      </w:pPr>
      <w:r>
        <w:t xml:space="preserve"> .  </w:t>
      </w:r>
      <w:r w:rsidR="007F3D0E" w:rsidRPr="003446D6">
        <w:t>Перечень программного обеспечения</w:t>
      </w:r>
      <w:r w:rsidR="004927C8" w:rsidRPr="003446D6">
        <w:t xml:space="preserve"> </w:t>
      </w:r>
    </w:p>
    <w:p w14:paraId="48A8B732" w14:textId="03F8DE63" w:rsidR="007F3D0E" w:rsidRPr="003446D6" w:rsidRDefault="007F3D0E" w:rsidP="00CF1E8B">
      <w:pPr>
        <w:pStyle w:val="af0"/>
        <w:spacing w:before="120" w:after="120"/>
        <w:ind w:left="3230"/>
        <w:jc w:val="both"/>
        <w:rPr>
          <w:iCs/>
        </w:rPr>
      </w:pP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3446D6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3446D6" w:rsidRDefault="00426E04" w:rsidP="0006705B">
            <w:pPr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3446D6" w:rsidRDefault="005713AB" w:rsidP="0006705B">
            <w:pPr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>П</w:t>
            </w:r>
            <w:r w:rsidR="00426E04" w:rsidRPr="003446D6">
              <w:rPr>
                <w:rFonts w:eastAsia="Times New Roman"/>
                <w:b/>
                <w:iCs/>
              </w:rPr>
              <w:t>рограммное обеспечени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3446D6" w:rsidRDefault="00426E04" w:rsidP="0006705B">
            <w:pPr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>Реквизиты подтверждающего документа</w:t>
            </w:r>
            <w:r w:rsidR="005713AB" w:rsidRPr="003446D6">
              <w:rPr>
                <w:rFonts w:eastAsia="Times New Roman"/>
                <w:b/>
                <w:iCs/>
              </w:rPr>
              <w:t>/ Свободно распространяемое</w:t>
            </w:r>
          </w:p>
        </w:tc>
      </w:tr>
      <w:tr w:rsidR="00426E04" w:rsidRPr="003446D6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3446D6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3446D6" w:rsidRDefault="00426E04" w:rsidP="0006705B">
            <w:pPr>
              <w:ind w:left="44"/>
              <w:rPr>
                <w:rFonts w:eastAsia="Calibri"/>
                <w:iCs/>
                <w:sz w:val="24"/>
                <w:szCs w:val="24"/>
                <w:lang w:val="en-US" w:eastAsia="en-US"/>
              </w:rPr>
            </w:pPr>
            <w:r w:rsidRPr="003446D6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3446D6" w:rsidRDefault="00426E04" w:rsidP="0006705B">
            <w:pPr>
              <w:rPr>
                <w:rFonts w:eastAsia="Times New Roman"/>
                <w:iCs/>
                <w:sz w:val="24"/>
                <w:szCs w:val="24"/>
                <w:lang w:val="en-US"/>
              </w:rPr>
            </w:pPr>
            <w:r w:rsidRPr="003446D6">
              <w:rPr>
                <w:rFonts w:eastAsia="Times New Roman"/>
                <w:iCs/>
                <w:sz w:val="24"/>
                <w:szCs w:val="24"/>
              </w:rPr>
              <w:t>контракт</w:t>
            </w:r>
            <w:r w:rsidRPr="003446D6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№ 18-</w:t>
            </w:r>
            <w:r w:rsidRPr="003446D6">
              <w:rPr>
                <w:rFonts w:eastAsia="Times New Roman"/>
                <w:iCs/>
                <w:sz w:val="24"/>
                <w:szCs w:val="24"/>
              </w:rPr>
              <w:t>ЭА</w:t>
            </w:r>
            <w:r w:rsidRPr="003446D6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-44-19 </w:t>
            </w:r>
            <w:r w:rsidRPr="003446D6">
              <w:rPr>
                <w:rFonts w:eastAsia="Times New Roman"/>
                <w:iCs/>
                <w:sz w:val="24"/>
                <w:szCs w:val="24"/>
              </w:rPr>
              <w:t>от</w:t>
            </w:r>
            <w:r w:rsidRPr="003446D6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20.05.2019</w:t>
            </w:r>
          </w:p>
        </w:tc>
      </w:tr>
    </w:tbl>
    <w:p w14:paraId="078AB9BB" w14:textId="77777777" w:rsidR="004E79ED" w:rsidRPr="003446D6" w:rsidRDefault="004E79ED" w:rsidP="005D249D">
      <w:pPr>
        <w:spacing w:before="120" w:after="120"/>
        <w:ind w:left="709"/>
        <w:jc w:val="both"/>
        <w:rPr>
          <w:iCs/>
          <w:sz w:val="24"/>
          <w:szCs w:val="24"/>
        </w:rPr>
        <w:sectPr w:rsidR="004E79ED" w:rsidRPr="003446D6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514E109D" w:rsidR="004925D7" w:rsidRPr="003446D6" w:rsidRDefault="004925D7" w:rsidP="00F5486D">
      <w:pPr>
        <w:pStyle w:val="3"/>
        <w:rPr>
          <w:iCs/>
        </w:rPr>
      </w:pPr>
      <w:bookmarkStart w:id="34" w:name="_Toc62039712"/>
      <w:r w:rsidRPr="003446D6">
        <w:rPr>
          <w:iCs/>
        </w:rPr>
        <w:lastRenderedPageBreak/>
        <w:t>ЛИСТ УЧЕТА ОБНОВЛЕНИЙ РАБОЧЕЙ ПРОГРАММЫ</w:t>
      </w:r>
      <w:bookmarkEnd w:id="34"/>
      <w:r w:rsidRPr="003446D6">
        <w:rPr>
          <w:iCs/>
        </w:rPr>
        <w:t xml:space="preserve"> </w:t>
      </w:r>
      <w:r w:rsidR="009B4BCD" w:rsidRPr="003446D6">
        <w:rPr>
          <w:iCs/>
        </w:rPr>
        <w:t>УЧЕБНОЙ ДИСЦИПЛИНЫ</w:t>
      </w:r>
    </w:p>
    <w:p w14:paraId="36EEC007" w14:textId="76E808E1" w:rsidR="004925D7" w:rsidRPr="003446D6" w:rsidRDefault="004925D7" w:rsidP="004925D7">
      <w:pPr>
        <w:ind w:firstLine="709"/>
        <w:contextualSpacing/>
        <w:jc w:val="both"/>
        <w:rPr>
          <w:rFonts w:eastAsia="Times New Roman"/>
          <w:iCs/>
          <w:sz w:val="24"/>
          <w:szCs w:val="24"/>
        </w:rPr>
      </w:pPr>
      <w:r w:rsidRPr="003446D6">
        <w:rPr>
          <w:rFonts w:eastAsia="Times New Roman"/>
          <w:iCs/>
          <w:sz w:val="24"/>
          <w:szCs w:val="24"/>
        </w:rPr>
        <w:t xml:space="preserve">В рабочую программу </w:t>
      </w:r>
      <w:r w:rsidR="009B4BCD" w:rsidRPr="003446D6">
        <w:rPr>
          <w:rFonts w:eastAsia="Times New Roman"/>
          <w:iCs/>
          <w:sz w:val="24"/>
          <w:szCs w:val="24"/>
        </w:rPr>
        <w:t>учебной дисциплины/модуля</w:t>
      </w:r>
      <w:r w:rsidRPr="003446D6">
        <w:rPr>
          <w:rFonts w:eastAsia="Times New Roman"/>
          <w:iCs/>
          <w:sz w:val="24"/>
          <w:szCs w:val="24"/>
        </w:rPr>
        <w:t xml:space="preserve"> внесены изменения/обновления и утверждены на заседании кафедры:</w:t>
      </w:r>
    </w:p>
    <w:p w14:paraId="0049ADE1" w14:textId="77777777" w:rsidR="004925D7" w:rsidRPr="003446D6" w:rsidRDefault="004925D7" w:rsidP="004925D7">
      <w:pPr>
        <w:jc w:val="center"/>
        <w:rPr>
          <w:rFonts w:eastAsia="Times New Roman"/>
          <w:iCs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7"/>
        <w:gridCol w:w="1554"/>
        <w:gridCol w:w="5304"/>
        <w:gridCol w:w="1963"/>
      </w:tblGrid>
      <w:tr w:rsidR="0019484F" w:rsidRPr="003446D6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3446D6" w:rsidRDefault="0019484F" w:rsidP="00B6294E">
            <w:pPr>
              <w:jc w:val="center"/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 xml:space="preserve">№ </w:t>
            </w:r>
            <w:proofErr w:type="spellStart"/>
            <w:r w:rsidRPr="003446D6">
              <w:rPr>
                <w:rFonts w:eastAsia="Times New Roman"/>
                <w:b/>
                <w:iCs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3446D6" w:rsidRDefault="0019484F" w:rsidP="00B6294E">
            <w:pPr>
              <w:jc w:val="center"/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Pr="003446D6" w:rsidRDefault="0019484F" w:rsidP="00B6294E">
            <w:pPr>
              <w:jc w:val="center"/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 xml:space="preserve">характер изменений/обновлений </w:t>
            </w:r>
          </w:p>
          <w:p w14:paraId="6D66D54B" w14:textId="5D66693B" w:rsidR="0019484F" w:rsidRPr="003446D6" w:rsidRDefault="0019484F" w:rsidP="00B6294E">
            <w:pPr>
              <w:jc w:val="center"/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3446D6" w:rsidRDefault="0019484F" w:rsidP="00B6294E">
            <w:pPr>
              <w:jc w:val="center"/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 xml:space="preserve">номер протокола и дата заседания </w:t>
            </w:r>
          </w:p>
          <w:p w14:paraId="44A29AC6" w14:textId="77777777" w:rsidR="0019484F" w:rsidRPr="003446D6" w:rsidRDefault="0019484F" w:rsidP="00B6294E">
            <w:pPr>
              <w:jc w:val="center"/>
              <w:rPr>
                <w:rFonts w:eastAsia="Times New Roman"/>
                <w:b/>
                <w:iCs/>
              </w:rPr>
            </w:pPr>
            <w:r w:rsidRPr="003446D6">
              <w:rPr>
                <w:rFonts w:eastAsia="Times New Roman"/>
                <w:b/>
                <w:iCs/>
              </w:rPr>
              <w:t>кафедры</w:t>
            </w:r>
          </w:p>
        </w:tc>
      </w:tr>
      <w:tr w:rsidR="0019484F" w:rsidRPr="003446D6" w14:paraId="2000BFBA" w14:textId="77777777" w:rsidTr="0019484F">
        <w:tc>
          <w:tcPr>
            <w:tcW w:w="817" w:type="dxa"/>
          </w:tcPr>
          <w:p w14:paraId="20751E32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19484F" w:rsidRPr="003446D6" w14:paraId="2E3871FC" w14:textId="77777777" w:rsidTr="0019484F">
        <w:tc>
          <w:tcPr>
            <w:tcW w:w="817" w:type="dxa"/>
          </w:tcPr>
          <w:p w14:paraId="57C804E1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19484F" w:rsidRPr="003446D6" w14:paraId="48FD6F92" w14:textId="77777777" w:rsidTr="0019484F">
        <w:tc>
          <w:tcPr>
            <w:tcW w:w="817" w:type="dxa"/>
          </w:tcPr>
          <w:p w14:paraId="467995B5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19484F" w:rsidRPr="003446D6" w14:paraId="4D1945C0" w14:textId="77777777" w:rsidTr="0019484F">
        <w:tc>
          <w:tcPr>
            <w:tcW w:w="817" w:type="dxa"/>
          </w:tcPr>
          <w:p w14:paraId="3DAE0CAE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19484F" w:rsidRPr="003446D6" w14:paraId="6804F117" w14:textId="77777777" w:rsidTr="0019484F">
        <w:tc>
          <w:tcPr>
            <w:tcW w:w="817" w:type="dxa"/>
          </w:tcPr>
          <w:p w14:paraId="5D95B47C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3446D6" w:rsidRDefault="0019484F" w:rsidP="00B6294E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bookmarkEnd w:id="0"/>
    </w:tbl>
    <w:p w14:paraId="424D642E" w14:textId="77777777" w:rsidR="00C4488B" w:rsidRPr="003446D6" w:rsidRDefault="00C4488B" w:rsidP="00E726EF">
      <w:pPr>
        <w:pStyle w:val="3"/>
        <w:rPr>
          <w:iCs/>
          <w:szCs w:val="24"/>
        </w:rPr>
      </w:pPr>
    </w:p>
    <w:sectPr w:rsidR="00C4488B" w:rsidRPr="003446D6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38E91F" w14:textId="77777777" w:rsidR="007D456A" w:rsidRDefault="007D456A" w:rsidP="005E3840">
      <w:r>
        <w:separator/>
      </w:r>
    </w:p>
  </w:endnote>
  <w:endnote w:type="continuationSeparator" w:id="0">
    <w:p w14:paraId="63C71281" w14:textId="77777777" w:rsidR="007D456A" w:rsidRDefault="007D456A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??"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29E024" w14:textId="77777777" w:rsidR="00323147" w:rsidRDefault="00323147">
    <w:pPr>
      <w:pStyle w:val="ae"/>
      <w:jc w:val="right"/>
    </w:pPr>
  </w:p>
  <w:p w14:paraId="3A88830B" w14:textId="77777777" w:rsidR="00323147" w:rsidRDefault="00323147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C86630" w14:textId="77777777" w:rsidR="00323147" w:rsidRDefault="00323147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323147" w:rsidRDefault="00323147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CCF6FC" w14:textId="77777777" w:rsidR="00323147" w:rsidRDefault="00323147">
    <w:pPr>
      <w:pStyle w:val="ae"/>
      <w:jc w:val="right"/>
    </w:pPr>
  </w:p>
  <w:p w14:paraId="6C2BFEFB" w14:textId="77777777" w:rsidR="00323147" w:rsidRDefault="00323147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05F976" w14:textId="77777777" w:rsidR="00323147" w:rsidRDefault="00323147">
    <w:pPr>
      <w:pStyle w:val="ae"/>
      <w:jc w:val="right"/>
    </w:pPr>
  </w:p>
  <w:p w14:paraId="1B400B45" w14:textId="77777777" w:rsidR="00323147" w:rsidRDefault="00323147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275851" w14:textId="77777777" w:rsidR="007D456A" w:rsidRDefault="007D456A" w:rsidP="005E3840">
      <w:r>
        <w:separator/>
      </w:r>
    </w:p>
  </w:footnote>
  <w:footnote w:type="continuationSeparator" w:id="0">
    <w:p w14:paraId="0419BFF6" w14:textId="77777777" w:rsidR="007D456A" w:rsidRDefault="007D456A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323147" w:rsidRDefault="00323147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70BD0">
          <w:rPr>
            <w:noProof/>
          </w:rPr>
          <w:t>7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0E61A0" w14:textId="77777777" w:rsidR="00323147" w:rsidRDefault="00323147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323147" w:rsidRDefault="00323147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70BD0">
          <w:rPr>
            <w:noProof/>
          </w:rPr>
          <w:t>37</w:t>
        </w:r>
        <w:r>
          <w:fldChar w:fldCharType="end"/>
        </w:r>
      </w:p>
    </w:sdtContent>
  </w:sdt>
  <w:p w14:paraId="399A2272" w14:textId="77777777" w:rsidR="00323147" w:rsidRDefault="00323147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323147" w:rsidRDefault="00323147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70BD0">
          <w:rPr>
            <w:noProof/>
          </w:rPr>
          <w:t>41</w:t>
        </w:r>
        <w:r>
          <w:fldChar w:fldCharType="end"/>
        </w:r>
      </w:p>
    </w:sdtContent>
  </w:sdt>
  <w:p w14:paraId="445C4615" w14:textId="77777777" w:rsidR="00323147" w:rsidRDefault="00323147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9" w15:restartNumberingAfterBreak="0">
    <w:nsid w:val="131D0371"/>
    <w:multiLevelType w:val="hybridMultilevel"/>
    <w:tmpl w:val="648011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4274D39"/>
    <w:multiLevelType w:val="multilevel"/>
    <w:tmpl w:val="8F3A265A"/>
    <w:lvl w:ilvl="0">
      <w:start w:val="11"/>
      <w:numFmt w:val="decimal"/>
      <w:lvlText w:val="%1"/>
      <w:lvlJc w:val="left"/>
      <w:pPr>
        <w:ind w:left="468" w:hanging="468"/>
      </w:pPr>
      <w:rPr>
        <w:rFonts w:eastAsia="Arial Unicode MS" w:hint="default"/>
      </w:rPr>
    </w:lvl>
    <w:lvl w:ilvl="1">
      <w:start w:val="1"/>
      <w:numFmt w:val="decimal"/>
      <w:lvlText w:val="%1.%2"/>
      <w:lvlJc w:val="left"/>
      <w:pPr>
        <w:ind w:left="1177" w:hanging="468"/>
      </w:pPr>
      <w:rPr>
        <w:rFonts w:eastAsia="Arial Unicode MS"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eastAsia="Arial Unicode MS"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eastAsia="Arial Unicode MS"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eastAsia="Arial Unicode MS"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eastAsia="Arial Unicode MS"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eastAsia="Arial Unicode MS"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eastAsia="Arial Unicode MS"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eastAsia="Arial Unicode MS" w:hint="default"/>
      </w:rPr>
    </w:lvl>
  </w:abstractNum>
  <w:abstractNum w:abstractNumId="11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BA628A"/>
    <w:multiLevelType w:val="hybridMultilevel"/>
    <w:tmpl w:val="53A2F9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D75957"/>
    <w:multiLevelType w:val="hybridMultilevel"/>
    <w:tmpl w:val="261C49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6" w15:restartNumberingAfterBreak="0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01677E6"/>
    <w:multiLevelType w:val="hybridMultilevel"/>
    <w:tmpl w:val="35D23B64"/>
    <w:lvl w:ilvl="0" w:tplc="F356AF50">
      <w:start w:val="11"/>
      <w:numFmt w:val="decimal"/>
      <w:lvlText w:val="%1."/>
      <w:lvlJc w:val="left"/>
      <w:pPr>
        <w:ind w:left="1070" w:hanging="360"/>
      </w:pPr>
      <w:rPr>
        <w:rFonts w:eastAsia="Arial Unicode MS"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0" w15:restartNumberingAfterBreak="0">
    <w:nsid w:val="33063A7D"/>
    <w:multiLevelType w:val="hybridMultilevel"/>
    <w:tmpl w:val="04E63C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7A45E09"/>
    <w:multiLevelType w:val="multilevel"/>
    <w:tmpl w:val="97003FFE"/>
    <w:lvl w:ilvl="0">
      <w:start w:val="6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8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decimal"/>
      <w:lvlText w:val="%6"/>
      <w:lvlJc w:val="left"/>
      <w:pPr>
        <w:ind w:left="2736" w:hanging="936"/>
      </w:pPr>
      <w:rPr>
        <w:rFonts w:hint="default"/>
        <w:color w:val="auto"/>
      </w:rPr>
    </w:lvl>
    <w:lvl w:ilvl="6">
      <w:start w:val="2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0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2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33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4" w15:restartNumberingAfterBreak="0">
    <w:nsid w:val="730F526F"/>
    <w:multiLevelType w:val="hybridMultilevel"/>
    <w:tmpl w:val="DFDEF1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3"/>
  </w:num>
  <w:num w:numId="4">
    <w:abstractNumId w:val="2"/>
  </w:num>
  <w:num w:numId="5">
    <w:abstractNumId w:val="8"/>
  </w:num>
  <w:num w:numId="6">
    <w:abstractNumId w:val="31"/>
  </w:num>
  <w:num w:numId="7">
    <w:abstractNumId w:val="35"/>
  </w:num>
  <w:num w:numId="8">
    <w:abstractNumId w:val="30"/>
  </w:num>
  <w:num w:numId="9">
    <w:abstractNumId w:val="16"/>
  </w:num>
  <w:num w:numId="10">
    <w:abstractNumId w:val="15"/>
  </w:num>
  <w:num w:numId="11">
    <w:abstractNumId w:val="5"/>
  </w:num>
  <w:num w:numId="12">
    <w:abstractNumId w:val="29"/>
  </w:num>
  <w:num w:numId="13">
    <w:abstractNumId w:val="28"/>
  </w:num>
  <w:num w:numId="14">
    <w:abstractNumId w:val="25"/>
  </w:num>
  <w:num w:numId="15">
    <w:abstractNumId w:val="33"/>
  </w:num>
  <w:num w:numId="16">
    <w:abstractNumId w:val="6"/>
  </w:num>
  <w:num w:numId="17">
    <w:abstractNumId w:val="18"/>
  </w:num>
  <w:num w:numId="18">
    <w:abstractNumId w:val="3"/>
  </w:num>
  <w:num w:numId="19">
    <w:abstractNumId w:val="17"/>
  </w:num>
  <w:num w:numId="20">
    <w:abstractNumId w:val="26"/>
  </w:num>
  <w:num w:numId="21">
    <w:abstractNumId w:val="7"/>
  </w:num>
  <w:num w:numId="22">
    <w:abstractNumId w:val="24"/>
  </w:num>
  <w:num w:numId="23">
    <w:abstractNumId w:val="27"/>
  </w:num>
  <w:num w:numId="24">
    <w:abstractNumId w:val="22"/>
  </w:num>
  <w:num w:numId="25">
    <w:abstractNumId w:val="11"/>
  </w:num>
  <w:num w:numId="26">
    <w:abstractNumId w:val="14"/>
  </w:num>
  <w:num w:numId="27">
    <w:abstractNumId w:val="34"/>
  </w:num>
  <w:num w:numId="28">
    <w:abstractNumId w:val="13"/>
  </w:num>
  <w:num w:numId="29">
    <w:abstractNumId w:val="12"/>
  </w:num>
  <w:num w:numId="30">
    <w:abstractNumId w:val="21"/>
  </w:num>
  <w:num w:numId="31">
    <w:abstractNumId w:val="20"/>
  </w:num>
  <w:num w:numId="32">
    <w:abstractNumId w:val="9"/>
  </w:num>
  <w:num w:numId="3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6">
    <w:abstractNumId w:val="19"/>
  </w:num>
  <w:num w:numId="37">
    <w:abstractNumId w:val="2"/>
    <w:lvlOverride w:ilvl="0">
      <w:startOverride w:val="11"/>
    </w:lvlOverride>
    <w:lvlOverride w:ilvl="1">
      <w:startOverride w:val="1"/>
    </w:lvlOverride>
  </w:num>
  <w:num w:numId="38">
    <w:abstractNumId w:val="2"/>
    <w:lvlOverride w:ilvl="0">
      <w:startOverride w:val="11"/>
    </w:lvlOverride>
    <w:lvlOverride w:ilvl="1">
      <w:startOverride w:val="1"/>
    </w:lvlOverride>
  </w:num>
  <w:num w:numId="39">
    <w:abstractNumId w:val="10"/>
  </w:num>
  <w:num w:numId="40">
    <w:abstractNumId w:val="2"/>
    <w:lvlOverride w:ilvl="0">
      <w:startOverride w:val="11"/>
    </w:lvlOverride>
    <w:lvlOverride w:ilvl="1">
      <w:startOverride w:val="2"/>
    </w:lvlOverride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5"/>
  <w:proofState w:spelling="clean" w:grammar="clean"/>
  <w:defaultTabStop w:val="709"/>
  <w:drawingGridHorizontalSpacing w:val="110"/>
  <w:displayHorizontalDrawingGridEvery w:val="2"/>
  <w:characterSpacingControl w:val="doNotCompress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3E0D"/>
    <w:rsid w:val="00001CE1"/>
    <w:rsid w:val="00002658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03F"/>
    <w:rsid w:val="000213CE"/>
    <w:rsid w:val="00021C27"/>
    <w:rsid w:val="00022A39"/>
    <w:rsid w:val="00022F0C"/>
    <w:rsid w:val="0002356E"/>
    <w:rsid w:val="00024672"/>
    <w:rsid w:val="000260F0"/>
    <w:rsid w:val="000270DB"/>
    <w:rsid w:val="0003098C"/>
    <w:rsid w:val="00031E62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704B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704F1"/>
    <w:rsid w:val="00070E0F"/>
    <w:rsid w:val="00073075"/>
    <w:rsid w:val="0007360D"/>
    <w:rsid w:val="000745DA"/>
    <w:rsid w:val="00074F49"/>
    <w:rsid w:val="00075FC3"/>
    <w:rsid w:val="000761FC"/>
    <w:rsid w:val="00081393"/>
    <w:rsid w:val="00081DDC"/>
    <w:rsid w:val="00081F9C"/>
    <w:rsid w:val="00082E77"/>
    <w:rsid w:val="00082FAB"/>
    <w:rsid w:val="00083359"/>
    <w:rsid w:val="00083EF6"/>
    <w:rsid w:val="00084C39"/>
    <w:rsid w:val="00086DA1"/>
    <w:rsid w:val="000872FD"/>
    <w:rsid w:val="00090289"/>
    <w:rsid w:val="0009260A"/>
    <w:rsid w:val="00092FB0"/>
    <w:rsid w:val="00096404"/>
    <w:rsid w:val="000974C0"/>
    <w:rsid w:val="0009792B"/>
    <w:rsid w:val="00097B74"/>
    <w:rsid w:val="000A1091"/>
    <w:rsid w:val="000A16EA"/>
    <w:rsid w:val="000A17DC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4E4D"/>
    <w:rsid w:val="000B530B"/>
    <w:rsid w:val="000B53BA"/>
    <w:rsid w:val="000B56A7"/>
    <w:rsid w:val="000B687F"/>
    <w:rsid w:val="000B75E6"/>
    <w:rsid w:val="000B7954"/>
    <w:rsid w:val="000C0410"/>
    <w:rsid w:val="000C0D9E"/>
    <w:rsid w:val="000C0E2B"/>
    <w:rsid w:val="000C18F4"/>
    <w:rsid w:val="000C1C3C"/>
    <w:rsid w:val="000C1EC9"/>
    <w:rsid w:val="000C2919"/>
    <w:rsid w:val="000C3948"/>
    <w:rsid w:val="000C4005"/>
    <w:rsid w:val="000C43F9"/>
    <w:rsid w:val="000C477D"/>
    <w:rsid w:val="000C4FC6"/>
    <w:rsid w:val="000C6AAE"/>
    <w:rsid w:val="000C7F39"/>
    <w:rsid w:val="000D16CD"/>
    <w:rsid w:val="000D1BD2"/>
    <w:rsid w:val="000D1D72"/>
    <w:rsid w:val="000D2070"/>
    <w:rsid w:val="000D434A"/>
    <w:rsid w:val="000D6FD5"/>
    <w:rsid w:val="000D78C1"/>
    <w:rsid w:val="000D7E69"/>
    <w:rsid w:val="000E023F"/>
    <w:rsid w:val="000E103B"/>
    <w:rsid w:val="000E4070"/>
    <w:rsid w:val="000E4102"/>
    <w:rsid w:val="000E4F4E"/>
    <w:rsid w:val="000E52B0"/>
    <w:rsid w:val="000E5549"/>
    <w:rsid w:val="000E5EF5"/>
    <w:rsid w:val="000E76CB"/>
    <w:rsid w:val="000F1543"/>
    <w:rsid w:val="000F1F02"/>
    <w:rsid w:val="000F288F"/>
    <w:rsid w:val="000F330B"/>
    <w:rsid w:val="000F35A1"/>
    <w:rsid w:val="000F40C4"/>
    <w:rsid w:val="000F4B7B"/>
    <w:rsid w:val="000F513B"/>
    <w:rsid w:val="000F51CB"/>
    <w:rsid w:val="000F5AFE"/>
    <w:rsid w:val="000F6B16"/>
    <w:rsid w:val="000F6F86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5DAF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42B8"/>
    <w:rsid w:val="001254EE"/>
    <w:rsid w:val="00127577"/>
    <w:rsid w:val="00127B2B"/>
    <w:rsid w:val="001302A7"/>
    <w:rsid w:val="00130419"/>
    <w:rsid w:val="00130B52"/>
    <w:rsid w:val="00132838"/>
    <w:rsid w:val="00132E54"/>
    <w:rsid w:val="001338ED"/>
    <w:rsid w:val="00134A2D"/>
    <w:rsid w:val="00134C3D"/>
    <w:rsid w:val="0013688A"/>
    <w:rsid w:val="001368C6"/>
    <w:rsid w:val="00141185"/>
    <w:rsid w:val="00142462"/>
    <w:rsid w:val="001435DD"/>
    <w:rsid w:val="0014362B"/>
    <w:rsid w:val="00145166"/>
    <w:rsid w:val="001479F8"/>
    <w:rsid w:val="00153223"/>
    <w:rsid w:val="001540AD"/>
    <w:rsid w:val="0015454C"/>
    <w:rsid w:val="00154655"/>
    <w:rsid w:val="00155233"/>
    <w:rsid w:val="001556D0"/>
    <w:rsid w:val="00156499"/>
    <w:rsid w:val="0015677D"/>
    <w:rsid w:val="0015779F"/>
    <w:rsid w:val="00160ECB"/>
    <w:rsid w:val="0016181F"/>
    <w:rsid w:val="001632F9"/>
    <w:rsid w:val="00163771"/>
    <w:rsid w:val="001646A9"/>
    <w:rsid w:val="00167CC8"/>
    <w:rsid w:val="0017354A"/>
    <w:rsid w:val="00173A5B"/>
    <w:rsid w:val="00174CDF"/>
    <w:rsid w:val="00175B38"/>
    <w:rsid w:val="0017646F"/>
    <w:rsid w:val="001801ED"/>
    <w:rsid w:val="0018060A"/>
    <w:rsid w:val="001811F4"/>
    <w:rsid w:val="0018236D"/>
    <w:rsid w:val="001826B2"/>
    <w:rsid w:val="00182B1D"/>
    <w:rsid w:val="0018455D"/>
    <w:rsid w:val="00184723"/>
    <w:rsid w:val="001857DB"/>
    <w:rsid w:val="00186399"/>
    <w:rsid w:val="001867B5"/>
    <w:rsid w:val="0018746B"/>
    <w:rsid w:val="001910DF"/>
    <w:rsid w:val="00191E15"/>
    <w:rsid w:val="00193571"/>
    <w:rsid w:val="0019484F"/>
    <w:rsid w:val="00195C40"/>
    <w:rsid w:val="001971EC"/>
    <w:rsid w:val="001A0047"/>
    <w:rsid w:val="001A21DA"/>
    <w:rsid w:val="001A2BE5"/>
    <w:rsid w:val="001A31E8"/>
    <w:rsid w:val="001A4376"/>
    <w:rsid w:val="001A4F84"/>
    <w:rsid w:val="001A5461"/>
    <w:rsid w:val="001A60D0"/>
    <w:rsid w:val="001A68D1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E7544"/>
    <w:rsid w:val="001F086F"/>
    <w:rsid w:val="001F41C5"/>
    <w:rsid w:val="001F5596"/>
    <w:rsid w:val="001F5B25"/>
    <w:rsid w:val="001F7024"/>
    <w:rsid w:val="00200CDE"/>
    <w:rsid w:val="002040F6"/>
    <w:rsid w:val="002048AD"/>
    <w:rsid w:val="00204910"/>
    <w:rsid w:val="00206C3D"/>
    <w:rsid w:val="0021001E"/>
    <w:rsid w:val="00210553"/>
    <w:rsid w:val="002115F5"/>
    <w:rsid w:val="00211944"/>
    <w:rsid w:val="00212037"/>
    <w:rsid w:val="0021251B"/>
    <w:rsid w:val="0021441B"/>
    <w:rsid w:val="0021730B"/>
    <w:rsid w:val="00217628"/>
    <w:rsid w:val="00220DAF"/>
    <w:rsid w:val="00221377"/>
    <w:rsid w:val="00221EA9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C31"/>
    <w:rsid w:val="002310C0"/>
    <w:rsid w:val="00232212"/>
    <w:rsid w:val="002347D5"/>
    <w:rsid w:val="00234D61"/>
    <w:rsid w:val="00235EE1"/>
    <w:rsid w:val="002370CE"/>
    <w:rsid w:val="00240437"/>
    <w:rsid w:val="0024379F"/>
    <w:rsid w:val="00243BFC"/>
    <w:rsid w:val="00243F80"/>
    <w:rsid w:val="002451C0"/>
    <w:rsid w:val="00251F7A"/>
    <w:rsid w:val="002534B3"/>
    <w:rsid w:val="00254051"/>
    <w:rsid w:val="002542E5"/>
    <w:rsid w:val="00254490"/>
    <w:rsid w:val="0025645D"/>
    <w:rsid w:val="00262427"/>
    <w:rsid w:val="00263138"/>
    <w:rsid w:val="0026368C"/>
    <w:rsid w:val="00265D29"/>
    <w:rsid w:val="0026603D"/>
    <w:rsid w:val="002677B9"/>
    <w:rsid w:val="00270909"/>
    <w:rsid w:val="00273CA3"/>
    <w:rsid w:val="002740F7"/>
    <w:rsid w:val="00276389"/>
    <w:rsid w:val="00276670"/>
    <w:rsid w:val="002811EB"/>
    <w:rsid w:val="00282D88"/>
    <w:rsid w:val="00284A7E"/>
    <w:rsid w:val="00286F27"/>
    <w:rsid w:val="00287B9D"/>
    <w:rsid w:val="0029022B"/>
    <w:rsid w:val="002915C6"/>
    <w:rsid w:val="00291E8B"/>
    <w:rsid w:val="00293136"/>
    <w:rsid w:val="00296AB1"/>
    <w:rsid w:val="002A115C"/>
    <w:rsid w:val="002A159D"/>
    <w:rsid w:val="002A2399"/>
    <w:rsid w:val="002A316C"/>
    <w:rsid w:val="002A584B"/>
    <w:rsid w:val="002A6988"/>
    <w:rsid w:val="002B0C84"/>
    <w:rsid w:val="002B0EEB"/>
    <w:rsid w:val="002B1B01"/>
    <w:rsid w:val="002B20D1"/>
    <w:rsid w:val="002B2FC0"/>
    <w:rsid w:val="002B3749"/>
    <w:rsid w:val="002B568E"/>
    <w:rsid w:val="002B62D2"/>
    <w:rsid w:val="002B689A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3D6"/>
    <w:rsid w:val="002D3728"/>
    <w:rsid w:val="002D3AEC"/>
    <w:rsid w:val="002D3B6B"/>
    <w:rsid w:val="002D4F3F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1D4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0CB"/>
    <w:rsid w:val="0030358A"/>
    <w:rsid w:val="003038D0"/>
    <w:rsid w:val="0030598A"/>
    <w:rsid w:val="00306399"/>
    <w:rsid w:val="00306939"/>
    <w:rsid w:val="00306D9F"/>
    <w:rsid w:val="00307D4A"/>
    <w:rsid w:val="00307E89"/>
    <w:rsid w:val="0031146E"/>
    <w:rsid w:val="0031220B"/>
    <w:rsid w:val="0031337A"/>
    <w:rsid w:val="00313703"/>
    <w:rsid w:val="00314454"/>
    <w:rsid w:val="00314897"/>
    <w:rsid w:val="00315307"/>
    <w:rsid w:val="0031558F"/>
    <w:rsid w:val="00316D63"/>
    <w:rsid w:val="00317F4B"/>
    <w:rsid w:val="00320172"/>
    <w:rsid w:val="00323147"/>
    <w:rsid w:val="00324019"/>
    <w:rsid w:val="003270E2"/>
    <w:rsid w:val="0033082A"/>
    <w:rsid w:val="00331985"/>
    <w:rsid w:val="003325B5"/>
    <w:rsid w:val="00332DFD"/>
    <w:rsid w:val="0033435A"/>
    <w:rsid w:val="00334899"/>
    <w:rsid w:val="00336448"/>
    <w:rsid w:val="003379B3"/>
    <w:rsid w:val="00342AAE"/>
    <w:rsid w:val="00342C49"/>
    <w:rsid w:val="00343089"/>
    <w:rsid w:val="0034380E"/>
    <w:rsid w:val="003446D6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70"/>
    <w:rsid w:val="003549CD"/>
    <w:rsid w:val="00355C2A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033"/>
    <w:rsid w:val="0039231D"/>
    <w:rsid w:val="00392CE2"/>
    <w:rsid w:val="00393168"/>
    <w:rsid w:val="00395239"/>
    <w:rsid w:val="003960F8"/>
    <w:rsid w:val="003A0331"/>
    <w:rsid w:val="003A08A8"/>
    <w:rsid w:val="003A19E8"/>
    <w:rsid w:val="003A204E"/>
    <w:rsid w:val="003A2C38"/>
    <w:rsid w:val="003A38F4"/>
    <w:rsid w:val="003A3941"/>
    <w:rsid w:val="003A3CAB"/>
    <w:rsid w:val="003A52E4"/>
    <w:rsid w:val="003A790D"/>
    <w:rsid w:val="003B25E4"/>
    <w:rsid w:val="003B272A"/>
    <w:rsid w:val="003B53D0"/>
    <w:rsid w:val="003B543C"/>
    <w:rsid w:val="003B7241"/>
    <w:rsid w:val="003C0A97"/>
    <w:rsid w:val="003C1D7D"/>
    <w:rsid w:val="003C1F06"/>
    <w:rsid w:val="003C337E"/>
    <w:rsid w:val="003C3571"/>
    <w:rsid w:val="003C4120"/>
    <w:rsid w:val="003C502E"/>
    <w:rsid w:val="003C57C1"/>
    <w:rsid w:val="003C6072"/>
    <w:rsid w:val="003C6CFC"/>
    <w:rsid w:val="003C79B5"/>
    <w:rsid w:val="003D0C3A"/>
    <w:rsid w:val="003D10C2"/>
    <w:rsid w:val="003D1AC3"/>
    <w:rsid w:val="003D298F"/>
    <w:rsid w:val="003D4C5C"/>
    <w:rsid w:val="003D5F48"/>
    <w:rsid w:val="003D6E77"/>
    <w:rsid w:val="003D6F18"/>
    <w:rsid w:val="003D771D"/>
    <w:rsid w:val="003E0956"/>
    <w:rsid w:val="003E1C35"/>
    <w:rsid w:val="003E21A6"/>
    <w:rsid w:val="003E4AAD"/>
    <w:rsid w:val="003E4F7E"/>
    <w:rsid w:val="003E5BE2"/>
    <w:rsid w:val="003E6754"/>
    <w:rsid w:val="003E76D4"/>
    <w:rsid w:val="003F02AA"/>
    <w:rsid w:val="003F0EFB"/>
    <w:rsid w:val="003F1654"/>
    <w:rsid w:val="003F2246"/>
    <w:rsid w:val="003F2AB4"/>
    <w:rsid w:val="003F2E06"/>
    <w:rsid w:val="003F37A8"/>
    <w:rsid w:val="003F4289"/>
    <w:rsid w:val="003F468B"/>
    <w:rsid w:val="003F4B98"/>
    <w:rsid w:val="003F4D0E"/>
    <w:rsid w:val="003F57B2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6E04"/>
    <w:rsid w:val="004274DC"/>
    <w:rsid w:val="0043086E"/>
    <w:rsid w:val="0043299F"/>
    <w:rsid w:val="00435C89"/>
    <w:rsid w:val="00435F4B"/>
    <w:rsid w:val="00440FD6"/>
    <w:rsid w:val="00442040"/>
    <w:rsid w:val="004429B5"/>
    <w:rsid w:val="00442B02"/>
    <w:rsid w:val="00443558"/>
    <w:rsid w:val="00443DE3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93D"/>
    <w:rsid w:val="00461D20"/>
    <w:rsid w:val="0046779E"/>
    <w:rsid w:val="0047081A"/>
    <w:rsid w:val="00472575"/>
    <w:rsid w:val="00472EF9"/>
    <w:rsid w:val="00474605"/>
    <w:rsid w:val="0047726A"/>
    <w:rsid w:val="00477D35"/>
    <w:rsid w:val="00482000"/>
    <w:rsid w:val="00482483"/>
    <w:rsid w:val="00483338"/>
    <w:rsid w:val="004836A1"/>
    <w:rsid w:val="004856A7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D7750"/>
    <w:rsid w:val="004E056C"/>
    <w:rsid w:val="004E1809"/>
    <w:rsid w:val="004E24D8"/>
    <w:rsid w:val="004E2BBD"/>
    <w:rsid w:val="004E4C46"/>
    <w:rsid w:val="004E66E8"/>
    <w:rsid w:val="004E6C7A"/>
    <w:rsid w:val="004E79ED"/>
    <w:rsid w:val="004F04AF"/>
    <w:rsid w:val="004F056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6F45"/>
    <w:rsid w:val="0051729E"/>
    <w:rsid w:val="00521B01"/>
    <w:rsid w:val="00522B22"/>
    <w:rsid w:val="00523621"/>
    <w:rsid w:val="00523859"/>
    <w:rsid w:val="00523DB8"/>
    <w:rsid w:val="005265DB"/>
    <w:rsid w:val="00527EFC"/>
    <w:rsid w:val="00530EC4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60461"/>
    <w:rsid w:val="00561171"/>
    <w:rsid w:val="005617E1"/>
    <w:rsid w:val="0056180C"/>
    <w:rsid w:val="0056260E"/>
    <w:rsid w:val="00563BAD"/>
    <w:rsid w:val="005651E1"/>
    <w:rsid w:val="00565D23"/>
    <w:rsid w:val="00566BD8"/>
    <w:rsid w:val="00566E12"/>
    <w:rsid w:val="005713AB"/>
    <w:rsid w:val="005743A3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2EC"/>
    <w:rsid w:val="00584C19"/>
    <w:rsid w:val="00584DA7"/>
    <w:rsid w:val="0058525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A00E8"/>
    <w:rsid w:val="005A03BA"/>
    <w:rsid w:val="005A24DB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2F0F"/>
    <w:rsid w:val="005C6508"/>
    <w:rsid w:val="005D073F"/>
    <w:rsid w:val="005D086E"/>
    <w:rsid w:val="005D1959"/>
    <w:rsid w:val="005D249D"/>
    <w:rsid w:val="005D2615"/>
    <w:rsid w:val="005D2E1B"/>
    <w:rsid w:val="005D388C"/>
    <w:rsid w:val="005D5CC1"/>
    <w:rsid w:val="005D5EF1"/>
    <w:rsid w:val="005D78C1"/>
    <w:rsid w:val="005E1D44"/>
    <w:rsid w:val="005E2895"/>
    <w:rsid w:val="005E2F23"/>
    <w:rsid w:val="005E3840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3159"/>
    <w:rsid w:val="006031DC"/>
    <w:rsid w:val="0060426D"/>
    <w:rsid w:val="00606D64"/>
    <w:rsid w:val="0060726C"/>
    <w:rsid w:val="00610194"/>
    <w:rsid w:val="00610631"/>
    <w:rsid w:val="00610F94"/>
    <w:rsid w:val="00610FEC"/>
    <w:rsid w:val="006113AA"/>
    <w:rsid w:val="0061189C"/>
    <w:rsid w:val="00613964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260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27D61"/>
    <w:rsid w:val="00630F91"/>
    <w:rsid w:val="00633506"/>
    <w:rsid w:val="006335DB"/>
    <w:rsid w:val="0063379A"/>
    <w:rsid w:val="00633CBA"/>
    <w:rsid w:val="0063447C"/>
    <w:rsid w:val="00636967"/>
    <w:rsid w:val="00640964"/>
    <w:rsid w:val="0064201A"/>
    <w:rsid w:val="00642081"/>
    <w:rsid w:val="006427A9"/>
    <w:rsid w:val="00644062"/>
    <w:rsid w:val="00644DB6"/>
    <w:rsid w:val="00644FBD"/>
    <w:rsid w:val="00645560"/>
    <w:rsid w:val="00646DB0"/>
    <w:rsid w:val="006470FB"/>
    <w:rsid w:val="0065426F"/>
    <w:rsid w:val="00655A44"/>
    <w:rsid w:val="00655AD3"/>
    <w:rsid w:val="0065601D"/>
    <w:rsid w:val="00656329"/>
    <w:rsid w:val="006574B4"/>
    <w:rsid w:val="0066105B"/>
    <w:rsid w:val="00662B1B"/>
    <w:rsid w:val="00662D30"/>
    <w:rsid w:val="006643C5"/>
    <w:rsid w:val="0066571C"/>
    <w:rsid w:val="00665849"/>
    <w:rsid w:val="00665AFE"/>
    <w:rsid w:val="00665E2F"/>
    <w:rsid w:val="006663C5"/>
    <w:rsid w:val="00666644"/>
    <w:rsid w:val="00670C49"/>
    <w:rsid w:val="0067232E"/>
    <w:rsid w:val="00674887"/>
    <w:rsid w:val="0067490C"/>
    <w:rsid w:val="0067655E"/>
    <w:rsid w:val="00677D7D"/>
    <w:rsid w:val="006832B7"/>
    <w:rsid w:val="0068572B"/>
    <w:rsid w:val="00685E2A"/>
    <w:rsid w:val="0068633D"/>
    <w:rsid w:val="00687295"/>
    <w:rsid w:val="006877E5"/>
    <w:rsid w:val="006877F1"/>
    <w:rsid w:val="00687B56"/>
    <w:rsid w:val="00692393"/>
    <w:rsid w:val="00695B52"/>
    <w:rsid w:val="006A1707"/>
    <w:rsid w:val="006A2EAF"/>
    <w:rsid w:val="006A5E39"/>
    <w:rsid w:val="006A68A5"/>
    <w:rsid w:val="006A6AB0"/>
    <w:rsid w:val="006B18C2"/>
    <w:rsid w:val="006B2757"/>
    <w:rsid w:val="006B2CE0"/>
    <w:rsid w:val="006B31F2"/>
    <w:rsid w:val="006B3A08"/>
    <w:rsid w:val="006C1320"/>
    <w:rsid w:val="006C2BA5"/>
    <w:rsid w:val="006C5F6C"/>
    <w:rsid w:val="006C65F0"/>
    <w:rsid w:val="006C6DF4"/>
    <w:rsid w:val="006C7E94"/>
    <w:rsid w:val="006D0117"/>
    <w:rsid w:val="006D029A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1115"/>
    <w:rsid w:val="006F1ABB"/>
    <w:rsid w:val="006F347B"/>
    <w:rsid w:val="006F41A5"/>
    <w:rsid w:val="006F542E"/>
    <w:rsid w:val="006F566D"/>
    <w:rsid w:val="006F5D1B"/>
    <w:rsid w:val="00702CA9"/>
    <w:rsid w:val="00705C8F"/>
    <w:rsid w:val="00706C17"/>
    <w:rsid w:val="00706E49"/>
    <w:rsid w:val="007104E4"/>
    <w:rsid w:val="00710E50"/>
    <w:rsid w:val="00711EAE"/>
    <w:rsid w:val="00712F7F"/>
    <w:rsid w:val="007133F2"/>
    <w:rsid w:val="0071459A"/>
    <w:rsid w:val="007155B1"/>
    <w:rsid w:val="00716C87"/>
    <w:rsid w:val="007170C6"/>
    <w:rsid w:val="007173C5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B26"/>
    <w:rsid w:val="007326D1"/>
    <w:rsid w:val="00732ABB"/>
    <w:rsid w:val="00733976"/>
    <w:rsid w:val="00734133"/>
    <w:rsid w:val="007355A9"/>
    <w:rsid w:val="00735986"/>
    <w:rsid w:val="00736EAE"/>
    <w:rsid w:val="00737BA0"/>
    <w:rsid w:val="00742BAD"/>
    <w:rsid w:val="00743792"/>
    <w:rsid w:val="0074391A"/>
    <w:rsid w:val="00743CDC"/>
    <w:rsid w:val="00744628"/>
    <w:rsid w:val="0074477B"/>
    <w:rsid w:val="00746CA7"/>
    <w:rsid w:val="007476A8"/>
    <w:rsid w:val="007477BC"/>
    <w:rsid w:val="00747EB9"/>
    <w:rsid w:val="00751505"/>
    <w:rsid w:val="00752C34"/>
    <w:rsid w:val="007562A5"/>
    <w:rsid w:val="00756829"/>
    <w:rsid w:val="00756F94"/>
    <w:rsid w:val="0075790B"/>
    <w:rsid w:val="00760AA3"/>
    <w:rsid w:val="00760B8D"/>
    <w:rsid w:val="00762C9E"/>
    <w:rsid w:val="00762EAC"/>
    <w:rsid w:val="00763B96"/>
    <w:rsid w:val="00764BAB"/>
    <w:rsid w:val="00765B5C"/>
    <w:rsid w:val="0076653A"/>
    <w:rsid w:val="00766734"/>
    <w:rsid w:val="007668D0"/>
    <w:rsid w:val="00766CB1"/>
    <w:rsid w:val="0076711A"/>
    <w:rsid w:val="007709AB"/>
    <w:rsid w:val="0077183E"/>
    <w:rsid w:val="007719BD"/>
    <w:rsid w:val="007726C4"/>
    <w:rsid w:val="00772D8C"/>
    <w:rsid w:val="007737EB"/>
    <w:rsid w:val="00773D66"/>
    <w:rsid w:val="0077617F"/>
    <w:rsid w:val="007769AC"/>
    <w:rsid w:val="00777F76"/>
    <w:rsid w:val="007814D9"/>
    <w:rsid w:val="007835FF"/>
    <w:rsid w:val="00783DFD"/>
    <w:rsid w:val="007846E6"/>
    <w:rsid w:val="00785027"/>
    <w:rsid w:val="0079114B"/>
    <w:rsid w:val="007914DF"/>
    <w:rsid w:val="0079239E"/>
    <w:rsid w:val="007923A0"/>
    <w:rsid w:val="007926F1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6195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B4C52"/>
    <w:rsid w:val="007C0926"/>
    <w:rsid w:val="007C2334"/>
    <w:rsid w:val="007C297E"/>
    <w:rsid w:val="007C3227"/>
    <w:rsid w:val="007C3897"/>
    <w:rsid w:val="007D232E"/>
    <w:rsid w:val="007D2876"/>
    <w:rsid w:val="007D456A"/>
    <w:rsid w:val="007D4E23"/>
    <w:rsid w:val="007D6C0D"/>
    <w:rsid w:val="007E0B73"/>
    <w:rsid w:val="007E18CB"/>
    <w:rsid w:val="007E1DAD"/>
    <w:rsid w:val="007E3823"/>
    <w:rsid w:val="007E6696"/>
    <w:rsid w:val="007F005C"/>
    <w:rsid w:val="007F03CE"/>
    <w:rsid w:val="007F1153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736B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597B"/>
    <w:rsid w:val="00817ACD"/>
    <w:rsid w:val="00821987"/>
    <w:rsid w:val="0082314D"/>
    <w:rsid w:val="0082635B"/>
    <w:rsid w:val="008266E4"/>
    <w:rsid w:val="00826AC6"/>
    <w:rsid w:val="00826F8E"/>
    <w:rsid w:val="00827597"/>
    <w:rsid w:val="008277DF"/>
    <w:rsid w:val="00827F79"/>
    <w:rsid w:val="008309E9"/>
    <w:rsid w:val="00834670"/>
    <w:rsid w:val="00834D96"/>
    <w:rsid w:val="00835934"/>
    <w:rsid w:val="00836EE6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3F4D"/>
    <w:rsid w:val="008547D1"/>
    <w:rsid w:val="008606A6"/>
    <w:rsid w:val="00861BB0"/>
    <w:rsid w:val="00861C5B"/>
    <w:rsid w:val="00864324"/>
    <w:rsid w:val="00865677"/>
    <w:rsid w:val="00865A79"/>
    <w:rsid w:val="00865FCB"/>
    <w:rsid w:val="00866A32"/>
    <w:rsid w:val="00866CF6"/>
    <w:rsid w:val="008678FB"/>
    <w:rsid w:val="00867E01"/>
    <w:rsid w:val="008706A5"/>
    <w:rsid w:val="008720D5"/>
    <w:rsid w:val="008721DF"/>
    <w:rsid w:val="00875471"/>
    <w:rsid w:val="008765A3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1057"/>
    <w:rsid w:val="008923BA"/>
    <w:rsid w:val="0089347F"/>
    <w:rsid w:val="00893AD4"/>
    <w:rsid w:val="008940C5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27DA"/>
    <w:rsid w:val="008B3178"/>
    <w:rsid w:val="008B3D5B"/>
    <w:rsid w:val="008B3F7B"/>
    <w:rsid w:val="008B513B"/>
    <w:rsid w:val="008B5954"/>
    <w:rsid w:val="008B5BAE"/>
    <w:rsid w:val="008B65F2"/>
    <w:rsid w:val="008B76B2"/>
    <w:rsid w:val="008C01B4"/>
    <w:rsid w:val="008C52CF"/>
    <w:rsid w:val="008C7BA1"/>
    <w:rsid w:val="008D0628"/>
    <w:rsid w:val="008D1FEE"/>
    <w:rsid w:val="008D22A9"/>
    <w:rsid w:val="008D25AB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88A"/>
    <w:rsid w:val="008E4CE4"/>
    <w:rsid w:val="008F0F3D"/>
    <w:rsid w:val="008F20D0"/>
    <w:rsid w:val="008F3EA0"/>
    <w:rsid w:val="008F4FEC"/>
    <w:rsid w:val="008F506D"/>
    <w:rsid w:val="008F568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3868"/>
    <w:rsid w:val="00926699"/>
    <w:rsid w:val="00926FEB"/>
    <w:rsid w:val="00927F2A"/>
    <w:rsid w:val="009318A6"/>
    <w:rsid w:val="0093339D"/>
    <w:rsid w:val="009340BB"/>
    <w:rsid w:val="00934457"/>
    <w:rsid w:val="0093458D"/>
    <w:rsid w:val="00936823"/>
    <w:rsid w:val="00936AAE"/>
    <w:rsid w:val="00936DAF"/>
    <w:rsid w:val="00937C75"/>
    <w:rsid w:val="00943DBF"/>
    <w:rsid w:val="00944E0B"/>
    <w:rsid w:val="00946040"/>
    <w:rsid w:val="00946208"/>
    <w:rsid w:val="00951BB4"/>
    <w:rsid w:val="00951BD6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1488"/>
    <w:rsid w:val="00971DDB"/>
    <w:rsid w:val="00972728"/>
    <w:rsid w:val="0097277E"/>
    <w:rsid w:val="009729C6"/>
    <w:rsid w:val="00972F63"/>
    <w:rsid w:val="0097360E"/>
    <w:rsid w:val="00974162"/>
    <w:rsid w:val="00974E04"/>
    <w:rsid w:val="00975263"/>
    <w:rsid w:val="00977EA0"/>
    <w:rsid w:val="00977F13"/>
    <w:rsid w:val="009834DC"/>
    <w:rsid w:val="00983BF1"/>
    <w:rsid w:val="00987351"/>
    <w:rsid w:val="00987F65"/>
    <w:rsid w:val="00990910"/>
    <w:rsid w:val="009917D4"/>
    <w:rsid w:val="009924B7"/>
    <w:rsid w:val="00993FE6"/>
    <w:rsid w:val="00995135"/>
    <w:rsid w:val="009A0113"/>
    <w:rsid w:val="009A10E5"/>
    <w:rsid w:val="009A16C5"/>
    <w:rsid w:val="009A1816"/>
    <w:rsid w:val="009A2D62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950"/>
    <w:rsid w:val="009B73AA"/>
    <w:rsid w:val="009B7EB7"/>
    <w:rsid w:val="009C045A"/>
    <w:rsid w:val="009C1833"/>
    <w:rsid w:val="009C4994"/>
    <w:rsid w:val="009C780F"/>
    <w:rsid w:val="009C78FC"/>
    <w:rsid w:val="009D24B0"/>
    <w:rsid w:val="009D4AC2"/>
    <w:rsid w:val="009D52CB"/>
    <w:rsid w:val="009D5862"/>
    <w:rsid w:val="009D5B25"/>
    <w:rsid w:val="009E1F66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A011D3"/>
    <w:rsid w:val="00A01B79"/>
    <w:rsid w:val="00A04EB8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6F3"/>
    <w:rsid w:val="00A23AF1"/>
    <w:rsid w:val="00A24834"/>
    <w:rsid w:val="00A30442"/>
    <w:rsid w:val="00A30D4B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2A0C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F9A"/>
    <w:rsid w:val="00A653FF"/>
    <w:rsid w:val="00A67E32"/>
    <w:rsid w:val="00A70AC7"/>
    <w:rsid w:val="00A71A94"/>
    <w:rsid w:val="00A71C12"/>
    <w:rsid w:val="00A71C86"/>
    <w:rsid w:val="00A71D5E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120E"/>
    <w:rsid w:val="00AA1323"/>
    <w:rsid w:val="00AA18D5"/>
    <w:rsid w:val="00AA2137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2B9B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21E3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68D8"/>
    <w:rsid w:val="00B077C5"/>
    <w:rsid w:val="00B07EE7"/>
    <w:rsid w:val="00B07F0B"/>
    <w:rsid w:val="00B07F7C"/>
    <w:rsid w:val="00B11349"/>
    <w:rsid w:val="00B1187A"/>
    <w:rsid w:val="00B1206A"/>
    <w:rsid w:val="00B13B24"/>
    <w:rsid w:val="00B1503C"/>
    <w:rsid w:val="00B15DEA"/>
    <w:rsid w:val="00B16CF8"/>
    <w:rsid w:val="00B17428"/>
    <w:rsid w:val="00B233A6"/>
    <w:rsid w:val="00B24DDC"/>
    <w:rsid w:val="00B2527E"/>
    <w:rsid w:val="00B258B7"/>
    <w:rsid w:val="00B30E57"/>
    <w:rsid w:val="00B30EE8"/>
    <w:rsid w:val="00B320DB"/>
    <w:rsid w:val="00B3255D"/>
    <w:rsid w:val="00B32CA7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0C8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6649"/>
    <w:rsid w:val="00B878F8"/>
    <w:rsid w:val="00B9052A"/>
    <w:rsid w:val="00B943EA"/>
    <w:rsid w:val="00B95704"/>
    <w:rsid w:val="00B96945"/>
    <w:rsid w:val="00BA0010"/>
    <w:rsid w:val="00BA1520"/>
    <w:rsid w:val="00BA1941"/>
    <w:rsid w:val="00BA2129"/>
    <w:rsid w:val="00BA2B03"/>
    <w:rsid w:val="00BA33EE"/>
    <w:rsid w:val="00BB018B"/>
    <w:rsid w:val="00BB07B6"/>
    <w:rsid w:val="00BB099C"/>
    <w:rsid w:val="00BB0F37"/>
    <w:rsid w:val="00BB420C"/>
    <w:rsid w:val="00BB59E0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D235F"/>
    <w:rsid w:val="00BD2F50"/>
    <w:rsid w:val="00BD3D48"/>
    <w:rsid w:val="00BD44B1"/>
    <w:rsid w:val="00BD5ED3"/>
    <w:rsid w:val="00BD6768"/>
    <w:rsid w:val="00BE0A7C"/>
    <w:rsid w:val="00BE2F0A"/>
    <w:rsid w:val="00BE3C73"/>
    <w:rsid w:val="00BE43DE"/>
    <w:rsid w:val="00BE458B"/>
    <w:rsid w:val="00BE6E85"/>
    <w:rsid w:val="00BE76B3"/>
    <w:rsid w:val="00BE7862"/>
    <w:rsid w:val="00BE7AC1"/>
    <w:rsid w:val="00BF00A8"/>
    <w:rsid w:val="00BF0275"/>
    <w:rsid w:val="00BF0DE8"/>
    <w:rsid w:val="00BF129B"/>
    <w:rsid w:val="00BF3112"/>
    <w:rsid w:val="00BF4693"/>
    <w:rsid w:val="00BF492E"/>
    <w:rsid w:val="00BF61B9"/>
    <w:rsid w:val="00BF68BD"/>
    <w:rsid w:val="00BF7A20"/>
    <w:rsid w:val="00C00C49"/>
    <w:rsid w:val="00C00E4D"/>
    <w:rsid w:val="00C01C77"/>
    <w:rsid w:val="00C01F8D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20304"/>
    <w:rsid w:val="00C22957"/>
    <w:rsid w:val="00C22A26"/>
    <w:rsid w:val="00C22BB8"/>
    <w:rsid w:val="00C23187"/>
    <w:rsid w:val="00C239CA"/>
    <w:rsid w:val="00C23B07"/>
    <w:rsid w:val="00C24B50"/>
    <w:rsid w:val="00C24D7B"/>
    <w:rsid w:val="00C258B0"/>
    <w:rsid w:val="00C271F2"/>
    <w:rsid w:val="00C27A2F"/>
    <w:rsid w:val="00C300B1"/>
    <w:rsid w:val="00C305EA"/>
    <w:rsid w:val="00C30DA3"/>
    <w:rsid w:val="00C3270E"/>
    <w:rsid w:val="00C32BBD"/>
    <w:rsid w:val="00C32EA4"/>
    <w:rsid w:val="00C336A7"/>
    <w:rsid w:val="00C34CAF"/>
    <w:rsid w:val="00C34E79"/>
    <w:rsid w:val="00C353B2"/>
    <w:rsid w:val="00C35DC7"/>
    <w:rsid w:val="00C36A52"/>
    <w:rsid w:val="00C41464"/>
    <w:rsid w:val="00C41A57"/>
    <w:rsid w:val="00C443A0"/>
    <w:rsid w:val="00C4488B"/>
    <w:rsid w:val="00C506A1"/>
    <w:rsid w:val="00C509F7"/>
    <w:rsid w:val="00C50BB7"/>
    <w:rsid w:val="00C50D82"/>
    <w:rsid w:val="00C512FA"/>
    <w:rsid w:val="00C514BF"/>
    <w:rsid w:val="00C5411F"/>
    <w:rsid w:val="00C5462D"/>
    <w:rsid w:val="00C619D9"/>
    <w:rsid w:val="00C634C7"/>
    <w:rsid w:val="00C6350D"/>
    <w:rsid w:val="00C6460B"/>
    <w:rsid w:val="00C67F0D"/>
    <w:rsid w:val="00C707D9"/>
    <w:rsid w:val="00C70BD0"/>
    <w:rsid w:val="00C70E31"/>
    <w:rsid w:val="00C713DB"/>
    <w:rsid w:val="00C74C5B"/>
    <w:rsid w:val="00C80A4A"/>
    <w:rsid w:val="00C80BE8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4AB4"/>
    <w:rsid w:val="00C97E75"/>
    <w:rsid w:val="00CA0C53"/>
    <w:rsid w:val="00CA0E20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3405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C2F"/>
    <w:rsid w:val="00CC63C4"/>
    <w:rsid w:val="00CD0D42"/>
    <w:rsid w:val="00CD18DB"/>
    <w:rsid w:val="00CD1E4A"/>
    <w:rsid w:val="00CD2ECC"/>
    <w:rsid w:val="00CD3266"/>
    <w:rsid w:val="00CD4116"/>
    <w:rsid w:val="00CD4989"/>
    <w:rsid w:val="00CD4DA8"/>
    <w:rsid w:val="00CD5518"/>
    <w:rsid w:val="00CD55CA"/>
    <w:rsid w:val="00CD5E54"/>
    <w:rsid w:val="00CD5EC1"/>
    <w:rsid w:val="00CD6CE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F04F4"/>
    <w:rsid w:val="00CF085D"/>
    <w:rsid w:val="00CF1B1E"/>
    <w:rsid w:val="00CF1CB6"/>
    <w:rsid w:val="00CF1E8B"/>
    <w:rsid w:val="00CF518A"/>
    <w:rsid w:val="00CF54A9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A97"/>
    <w:rsid w:val="00D03B70"/>
    <w:rsid w:val="00D041A1"/>
    <w:rsid w:val="00D04854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16E"/>
    <w:rsid w:val="00D122A3"/>
    <w:rsid w:val="00D1230F"/>
    <w:rsid w:val="00D13779"/>
    <w:rsid w:val="00D139F4"/>
    <w:rsid w:val="00D13B8C"/>
    <w:rsid w:val="00D13CE4"/>
    <w:rsid w:val="00D15814"/>
    <w:rsid w:val="00D1593E"/>
    <w:rsid w:val="00D16486"/>
    <w:rsid w:val="00D1672D"/>
    <w:rsid w:val="00D1678A"/>
    <w:rsid w:val="00D167F5"/>
    <w:rsid w:val="00D2138D"/>
    <w:rsid w:val="00D23872"/>
    <w:rsid w:val="00D23CA5"/>
    <w:rsid w:val="00D23D99"/>
    <w:rsid w:val="00D23F40"/>
    <w:rsid w:val="00D24951"/>
    <w:rsid w:val="00D27775"/>
    <w:rsid w:val="00D3089A"/>
    <w:rsid w:val="00D32674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4E0A"/>
    <w:rsid w:val="00D45370"/>
    <w:rsid w:val="00D45AE1"/>
    <w:rsid w:val="00D46C45"/>
    <w:rsid w:val="00D46F83"/>
    <w:rsid w:val="00D508F1"/>
    <w:rsid w:val="00D51402"/>
    <w:rsid w:val="00D51DCA"/>
    <w:rsid w:val="00D54B66"/>
    <w:rsid w:val="00D54FC4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7001"/>
    <w:rsid w:val="00D67376"/>
    <w:rsid w:val="00D674B7"/>
    <w:rsid w:val="00D67CCA"/>
    <w:rsid w:val="00D707F5"/>
    <w:rsid w:val="00D7322A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900B5"/>
    <w:rsid w:val="00D9375B"/>
    <w:rsid w:val="00D93837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5F3F"/>
    <w:rsid w:val="00DC09A5"/>
    <w:rsid w:val="00DC1095"/>
    <w:rsid w:val="00DC1EC7"/>
    <w:rsid w:val="00DC26C0"/>
    <w:rsid w:val="00DC3669"/>
    <w:rsid w:val="00DC5579"/>
    <w:rsid w:val="00DC6FB3"/>
    <w:rsid w:val="00DC7035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CE9"/>
    <w:rsid w:val="00DE6C4A"/>
    <w:rsid w:val="00DE70C4"/>
    <w:rsid w:val="00DE710A"/>
    <w:rsid w:val="00DE72E7"/>
    <w:rsid w:val="00DE7FE1"/>
    <w:rsid w:val="00DF1426"/>
    <w:rsid w:val="00DF3C1E"/>
    <w:rsid w:val="00DF4068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D60"/>
    <w:rsid w:val="00E34F0A"/>
    <w:rsid w:val="00E35C0D"/>
    <w:rsid w:val="00E36820"/>
    <w:rsid w:val="00E3698A"/>
    <w:rsid w:val="00E36EF2"/>
    <w:rsid w:val="00E37619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B34"/>
    <w:rsid w:val="00E804AE"/>
    <w:rsid w:val="00E8108F"/>
    <w:rsid w:val="00E82501"/>
    <w:rsid w:val="00E82E96"/>
    <w:rsid w:val="00E83238"/>
    <w:rsid w:val="00E83EB2"/>
    <w:rsid w:val="00E84E6D"/>
    <w:rsid w:val="00E86C59"/>
    <w:rsid w:val="00E9084C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4B9"/>
    <w:rsid w:val="00EA0377"/>
    <w:rsid w:val="00EA4836"/>
    <w:rsid w:val="00EA542E"/>
    <w:rsid w:val="00EA5D85"/>
    <w:rsid w:val="00EB21AD"/>
    <w:rsid w:val="00EB4C54"/>
    <w:rsid w:val="00EB4C9D"/>
    <w:rsid w:val="00EB531C"/>
    <w:rsid w:val="00EB5B08"/>
    <w:rsid w:val="00EB6419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EFB"/>
    <w:rsid w:val="00ED023B"/>
    <w:rsid w:val="00ED0D61"/>
    <w:rsid w:val="00ED191C"/>
    <w:rsid w:val="00ED3C21"/>
    <w:rsid w:val="00ED4561"/>
    <w:rsid w:val="00ED4AF7"/>
    <w:rsid w:val="00ED5EBB"/>
    <w:rsid w:val="00ED696E"/>
    <w:rsid w:val="00ED69C1"/>
    <w:rsid w:val="00ED6C17"/>
    <w:rsid w:val="00ED760C"/>
    <w:rsid w:val="00ED78AD"/>
    <w:rsid w:val="00ED7FC8"/>
    <w:rsid w:val="00EE0FD1"/>
    <w:rsid w:val="00EE12C6"/>
    <w:rsid w:val="00EE1929"/>
    <w:rsid w:val="00EE1C3D"/>
    <w:rsid w:val="00EE24C7"/>
    <w:rsid w:val="00EE275A"/>
    <w:rsid w:val="00EE537E"/>
    <w:rsid w:val="00EE580B"/>
    <w:rsid w:val="00EE6A25"/>
    <w:rsid w:val="00EE7113"/>
    <w:rsid w:val="00EE78C7"/>
    <w:rsid w:val="00EE7E9E"/>
    <w:rsid w:val="00EF0192"/>
    <w:rsid w:val="00EF1D7C"/>
    <w:rsid w:val="00EF2F64"/>
    <w:rsid w:val="00F00C35"/>
    <w:rsid w:val="00F00F3A"/>
    <w:rsid w:val="00F03378"/>
    <w:rsid w:val="00F03EB1"/>
    <w:rsid w:val="00F049E9"/>
    <w:rsid w:val="00F062CE"/>
    <w:rsid w:val="00F062E1"/>
    <w:rsid w:val="00F1088C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7708"/>
    <w:rsid w:val="00F409C8"/>
    <w:rsid w:val="00F42A44"/>
    <w:rsid w:val="00F43DA2"/>
    <w:rsid w:val="00F44FC5"/>
    <w:rsid w:val="00F45326"/>
    <w:rsid w:val="00F45549"/>
    <w:rsid w:val="00F4573C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3D7"/>
    <w:rsid w:val="00F57450"/>
    <w:rsid w:val="00F57F64"/>
    <w:rsid w:val="00F60511"/>
    <w:rsid w:val="00F61708"/>
    <w:rsid w:val="00F63A74"/>
    <w:rsid w:val="00F64D04"/>
    <w:rsid w:val="00F70E66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DC0"/>
    <w:rsid w:val="00F90077"/>
    <w:rsid w:val="00F90B57"/>
    <w:rsid w:val="00F9155E"/>
    <w:rsid w:val="00F934AB"/>
    <w:rsid w:val="00F95A44"/>
    <w:rsid w:val="00F968C8"/>
    <w:rsid w:val="00F969E8"/>
    <w:rsid w:val="00FA2451"/>
    <w:rsid w:val="00FA2702"/>
    <w:rsid w:val="00FA2C9F"/>
    <w:rsid w:val="00FA448F"/>
    <w:rsid w:val="00FA4E77"/>
    <w:rsid w:val="00FA4FB2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7A24"/>
    <w:rsid w:val="00FC1ACA"/>
    <w:rsid w:val="00FC24EA"/>
    <w:rsid w:val="00FC27E4"/>
    <w:rsid w:val="00FC4417"/>
    <w:rsid w:val="00FC477E"/>
    <w:rsid w:val="00FC478A"/>
    <w:rsid w:val="00FC5DDE"/>
    <w:rsid w:val="00FC667E"/>
    <w:rsid w:val="00FD0C38"/>
    <w:rsid w:val="00FD1F70"/>
    <w:rsid w:val="00FD2027"/>
    <w:rsid w:val="00FD2543"/>
    <w:rsid w:val="00FD2C67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4FB6"/>
    <w:rsid w:val="00FE59DC"/>
    <w:rsid w:val="00FE6AB8"/>
    <w:rsid w:val="00FE6ABD"/>
    <w:rsid w:val="00FE7254"/>
    <w:rsid w:val="00FF058C"/>
    <w:rsid w:val="00FF0D8A"/>
    <w:rsid w:val="00FF102D"/>
    <w:rsid w:val="00FF2838"/>
    <w:rsid w:val="00FF360F"/>
    <w:rsid w:val="00FF3E9B"/>
    <w:rsid w:val="00FF500B"/>
    <w:rsid w:val="00FF5A7A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2"/>
    <o:shapelayout v:ext="edit">
      <o:idmap v:ext="edit" data="2"/>
    </o:shapelayout>
  </w:shapeDefaults>
  <w:decimalSymbol w:val=","/>
  <w:listSeparator w:val=";"/>
  <w14:docId w14:val="14939BE8"/>
  <w15:docId w15:val="{C2964C6E-BB7E-4990-B0D6-FE4F7FBF74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ocdata">
    <w:name w:val="docdata"/>
    <w:aliases w:val="docy,v5,2412,bqiaagaaeyqcaaagiaiaaaoabgaaby4gaaaaaaaaaaaaaaaaaaaaaaaaaaaaaaaaaaaaaaaaaaaaaaaaaaaaaaaaaaaaaaaaaaaaaaaaaaaaaaaaaaaaaaaaaaaaaaaaaaaaaaaaaaaaaaaaaaaaaaaaaaaaaaaaaaaaaaaaaaaaaaaaaaaaaaaaaaaaaaaaaaaaaaaaaaaaaaaaaaaaaaaaaaaaaaaaaaaaaaaa"/>
    <w:basedOn w:val="a2"/>
    <w:rsid w:val="00B068D8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fff2">
    <w:name w:val="FollowedHyperlink"/>
    <w:basedOn w:val="a3"/>
    <w:uiPriority w:val="99"/>
    <w:semiHidden/>
    <w:unhideWhenUsed/>
    <w:rsid w:val="006663C5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41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85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677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3.bin"/><Relationship Id="rId42" Type="http://schemas.openxmlformats.org/officeDocument/2006/relationships/image" Target="media/image14.wmf"/><Relationship Id="rId63" Type="http://schemas.openxmlformats.org/officeDocument/2006/relationships/oleObject" Target="embeddings/oleObject24.bin"/><Relationship Id="rId84" Type="http://schemas.openxmlformats.org/officeDocument/2006/relationships/image" Target="media/image35.wmf"/><Relationship Id="rId138" Type="http://schemas.openxmlformats.org/officeDocument/2006/relationships/oleObject" Target="embeddings/oleObject61.bin"/><Relationship Id="rId159" Type="http://schemas.openxmlformats.org/officeDocument/2006/relationships/oleObject" Target="embeddings/oleObject72.bin"/><Relationship Id="rId170" Type="http://schemas.openxmlformats.org/officeDocument/2006/relationships/image" Target="media/image78.wmf"/><Relationship Id="rId107" Type="http://schemas.openxmlformats.org/officeDocument/2006/relationships/oleObject" Target="embeddings/oleObject46.bin"/><Relationship Id="rId11" Type="http://schemas.openxmlformats.org/officeDocument/2006/relationships/header" Target="header3.xml"/><Relationship Id="rId32" Type="http://schemas.openxmlformats.org/officeDocument/2006/relationships/image" Target="media/image9.wmf"/><Relationship Id="rId53" Type="http://schemas.openxmlformats.org/officeDocument/2006/relationships/oleObject" Target="embeddings/oleObject19.bin"/><Relationship Id="rId74" Type="http://schemas.openxmlformats.org/officeDocument/2006/relationships/image" Target="media/image30.wmf"/><Relationship Id="rId128" Type="http://schemas.openxmlformats.org/officeDocument/2006/relationships/image" Target="media/image57.wmf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0.bin"/><Relationship Id="rId160" Type="http://schemas.openxmlformats.org/officeDocument/2006/relationships/image" Target="media/image73.wmf"/><Relationship Id="rId181" Type="http://schemas.openxmlformats.org/officeDocument/2006/relationships/oleObject" Target="embeddings/oleObject83.bin"/><Relationship Id="rId22" Type="http://schemas.openxmlformats.org/officeDocument/2006/relationships/image" Target="media/image4.wmf"/><Relationship Id="rId43" Type="http://schemas.openxmlformats.org/officeDocument/2006/relationships/oleObject" Target="embeddings/oleObject14.bin"/><Relationship Id="rId64" Type="http://schemas.openxmlformats.org/officeDocument/2006/relationships/image" Target="media/image25.wmf"/><Relationship Id="rId118" Type="http://schemas.openxmlformats.org/officeDocument/2006/relationships/image" Target="media/image52.wmf"/><Relationship Id="rId139" Type="http://schemas.openxmlformats.org/officeDocument/2006/relationships/image" Target="media/image63.wmf"/><Relationship Id="rId85" Type="http://schemas.openxmlformats.org/officeDocument/2006/relationships/oleObject" Target="embeddings/oleObject35.bin"/><Relationship Id="rId150" Type="http://schemas.openxmlformats.org/officeDocument/2006/relationships/image" Target="media/image68.wmf"/><Relationship Id="rId171" Type="http://schemas.openxmlformats.org/officeDocument/2006/relationships/oleObject" Target="embeddings/oleObject78.bin"/><Relationship Id="rId12" Type="http://schemas.openxmlformats.org/officeDocument/2006/relationships/footer" Target="footer2.xml"/><Relationship Id="rId33" Type="http://schemas.openxmlformats.org/officeDocument/2006/relationships/oleObject" Target="embeddings/oleObject9.bin"/><Relationship Id="rId108" Type="http://schemas.openxmlformats.org/officeDocument/2006/relationships/image" Target="media/image47.wmf"/><Relationship Id="rId129" Type="http://schemas.openxmlformats.org/officeDocument/2006/relationships/oleObject" Target="embeddings/oleObject57.bin"/><Relationship Id="rId54" Type="http://schemas.openxmlformats.org/officeDocument/2006/relationships/image" Target="media/image20.wmf"/><Relationship Id="rId75" Type="http://schemas.openxmlformats.org/officeDocument/2006/relationships/oleObject" Target="embeddings/oleObject30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62.bin"/><Relationship Id="rId161" Type="http://schemas.openxmlformats.org/officeDocument/2006/relationships/oleObject" Target="embeddings/oleObject73.bin"/><Relationship Id="rId182" Type="http://schemas.openxmlformats.org/officeDocument/2006/relationships/hyperlink" Target="https://new.znanium.com/catalog/document/pid=961356" TargetMode="External"/><Relationship Id="rId6" Type="http://schemas.openxmlformats.org/officeDocument/2006/relationships/footnotes" Target="footnotes.xml"/><Relationship Id="rId23" Type="http://schemas.openxmlformats.org/officeDocument/2006/relationships/oleObject" Target="embeddings/oleObject4.bin"/><Relationship Id="rId119" Type="http://schemas.openxmlformats.org/officeDocument/2006/relationships/oleObject" Target="embeddings/oleObject52.bin"/><Relationship Id="rId44" Type="http://schemas.openxmlformats.org/officeDocument/2006/relationships/image" Target="media/image15.wmf"/><Relationship Id="rId65" Type="http://schemas.openxmlformats.org/officeDocument/2006/relationships/oleObject" Target="embeddings/oleObject25.bin"/><Relationship Id="rId86" Type="http://schemas.openxmlformats.org/officeDocument/2006/relationships/image" Target="media/image36.wmf"/><Relationship Id="rId130" Type="http://schemas.openxmlformats.org/officeDocument/2006/relationships/image" Target="media/image58.wmf"/><Relationship Id="rId151" Type="http://schemas.openxmlformats.org/officeDocument/2006/relationships/oleObject" Target="embeddings/oleObject68.bin"/><Relationship Id="rId172" Type="http://schemas.openxmlformats.org/officeDocument/2006/relationships/image" Target="media/image79.wmf"/><Relationship Id="rId13" Type="http://schemas.openxmlformats.org/officeDocument/2006/relationships/footer" Target="footer3.xml"/><Relationship Id="rId18" Type="http://schemas.openxmlformats.org/officeDocument/2006/relationships/image" Target="media/image2.wmf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0.wmf"/><Relationship Id="rId50" Type="http://schemas.openxmlformats.org/officeDocument/2006/relationships/image" Target="media/image18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1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3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76.bin"/><Relationship Id="rId188" Type="http://schemas.openxmlformats.org/officeDocument/2006/relationships/hyperlink" Target="http://znanium.com/" TargetMode="External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39.wmf"/><Relationship Id="rId162" Type="http://schemas.openxmlformats.org/officeDocument/2006/relationships/image" Target="media/image74.wmf"/><Relationship Id="rId183" Type="http://schemas.openxmlformats.org/officeDocument/2006/relationships/hyperlink" Target="https://new.znanium.com/catalog/document/pid=427176" TargetMode="External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image" Target="media/image5.wmf"/><Relationship Id="rId40" Type="http://schemas.openxmlformats.org/officeDocument/2006/relationships/image" Target="media/image13.wmf"/><Relationship Id="rId45" Type="http://schemas.openxmlformats.org/officeDocument/2006/relationships/oleObject" Target="embeddings/oleObject15.bin"/><Relationship Id="rId66" Type="http://schemas.openxmlformats.org/officeDocument/2006/relationships/image" Target="media/image26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0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1.bin"/><Relationship Id="rId178" Type="http://schemas.openxmlformats.org/officeDocument/2006/relationships/image" Target="media/image82.wmf"/><Relationship Id="rId61" Type="http://schemas.openxmlformats.org/officeDocument/2006/relationships/oleObject" Target="embeddings/oleObject23.bin"/><Relationship Id="rId82" Type="http://schemas.openxmlformats.org/officeDocument/2006/relationships/image" Target="media/image34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79.bin"/><Relationship Id="rId19" Type="http://schemas.openxmlformats.org/officeDocument/2006/relationships/oleObject" Target="embeddings/oleObject2.bin"/><Relationship Id="rId14" Type="http://schemas.openxmlformats.org/officeDocument/2006/relationships/header" Target="header4.xml"/><Relationship Id="rId30" Type="http://schemas.openxmlformats.org/officeDocument/2006/relationships/image" Target="media/image8.wmf"/><Relationship Id="rId35" Type="http://schemas.openxmlformats.org/officeDocument/2006/relationships/oleObject" Target="embeddings/oleObject10.bin"/><Relationship Id="rId56" Type="http://schemas.openxmlformats.org/officeDocument/2006/relationships/image" Target="media/image21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77.wmf"/><Relationship Id="rId8" Type="http://schemas.openxmlformats.org/officeDocument/2006/relationships/footer" Target="footer1.xml"/><Relationship Id="rId51" Type="http://schemas.openxmlformats.org/officeDocument/2006/relationships/oleObject" Target="embeddings/oleObject18.bin"/><Relationship Id="rId72" Type="http://schemas.openxmlformats.org/officeDocument/2006/relationships/image" Target="media/image29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74.bin"/><Relationship Id="rId184" Type="http://schemas.openxmlformats.org/officeDocument/2006/relationships/hyperlink" Target="https://new.znanium.com/catalog/document/pid=351385" TargetMode="External"/><Relationship Id="rId189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5.bin"/><Relationship Id="rId46" Type="http://schemas.openxmlformats.org/officeDocument/2006/relationships/image" Target="media/image16.wmf"/><Relationship Id="rId67" Type="http://schemas.openxmlformats.org/officeDocument/2006/relationships/oleObject" Target="embeddings/oleObject26.bin"/><Relationship Id="rId116" Type="http://schemas.openxmlformats.org/officeDocument/2006/relationships/image" Target="media/image51.wmf"/><Relationship Id="rId137" Type="http://schemas.openxmlformats.org/officeDocument/2006/relationships/image" Target="media/image62.wmf"/><Relationship Id="rId158" Type="http://schemas.openxmlformats.org/officeDocument/2006/relationships/image" Target="media/image72.wmf"/><Relationship Id="rId20" Type="http://schemas.openxmlformats.org/officeDocument/2006/relationships/image" Target="media/image3.wmf"/><Relationship Id="rId41" Type="http://schemas.openxmlformats.org/officeDocument/2006/relationships/oleObject" Target="embeddings/oleObject13.bin"/><Relationship Id="rId62" Type="http://schemas.openxmlformats.org/officeDocument/2006/relationships/image" Target="media/image24.wmf"/><Relationship Id="rId83" Type="http://schemas.openxmlformats.org/officeDocument/2006/relationships/oleObject" Target="embeddings/oleObject34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9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82.bin"/><Relationship Id="rId190" Type="http://schemas.openxmlformats.org/officeDocument/2006/relationships/theme" Target="theme/theme1.xml"/><Relationship Id="rId15" Type="http://schemas.openxmlformats.org/officeDocument/2006/relationships/footer" Target="footer4.xml"/><Relationship Id="rId36" Type="http://schemas.openxmlformats.org/officeDocument/2006/relationships/image" Target="media/image11.wmf"/><Relationship Id="rId57" Type="http://schemas.openxmlformats.org/officeDocument/2006/relationships/oleObject" Target="embeddings/oleObject21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56.bin"/><Relationship Id="rId10" Type="http://schemas.openxmlformats.org/officeDocument/2006/relationships/header" Target="header2.xml"/><Relationship Id="rId31" Type="http://schemas.openxmlformats.org/officeDocument/2006/relationships/oleObject" Target="embeddings/oleObject8.bin"/><Relationship Id="rId52" Type="http://schemas.openxmlformats.org/officeDocument/2006/relationships/image" Target="media/image19.wmf"/><Relationship Id="rId73" Type="http://schemas.openxmlformats.org/officeDocument/2006/relationships/oleObject" Target="embeddings/oleObject29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77.bin"/><Relationship Id="rId185" Type="http://schemas.openxmlformats.org/officeDocument/2006/relationships/hyperlink" Target="https://new.znanium.com/catalog/document/pid=461459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80" Type="http://schemas.openxmlformats.org/officeDocument/2006/relationships/image" Target="media/image83.wmf"/><Relationship Id="rId26" Type="http://schemas.openxmlformats.org/officeDocument/2006/relationships/image" Target="media/image6.wmf"/><Relationship Id="rId47" Type="http://schemas.openxmlformats.org/officeDocument/2006/relationships/oleObject" Target="embeddings/oleObject16.bin"/><Relationship Id="rId68" Type="http://schemas.openxmlformats.org/officeDocument/2006/relationships/image" Target="media/image27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49.wmf"/><Relationship Id="rId133" Type="http://schemas.openxmlformats.org/officeDocument/2006/relationships/image" Target="media/image60.wmf"/><Relationship Id="rId154" Type="http://schemas.openxmlformats.org/officeDocument/2006/relationships/image" Target="media/image70.wmf"/><Relationship Id="rId175" Type="http://schemas.openxmlformats.org/officeDocument/2006/relationships/oleObject" Target="embeddings/oleObject80.bin"/><Relationship Id="rId16" Type="http://schemas.openxmlformats.org/officeDocument/2006/relationships/image" Target="media/image1.wmf"/><Relationship Id="rId37" Type="http://schemas.openxmlformats.org/officeDocument/2006/relationships/oleObject" Target="embeddings/oleObject11.bin"/><Relationship Id="rId58" Type="http://schemas.openxmlformats.org/officeDocument/2006/relationships/image" Target="media/image22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65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75.bin"/><Relationship Id="rId186" Type="http://schemas.openxmlformats.org/officeDocument/2006/relationships/hyperlink" Target="http://www.e.lanbook.com/" TargetMode="External"/><Relationship Id="rId27" Type="http://schemas.openxmlformats.org/officeDocument/2006/relationships/oleObject" Target="embeddings/oleObject6.bin"/><Relationship Id="rId48" Type="http://schemas.openxmlformats.org/officeDocument/2006/relationships/image" Target="media/image17.wmf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9.bin"/><Relationship Id="rId134" Type="http://schemas.openxmlformats.org/officeDocument/2006/relationships/oleObject" Target="embeddings/oleObject59.bin"/><Relationship Id="rId80" Type="http://schemas.openxmlformats.org/officeDocument/2006/relationships/image" Target="media/image33.wmf"/><Relationship Id="rId155" Type="http://schemas.openxmlformats.org/officeDocument/2006/relationships/oleObject" Target="embeddings/oleObject70.bin"/><Relationship Id="rId176" Type="http://schemas.openxmlformats.org/officeDocument/2006/relationships/image" Target="media/image81.wmf"/><Relationship Id="rId17" Type="http://schemas.openxmlformats.org/officeDocument/2006/relationships/oleObject" Target="embeddings/oleObject1.bin"/><Relationship Id="rId38" Type="http://schemas.openxmlformats.org/officeDocument/2006/relationships/image" Target="media/image12.wmf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4.bin"/><Relationship Id="rId124" Type="http://schemas.openxmlformats.org/officeDocument/2006/relationships/image" Target="media/image55.wmf"/><Relationship Id="rId70" Type="http://schemas.openxmlformats.org/officeDocument/2006/relationships/image" Target="media/image28.wmf"/><Relationship Id="rId91" Type="http://schemas.openxmlformats.org/officeDocument/2006/relationships/oleObject" Target="embeddings/oleObject38.bin"/><Relationship Id="rId145" Type="http://schemas.openxmlformats.org/officeDocument/2006/relationships/oleObject" Target="embeddings/oleObject65.bin"/><Relationship Id="rId166" Type="http://schemas.openxmlformats.org/officeDocument/2006/relationships/image" Target="media/image76.wmf"/><Relationship Id="rId187" Type="http://schemas.openxmlformats.org/officeDocument/2006/relationships/hyperlink" Target="http://znanium.com/" TargetMode="External"/><Relationship Id="rId1" Type="http://schemas.openxmlformats.org/officeDocument/2006/relationships/customXml" Target="../customXml/item1.xml"/><Relationship Id="rId28" Type="http://schemas.openxmlformats.org/officeDocument/2006/relationships/image" Target="media/image7.wmf"/><Relationship Id="rId49" Type="http://schemas.openxmlformats.org/officeDocument/2006/relationships/oleObject" Target="embeddings/oleObject17.bin"/><Relationship Id="rId114" Type="http://schemas.openxmlformats.org/officeDocument/2006/relationships/image" Target="media/image50.wmf"/><Relationship Id="rId60" Type="http://schemas.openxmlformats.org/officeDocument/2006/relationships/image" Target="media/image23.wmf"/><Relationship Id="rId81" Type="http://schemas.openxmlformats.org/officeDocument/2006/relationships/oleObject" Target="embeddings/oleObject33.bin"/><Relationship Id="rId135" Type="http://schemas.openxmlformats.org/officeDocument/2006/relationships/image" Target="media/image61.wmf"/><Relationship Id="rId156" Type="http://schemas.openxmlformats.org/officeDocument/2006/relationships/image" Target="media/image71.wmf"/><Relationship Id="rId177" Type="http://schemas.openxmlformats.org/officeDocument/2006/relationships/oleObject" Target="embeddings/oleObject8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BC1ABC-256D-4FD8-84DF-CAF487FF41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46</Pages>
  <Words>7979</Words>
  <Characters>45484</Characters>
  <Application>Microsoft Office Word</Application>
  <DocSecurity>0</DocSecurity>
  <Lines>379</Lines>
  <Paragraphs>10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3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FH18056</cp:lastModifiedBy>
  <cp:revision>5</cp:revision>
  <cp:lastPrinted>2021-06-03T09:32:00Z</cp:lastPrinted>
  <dcterms:created xsi:type="dcterms:W3CDTF">2022-01-24T06:06:00Z</dcterms:created>
  <dcterms:modified xsi:type="dcterms:W3CDTF">2022-03-29T04:59:00Z</dcterms:modified>
</cp:coreProperties>
</file>